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22DAB02" w14:textId="0B797C57" w:rsidR="00277BCB" w:rsidRDefault="00277BCB" w:rsidP="008D6E7A">
      <w:pPr>
        <w:pStyle w:val="1"/>
      </w:pPr>
      <w:r>
        <w:rPr>
          <w:rFonts w:hint="eastAsia"/>
        </w:rPr>
        <w:t>会计信息系统知识点</w:t>
      </w:r>
    </w:p>
    <w:p w14:paraId="314A0B08" w14:textId="5B1F1C02" w:rsidR="008D6E7A" w:rsidRDefault="008D6441" w:rsidP="00277BCB">
      <w:pPr>
        <w:pStyle w:val="2"/>
      </w:pPr>
      <w:r>
        <w:t>CH1</w:t>
      </w:r>
      <w:r w:rsidR="008D6E7A">
        <w:rPr>
          <w:rFonts w:hint="eastAsia"/>
        </w:rPr>
        <w:t>信息系统与企业管理</w:t>
      </w:r>
    </w:p>
    <w:p w14:paraId="77D25356" w14:textId="2C02051F" w:rsidR="00C61BA6" w:rsidRPr="00C61BA6" w:rsidRDefault="00C61BA6" w:rsidP="00C61BA6">
      <w:pPr>
        <w:rPr>
          <w:b/>
          <w:bCs/>
        </w:rPr>
      </w:pPr>
      <w:r w:rsidRPr="00C61BA6">
        <w:rPr>
          <w:rFonts w:hint="eastAsia"/>
          <w:b/>
          <w:bCs/>
        </w:rPr>
        <w:t>-</w:t>
      </w:r>
      <w:r w:rsidRPr="007057D5">
        <w:rPr>
          <w:rFonts w:hint="eastAsia"/>
          <w:b/>
          <w:bCs/>
          <w:sz w:val="28"/>
          <w:szCs w:val="32"/>
        </w:rPr>
        <w:t>2.</w:t>
      </w:r>
      <w:r w:rsidRPr="007057D5">
        <w:rPr>
          <w:b/>
          <w:bCs/>
          <w:sz w:val="28"/>
          <w:szCs w:val="32"/>
        </w:rPr>
        <w:t xml:space="preserve"> </w:t>
      </w:r>
      <w:r w:rsidRPr="007057D5">
        <w:rPr>
          <w:rFonts w:hint="eastAsia"/>
          <w:b/>
          <w:bCs/>
          <w:sz w:val="28"/>
          <w:szCs w:val="32"/>
        </w:rPr>
        <w:t>系统定义</w:t>
      </w:r>
    </w:p>
    <w:p w14:paraId="5AD3EF78" w14:textId="77777777" w:rsidR="00C61BA6" w:rsidRDefault="00C61BA6" w:rsidP="00C61BA6">
      <w:pPr>
        <w:ind w:firstLineChars="200" w:firstLine="420"/>
      </w:pPr>
      <w:r>
        <w:rPr>
          <w:rFonts w:hint="eastAsia"/>
        </w:rPr>
        <w:t>Ø</w:t>
      </w:r>
      <w:r>
        <w:t xml:space="preserve"> 系统是为了实现共同的目标，由相互联系的组成部分一起构成的有机整体。</w:t>
      </w:r>
    </w:p>
    <w:p w14:paraId="0F96B7B9" w14:textId="4EE04EE0" w:rsidR="00C61BA6" w:rsidRPr="00C61BA6" w:rsidRDefault="00C61BA6" w:rsidP="00C61BA6">
      <w:pPr>
        <w:ind w:firstLineChars="200" w:firstLine="420"/>
        <w:rPr>
          <w:b/>
          <w:bCs/>
        </w:rPr>
      </w:pPr>
      <w:r w:rsidRPr="00C61BA6">
        <w:rPr>
          <w:b/>
          <w:bCs/>
        </w:rPr>
        <w:t>系统的主要特征</w:t>
      </w:r>
    </w:p>
    <w:p w14:paraId="2412E19E" w14:textId="77777777" w:rsidR="00C61BA6" w:rsidRDefault="00C61BA6" w:rsidP="00C61BA6">
      <w:pPr>
        <w:ind w:firstLineChars="200" w:firstLine="420"/>
      </w:pPr>
      <w:r>
        <w:rPr>
          <w:rFonts w:hint="eastAsia"/>
        </w:rPr>
        <w:t>Ø</w:t>
      </w:r>
      <w:r>
        <w:t xml:space="preserve"> 目的性、整体性、层次性、动态性、时序性</w:t>
      </w:r>
    </w:p>
    <w:p w14:paraId="236DA248" w14:textId="77777777" w:rsidR="00836A6A" w:rsidRDefault="00836A6A" w:rsidP="00C61BA6">
      <w:pPr>
        <w:ind w:firstLineChars="200" w:firstLine="420"/>
        <w:rPr>
          <w:b/>
          <w:bCs/>
        </w:rPr>
      </w:pPr>
    </w:p>
    <w:p w14:paraId="036620BA" w14:textId="31B26230" w:rsidR="00C61BA6" w:rsidRPr="00C61BA6" w:rsidRDefault="00C61BA6" w:rsidP="00C61BA6">
      <w:pPr>
        <w:ind w:firstLineChars="200" w:firstLine="420"/>
        <w:rPr>
          <w:b/>
          <w:bCs/>
        </w:rPr>
      </w:pPr>
      <w:r w:rsidRPr="00C61BA6">
        <w:rPr>
          <w:b/>
          <w:bCs/>
        </w:rPr>
        <w:t>信息系统</w:t>
      </w:r>
    </w:p>
    <w:p w14:paraId="2358A6DA" w14:textId="5080D422" w:rsidR="00C61BA6" w:rsidRDefault="00C61BA6" w:rsidP="00DC334E">
      <w:pPr>
        <w:ind w:firstLineChars="200" w:firstLine="420"/>
      </w:pPr>
      <w:r>
        <w:t>信息系统是指应用计算机技术和网络通讯技术等现代化的工具和手段, 服</w:t>
      </w:r>
      <w:r>
        <w:rPr>
          <w:rFonts w:hint="eastAsia"/>
        </w:rPr>
        <w:t>务于信息处理的系统</w:t>
      </w:r>
    </w:p>
    <w:p w14:paraId="0393A85E" w14:textId="77777777" w:rsidR="00873AC9" w:rsidRDefault="00873AC9" w:rsidP="00873AC9">
      <w:pPr>
        <w:ind w:leftChars="200" w:left="420"/>
      </w:pPr>
      <w:r>
        <w:rPr>
          <w:rFonts w:hint="eastAsia"/>
        </w:rPr>
        <w:t>Ø</w:t>
      </w:r>
      <w:r>
        <w:t xml:space="preserve"> 信息（information ）来自对数据（data）的加工处理结果。 ）的加工处理结果。</w:t>
      </w:r>
    </w:p>
    <w:p w14:paraId="52AEC82F" w14:textId="77777777" w:rsidR="00873AC9" w:rsidRDefault="00873AC9" w:rsidP="00873AC9">
      <w:pPr>
        <w:ind w:leftChars="200" w:left="420"/>
      </w:pPr>
      <w:r>
        <w:rPr>
          <w:rFonts w:hint="eastAsia"/>
        </w:rPr>
        <w:t>Ø</w:t>
      </w:r>
      <w:r>
        <w:t xml:space="preserve"> 数据是开放式的、未经处理的，尚未对使用者形成有用的价值，</w:t>
      </w:r>
    </w:p>
    <w:p w14:paraId="2497D889" w14:textId="785360B8" w:rsidR="00C61BA6" w:rsidRDefault="00873AC9" w:rsidP="00836A6A">
      <w:pPr>
        <w:ind w:leftChars="200" w:left="420"/>
      </w:pPr>
      <w:r>
        <w:rPr>
          <w:rFonts w:hint="eastAsia"/>
        </w:rPr>
        <w:t>Ø</w:t>
      </w:r>
      <w:r>
        <w:t xml:space="preserve"> 信息是指对使用者有用的资料或知识，信息的主要作用是通过提供知识或资料，减少使</w:t>
      </w:r>
      <w:r>
        <w:rPr>
          <w:rFonts w:hint="eastAsia"/>
        </w:rPr>
        <w:t>用者进行特定决策时的不确定性，帮助使用者做出正确的判断和行动。</w:t>
      </w:r>
    </w:p>
    <w:p w14:paraId="383AD1D5" w14:textId="0A910401" w:rsidR="00873AC9" w:rsidRDefault="00873AC9" w:rsidP="00836A6A">
      <w:pPr>
        <w:ind w:firstLineChars="200" w:firstLine="420"/>
      </w:pPr>
      <w:r>
        <w:rPr>
          <w:rFonts w:hint="eastAsia"/>
        </w:rPr>
        <w:t>Ø</w:t>
      </w:r>
      <w:r>
        <w:t xml:space="preserve"> 在信息系统的处理过程中，通常会包括很多的处理环节，各处理环节之间如果存在明显</w:t>
      </w:r>
      <w:r>
        <w:rPr>
          <w:rFonts w:hint="eastAsia"/>
        </w:rPr>
        <w:t>的先后顺序，那么在这些先后完成的处理过程当中，数据和信息是可以相互转换的，前</w:t>
      </w:r>
      <w:proofErr w:type="gramStart"/>
      <w:r>
        <w:rPr>
          <w:rFonts w:hint="eastAsia"/>
        </w:rPr>
        <w:t>一处理</w:t>
      </w:r>
      <w:proofErr w:type="gramEnd"/>
      <w:r>
        <w:rPr>
          <w:rFonts w:hint="eastAsia"/>
        </w:rPr>
        <w:t>过程输出的信息转化成后</w:t>
      </w:r>
      <w:proofErr w:type="gramStart"/>
      <w:r>
        <w:rPr>
          <w:rFonts w:hint="eastAsia"/>
        </w:rPr>
        <w:t>一处理</w:t>
      </w:r>
      <w:proofErr w:type="gramEnd"/>
      <w:r>
        <w:rPr>
          <w:rFonts w:hint="eastAsia"/>
        </w:rPr>
        <w:t>过程的输入。</w:t>
      </w:r>
    </w:p>
    <w:p w14:paraId="3DA136E9" w14:textId="77777777" w:rsidR="00873AC9" w:rsidRDefault="00873AC9" w:rsidP="00873AC9">
      <w:pPr>
        <w:ind w:leftChars="200" w:left="420"/>
      </w:pPr>
    </w:p>
    <w:p w14:paraId="31A3A11F" w14:textId="4B4088BC" w:rsidR="00873AC9" w:rsidRPr="007057D5" w:rsidRDefault="00873AC9" w:rsidP="00873AC9">
      <w:pPr>
        <w:rPr>
          <w:b/>
          <w:bCs/>
          <w:sz w:val="28"/>
          <w:szCs w:val="32"/>
        </w:rPr>
      </w:pPr>
      <w:r w:rsidRPr="007057D5">
        <w:rPr>
          <w:rFonts w:hint="eastAsia"/>
          <w:b/>
          <w:bCs/>
          <w:sz w:val="28"/>
          <w:szCs w:val="32"/>
        </w:rPr>
        <w:t>-1</w:t>
      </w:r>
      <w:r w:rsidRPr="007057D5">
        <w:rPr>
          <w:b/>
          <w:bCs/>
          <w:sz w:val="28"/>
          <w:szCs w:val="32"/>
        </w:rPr>
        <w:t xml:space="preserve">  </w:t>
      </w:r>
      <w:r w:rsidRPr="007057D5">
        <w:rPr>
          <w:rFonts w:hint="eastAsia"/>
          <w:b/>
          <w:bCs/>
          <w:sz w:val="28"/>
          <w:szCs w:val="32"/>
        </w:rPr>
        <w:t>信息系统和企业资源配置</w:t>
      </w:r>
    </w:p>
    <w:p w14:paraId="5CA0FF15" w14:textId="05CA7C27" w:rsidR="00873AC9" w:rsidRDefault="00873AC9" w:rsidP="00873AC9">
      <w:pPr>
        <w:ind w:firstLine="420"/>
      </w:pPr>
      <w:r>
        <w:rPr>
          <w:rFonts w:hint="eastAsia"/>
        </w:rPr>
        <w:t>Ø</w:t>
      </w:r>
      <w:r>
        <w:t xml:space="preserve"> 影响资源配置的因素很多，概括而言包括三个方面：决策结构、据以</w:t>
      </w:r>
      <w:proofErr w:type="gramStart"/>
      <w:r>
        <w:t>作出</w:t>
      </w:r>
      <w:proofErr w:type="gramEnd"/>
      <w:r>
        <w:t>决策的信息收</w:t>
      </w:r>
      <w:r>
        <w:rPr>
          <w:rFonts w:hint="eastAsia"/>
        </w:rPr>
        <w:t>集传导和整理结构、“</w:t>
      </w:r>
      <w:proofErr w:type="gramStart"/>
      <w:r>
        <w:rPr>
          <w:rFonts w:hint="eastAsia"/>
        </w:rPr>
        <w:t>经济人</w:t>
      </w:r>
      <w:proofErr w:type="gramEnd"/>
      <w:r>
        <w:rPr>
          <w:rFonts w:hint="eastAsia"/>
        </w:rPr>
        <w:t>”进行经济活动的动力或动因结构。</w:t>
      </w:r>
    </w:p>
    <w:p w14:paraId="576B5DB6" w14:textId="6DCCD32E" w:rsidR="00873AC9" w:rsidRPr="00873AC9" w:rsidRDefault="00631B00" w:rsidP="00631B00">
      <w:pPr>
        <w:ind w:firstLine="420"/>
      </w:pPr>
      <w:r>
        <w:rPr>
          <w:rFonts w:hint="eastAsia"/>
        </w:rPr>
        <w:t>影响资源配置效率的三个因素，一个是信息系统本身的结构（信息收集传导和整理结构），其他两个也都与信息系统密切相关，经济资源的有效配置需要借助于信息系统这一工具实现，研究资源配置及其效率问题应该甚至是必须结合信息系统研究展开。</w:t>
      </w:r>
    </w:p>
    <w:p w14:paraId="43467ECB" w14:textId="769D8027" w:rsidR="00512344" w:rsidRPr="007057D5" w:rsidRDefault="00512344" w:rsidP="00512344">
      <w:pPr>
        <w:rPr>
          <w:b/>
          <w:bCs/>
          <w:sz w:val="28"/>
          <w:szCs w:val="32"/>
        </w:rPr>
      </w:pPr>
      <w:r w:rsidRPr="007057D5">
        <w:rPr>
          <w:rFonts w:hint="eastAsia"/>
          <w:b/>
          <w:bCs/>
          <w:sz w:val="28"/>
          <w:szCs w:val="32"/>
        </w:rPr>
        <w:t>-1.</w:t>
      </w:r>
      <w:r w:rsidRPr="007057D5">
        <w:rPr>
          <w:b/>
          <w:bCs/>
          <w:sz w:val="28"/>
          <w:szCs w:val="32"/>
        </w:rPr>
        <w:t xml:space="preserve"> 如何运用2 种通用战略</w:t>
      </w:r>
      <w:r w:rsidR="00C61BA6" w:rsidRPr="007057D5">
        <w:rPr>
          <w:rFonts w:hint="eastAsia"/>
          <w:b/>
          <w:bCs/>
          <w:sz w:val="28"/>
          <w:szCs w:val="32"/>
        </w:rPr>
        <w:t>(成本领先和差别化)</w:t>
      </w:r>
    </w:p>
    <w:p w14:paraId="45D44707" w14:textId="23AA675F" w:rsidR="00512344" w:rsidRDefault="00512344" w:rsidP="00512344">
      <w:pPr>
        <w:ind w:firstLineChars="200" w:firstLine="420"/>
      </w:pPr>
      <w:r>
        <w:t xml:space="preserve"> 企业可以利用2 种通用战略和信息系统来改变竞争的基点，使之向有利于自己的</w:t>
      </w:r>
      <w:r>
        <w:rPr>
          <w:rFonts w:hint="eastAsia"/>
        </w:rPr>
        <w:t>方向转换</w:t>
      </w:r>
    </w:p>
    <w:p w14:paraId="74C72034" w14:textId="030D436C" w:rsidR="00512344" w:rsidRDefault="00512344" w:rsidP="00512344">
      <w:pPr>
        <w:ind w:firstLineChars="300" w:firstLine="630"/>
      </w:pPr>
      <w:r>
        <w:t>如市场的竞争基点是价格,那么就可以 借助信息技术开发出差别化的产品或服</w:t>
      </w:r>
      <w:r>
        <w:rPr>
          <w:rFonts w:hint="eastAsia"/>
        </w:rPr>
        <w:t>务，获得竞争</w:t>
      </w:r>
      <w:r>
        <w:t>优势。</w:t>
      </w:r>
    </w:p>
    <w:p w14:paraId="46F8102F" w14:textId="77777777" w:rsidR="00512344" w:rsidRPr="00512344" w:rsidRDefault="00512344" w:rsidP="00512344"/>
    <w:p w14:paraId="0C962ED5" w14:textId="26851A0F" w:rsidR="00512344" w:rsidRPr="007057D5" w:rsidRDefault="00C61BA6" w:rsidP="00512344">
      <w:pPr>
        <w:pStyle w:val="a7"/>
        <w:numPr>
          <w:ilvl w:val="0"/>
          <w:numId w:val="2"/>
        </w:numPr>
        <w:ind w:firstLineChars="0"/>
        <w:rPr>
          <w:b/>
          <w:bCs/>
          <w:sz w:val="28"/>
          <w:szCs w:val="32"/>
        </w:rPr>
      </w:pPr>
      <w:r w:rsidRPr="007057D5">
        <w:rPr>
          <w:rFonts w:hint="eastAsia"/>
          <w:sz w:val="28"/>
          <w:szCs w:val="32"/>
        </w:rPr>
        <w:t xml:space="preserve"> </w:t>
      </w:r>
      <w:r w:rsidRPr="007057D5">
        <w:rPr>
          <w:sz w:val="28"/>
          <w:szCs w:val="32"/>
        </w:rPr>
        <w:t xml:space="preserve"> </w:t>
      </w:r>
      <w:r w:rsidR="00512344" w:rsidRPr="007057D5">
        <w:rPr>
          <w:b/>
          <w:bCs/>
          <w:sz w:val="28"/>
          <w:szCs w:val="32"/>
        </w:rPr>
        <w:t>信息技术对每个企业和各人都是开放的</w:t>
      </w:r>
    </w:p>
    <w:p w14:paraId="2C4737C9" w14:textId="2C3034A6" w:rsidR="00512344" w:rsidRDefault="00512344" w:rsidP="00512344">
      <w:pPr>
        <w:ind w:firstLineChars="300" w:firstLine="630"/>
      </w:pPr>
      <w:r>
        <w:t>信息技术给企业或个人带来的不同效果体现在不同的企业</w:t>
      </w:r>
      <w:r>
        <w:rPr>
          <w:rFonts w:hint="eastAsia"/>
        </w:rPr>
        <w:t>和个人如何不同的应用信息技术上</w:t>
      </w:r>
    </w:p>
    <w:p w14:paraId="10A18701" w14:textId="26AC456F" w:rsidR="00512344" w:rsidRDefault="00512344" w:rsidP="00512344">
      <w:pPr>
        <w:ind w:firstLineChars="200" w:firstLine="420"/>
      </w:pPr>
      <w:r>
        <w:t xml:space="preserve"> 受过专业培训、精通信息技术而且善于创新的企业和个人</w:t>
      </w:r>
      <w:r>
        <w:rPr>
          <w:rFonts w:hint="eastAsia"/>
        </w:rPr>
        <w:t>能够从信息技术的应用中获得最大的收益和竞争优势</w:t>
      </w:r>
    </w:p>
    <w:p w14:paraId="57AF8421" w14:textId="77777777" w:rsidR="00512344" w:rsidRPr="00512344" w:rsidRDefault="00512344" w:rsidP="00512344"/>
    <w:p w14:paraId="01B8C571" w14:textId="097E403E" w:rsidR="008D6E7A" w:rsidRDefault="008D6E7A" w:rsidP="008D6E7A">
      <w:pPr>
        <w:pStyle w:val="a7"/>
        <w:numPr>
          <w:ilvl w:val="0"/>
          <w:numId w:val="1"/>
        </w:numPr>
        <w:ind w:firstLineChars="0"/>
      </w:pPr>
      <w:r w:rsidRPr="003D0A02">
        <w:rPr>
          <w:rFonts w:hint="eastAsia"/>
          <w:b/>
          <w:bCs/>
        </w:rPr>
        <w:t>研究会计信息系统的目的在于调整系统结构和各要素关系</w:t>
      </w:r>
      <w:r>
        <w:rPr>
          <w:rFonts w:hint="eastAsia"/>
        </w:rPr>
        <w:t>，是会计信息系统达到优化目标。会计信息系统适用于任何累心的组织。而且会计信息系统的构建和运行必然是在一个特定的</w:t>
      </w:r>
      <w:proofErr w:type="gramStart"/>
      <w:r>
        <w:rPr>
          <w:rFonts w:hint="eastAsia"/>
        </w:rPr>
        <w:t>的</w:t>
      </w:r>
      <w:proofErr w:type="gramEnd"/>
      <w:r>
        <w:rPr>
          <w:rFonts w:hint="eastAsia"/>
        </w:rPr>
        <w:t>组织环境下进行的，要想了解并有效地应用会计信息系统的战略作用，必须先了解其运行环境---某一特定组织的特征要素</w:t>
      </w:r>
    </w:p>
    <w:p w14:paraId="4B7351DB" w14:textId="77777777" w:rsidR="005408D8" w:rsidRDefault="005408D8" w:rsidP="005408D8">
      <w:pPr>
        <w:pStyle w:val="a7"/>
        <w:ind w:left="360" w:firstLineChars="0" w:firstLine="0"/>
      </w:pPr>
    </w:p>
    <w:p w14:paraId="774CD711" w14:textId="6392E7F1" w:rsidR="008D6E7A" w:rsidRDefault="008D6E7A" w:rsidP="008D6E7A">
      <w:pPr>
        <w:pStyle w:val="a7"/>
        <w:numPr>
          <w:ilvl w:val="0"/>
          <w:numId w:val="1"/>
        </w:numPr>
        <w:ind w:firstLineChars="0"/>
      </w:pPr>
      <w:r w:rsidRPr="003D0A02">
        <w:rPr>
          <w:rFonts w:hint="eastAsia"/>
          <w:b/>
          <w:bCs/>
        </w:rPr>
        <w:t>企业组织结构主要的形式:</w:t>
      </w:r>
      <w:r w:rsidRPr="003D0A02">
        <w:rPr>
          <w:b/>
          <w:bCs/>
        </w:rPr>
        <w:t xml:space="preserve"> 1</w:t>
      </w:r>
      <w:r>
        <w:t xml:space="preserve">. </w:t>
      </w:r>
      <w:r>
        <w:rPr>
          <w:rFonts w:hint="eastAsia"/>
        </w:rPr>
        <w:t>直线制(管理层较多)</w:t>
      </w:r>
      <w:r>
        <w:t xml:space="preserve"> 2.</w:t>
      </w:r>
      <w:r>
        <w:rPr>
          <w:rFonts w:hint="eastAsia"/>
        </w:rPr>
        <w:t xml:space="preserve">职能制 </w:t>
      </w:r>
      <w:r>
        <w:t>3.</w:t>
      </w:r>
      <w:r>
        <w:rPr>
          <w:rFonts w:hint="eastAsia"/>
        </w:rPr>
        <w:t>直线</w:t>
      </w:r>
      <w:r>
        <w:t>—</w:t>
      </w:r>
      <w:r>
        <w:rPr>
          <w:rFonts w:hint="eastAsia"/>
        </w:rPr>
        <w:t>职能制(我国绝大数企业)</w:t>
      </w:r>
      <w:r>
        <w:t xml:space="preserve"> 4.</w:t>
      </w:r>
      <w:r>
        <w:rPr>
          <w:rFonts w:hint="eastAsia"/>
        </w:rPr>
        <w:t>事业部制(欧美，日本大型企业)</w:t>
      </w:r>
      <w:r>
        <w:t xml:space="preserve"> 5.</w:t>
      </w:r>
      <w:r>
        <w:rPr>
          <w:rFonts w:hint="eastAsia"/>
        </w:rPr>
        <w:t>模拟分权(通用汽车)</w:t>
      </w:r>
      <w:r>
        <w:t xml:space="preserve"> 6.</w:t>
      </w:r>
      <w:r>
        <w:rPr>
          <w:rFonts w:hint="eastAsia"/>
        </w:rPr>
        <w:t>矩阵结构</w:t>
      </w:r>
      <w:r w:rsidR="002766EE">
        <w:rPr>
          <w:noProof/>
        </w:rPr>
        <w:lastRenderedPageBreak/>
        <w:drawing>
          <wp:inline distT="0" distB="0" distL="0" distR="0" wp14:anchorId="15D8E64A" wp14:editId="541D6C31">
            <wp:extent cx="5274310" cy="120523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274310" cy="1205230"/>
                    </a:xfrm>
                    <a:prstGeom prst="rect">
                      <a:avLst/>
                    </a:prstGeom>
                  </pic:spPr>
                </pic:pic>
              </a:graphicData>
            </a:graphic>
          </wp:inline>
        </w:drawing>
      </w:r>
    </w:p>
    <w:p w14:paraId="5D04A178" w14:textId="768A3442" w:rsidR="008D6E7A" w:rsidRDefault="008D6E7A" w:rsidP="008D6E7A">
      <w:r>
        <w:rPr>
          <w:noProof/>
        </w:rPr>
        <w:drawing>
          <wp:inline distT="0" distB="0" distL="0" distR="0" wp14:anchorId="1A147D2B" wp14:editId="1F12A999">
            <wp:extent cx="4953000" cy="40005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953000" cy="4000500"/>
                    </a:xfrm>
                    <a:prstGeom prst="rect">
                      <a:avLst/>
                    </a:prstGeom>
                  </pic:spPr>
                </pic:pic>
              </a:graphicData>
            </a:graphic>
          </wp:inline>
        </w:drawing>
      </w:r>
    </w:p>
    <w:p w14:paraId="1486A4C6" w14:textId="3AF68AAE" w:rsidR="00E67800" w:rsidRPr="00B365A2" w:rsidRDefault="00E67800" w:rsidP="00E67800">
      <w:pPr>
        <w:pStyle w:val="a7"/>
        <w:numPr>
          <w:ilvl w:val="0"/>
          <w:numId w:val="1"/>
        </w:numPr>
        <w:ind w:firstLineChars="0"/>
        <w:rPr>
          <w:b/>
          <w:bCs/>
        </w:rPr>
      </w:pPr>
      <w:r w:rsidRPr="007057D5">
        <w:rPr>
          <w:rFonts w:hint="eastAsia"/>
          <w:b/>
          <w:bCs/>
          <w:sz w:val="28"/>
          <w:szCs w:val="32"/>
        </w:rPr>
        <w:t>企业决策与信息需求</w:t>
      </w:r>
      <w:r w:rsidRPr="007057D5">
        <w:rPr>
          <w:b/>
          <w:bCs/>
          <w:sz w:val="28"/>
          <w:szCs w:val="32"/>
        </w:rPr>
        <w:t xml:space="preserve"> 企业决策与信息需求</w:t>
      </w:r>
    </w:p>
    <w:p w14:paraId="262BDA06" w14:textId="46B55C3F" w:rsidR="00E67800" w:rsidRPr="001C0938" w:rsidRDefault="00E67800" w:rsidP="00501BEC">
      <w:pPr>
        <w:ind w:firstLineChars="100" w:firstLine="210"/>
        <w:rPr>
          <w:b/>
          <w:bCs/>
        </w:rPr>
      </w:pPr>
      <w:r w:rsidRPr="001C0938">
        <w:rPr>
          <w:b/>
          <w:bCs/>
        </w:rPr>
        <w:t>决策是人们达到一定目的而进行的有意识、有选择的活动，企业决策则是企</w:t>
      </w:r>
      <w:r w:rsidRPr="001C0938">
        <w:rPr>
          <w:rFonts w:hint="eastAsia"/>
          <w:b/>
          <w:bCs/>
        </w:rPr>
        <w:t>业为实现其特定目标而进行的一系列活动。</w:t>
      </w:r>
      <w:r w:rsidRPr="001C0938">
        <w:rPr>
          <w:b/>
          <w:bCs/>
        </w:rPr>
        <w:t xml:space="preserve"> 业为实现其特定目标而进行的一系列活动。</w:t>
      </w:r>
    </w:p>
    <w:p w14:paraId="7243BCAA" w14:textId="1611DF6F" w:rsidR="00E67800" w:rsidRPr="001C0938" w:rsidRDefault="00E67800" w:rsidP="00501BEC">
      <w:pPr>
        <w:ind w:firstLine="210"/>
        <w:rPr>
          <w:b/>
          <w:bCs/>
        </w:rPr>
      </w:pPr>
      <w:r w:rsidRPr="001C0938">
        <w:rPr>
          <w:b/>
          <w:bCs/>
        </w:rPr>
        <w:t>决策贯穿于管理的全过程，管理工作的成败，取决于能否做出有效的决策，</w:t>
      </w:r>
      <w:r w:rsidRPr="001C0938">
        <w:rPr>
          <w:rFonts w:hint="eastAsia"/>
          <w:b/>
          <w:bCs/>
        </w:rPr>
        <w:t>而决策的正确程度则取决于信息的质和量。</w:t>
      </w:r>
    </w:p>
    <w:p w14:paraId="2BDFB752" w14:textId="2B49E121" w:rsidR="00E67800" w:rsidRDefault="00E67800" w:rsidP="006F7F39">
      <w:pPr>
        <w:ind w:leftChars="100" w:left="210" w:firstLine="210"/>
      </w:pPr>
      <w:r>
        <w:t>正确、及时、适量的信息是减少不确定因素的根本所在，信息系统则是提</w:t>
      </w:r>
      <w:r>
        <w:rPr>
          <w:rFonts w:hint="eastAsia"/>
        </w:rPr>
        <w:t>供、处理和传播信息的载体。</w:t>
      </w:r>
    </w:p>
    <w:p w14:paraId="2F03B9A5" w14:textId="05A48F07" w:rsidR="00E67800" w:rsidRDefault="00E67800" w:rsidP="006F7F39">
      <w:pPr>
        <w:ind w:leftChars="100" w:left="210" w:firstLine="210"/>
      </w:pPr>
      <w:r>
        <w:t>信息系统对管理职能的支持，归根到底是对决策的支持。</w:t>
      </w:r>
    </w:p>
    <w:p w14:paraId="1424B09B" w14:textId="36A0BC32" w:rsidR="006F7F39" w:rsidRPr="00501BEC" w:rsidRDefault="006F7F39" w:rsidP="006F7F39">
      <w:pPr>
        <w:ind w:firstLine="210"/>
        <w:rPr>
          <w:b/>
          <w:bCs/>
        </w:rPr>
      </w:pPr>
      <w:r w:rsidRPr="00501BEC">
        <w:rPr>
          <w:rFonts w:hint="eastAsia"/>
          <w:b/>
          <w:bCs/>
        </w:rPr>
        <w:t>企业决策按照结构化程度的不同可分为结构化决策、半结构化决策和非结构化决策三类。</w:t>
      </w:r>
    </w:p>
    <w:p w14:paraId="5E97E3B4" w14:textId="49C588EE" w:rsidR="006F7F39" w:rsidRPr="001C0938" w:rsidRDefault="006F7F39" w:rsidP="00501BEC">
      <w:pPr>
        <w:ind w:firstLine="210"/>
        <w:rPr>
          <w:b/>
          <w:bCs/>
        </w:rPr>
      </w:pPr>
      <w:proofErr w:type="gramStart"/>
      <w:r w:rsidRPr="001C0938">
        <w:rPr>
          <w:b/>
          <w:bCs/>
        </w:rPr>
        <w:t>决策按</w:t>
      </w:r>
      <w:proofErr w:type="gramEnd"/>
      <w:r w:rsidRPr="001C0938">
        <w:rPr>
          <w:b/>
          <w:bCs/>
        </w:rPr>
        <w:t>组织层次分为战略决策、管理决策、知识决策和业务决策。</w:t>
      </w:r>
    </w:p>
    <w:p w14:paraId="04074F7B" w14:textId="6B2BBC7C" w:rsidR="006F7F39" w:rsidRDefault="006F7F39" w:rsidP="006F7F39">
      <w:pPr>
        <w:ind w:firstLine="420"/>
      </w:pPr>
      <w:r>
        <w:t>战略决策：战略管理层；企业远景规划；非结构化决策。</w:t>
      </w:r>
    </w:p>
    <w:p w14:paraId="2780C20E" w14:textId="07EACB60" w:rsidR="006F7F39" w:rsidRDefault="006F7F39" w:rsidP="006F7F39">
      <w:pPr>
        <w:ind w:firstLine="420"/>
      </w:pPr>
      <w:r>
        <w:t>业务决策：操作层；既定的、明确的、按部就班的任务；结构化决策。</w:t>
      </w:r>
    </w:p>
    <w:p w14:paraId="447C85FA" w14:textId="58BD0D31" w:rsidR="006F7F39" w:rsidRDefault="006F7F39" w:rsidP="00AF75F7">
      <w:pPr>
        <w:ind w:firstLine="420"/>
      </w:pPr>
      <w:r>
        <w:t>管理决策和知识决策：战术管理层相关；资源配置；非结构化、结构化</w:t>
      </w:r>
      <w:r>
        <w:rPr>
          <w:rFonts w:hint="eastAsia"/>
        </w:rPr>
        <w:t>决策。</w:t>
      </w:r>
    </w:p>
    <w:p w14:paraId="7AB8E3CF" w14:textId="1D503788" w:rsidR="006F7F39" w:rsidRPr="001C0938" w:rsidRDefault="006F7F39" w:rsidP="00501BEC">
      <w:pPr>
        <w:ind w:firstLineChars="100" w:firstLine="210"/>
        <w:rPr>
          <w:b/>
          <w:bCs/>
        </w:rPr>
      </w:pPr>
      <w:r w:rsidRPr="001C0938">
        <w:rPr>
          <w:rFonts w:hint="eastAsia"/>
          <w:b/>
          <w:bCs/>
        </w:rPr>
        <w:t>不同类型的企业决策依据不同的信息完成，不同的组织结构和不同的结构层次所需要进行的决策类型不同，需要的决策信息也各异。</w:t>
      </w:r>
    </w:p>
    <w:p w14:paraId="6344CBD2" w14:textId="77777777" w:rsidR="006F7F39" w:rsidRDefault="006F7F39" w:rsidP="006F7F39"/>
    <w:p w14:paraId="34031198" w14:textId="55F3C84E" w:rsidR="006F7F39" w:rsidRPr="007057D5" w:rsidRDefault="006F7F39" w:rsidP="006F7F39">
      <w:pPr>
        <w:pStyle w:val="a7"/>
        <w:numPr>
          <w:ilvl w:val="0"/>
          <w:numId w:val="1"/>
        </w:numPr>
        <w:ind w:firstLineChars="0"/>
        <w:rPr>
          <w:b/>
          <w:bCs/>
          <w:sz w:val="28"/>
          <w:szCs w:val="32"/>
        </w:rPr>
      </w:pPr>
      <w:r w:rsidRPr="007057D5">
        <w:rPr>
          <w:rFonts w:hint="eastAsia"/>
          <w:b/>
          <w:bCs/>
          <w:sz w:val="28"/>
          <w:szCs w:val="32"/>
        </w:rPr>
        <w:t>信息流</w:t>
      </w:r>
    </w:p>
    <w:p w14:paraId="74C6D4F3" w14:textId="77777777" w:rsidR="006F7F39" w:rsidRDefault="006F7F39" w:rsidP="006F7F39">
      <w:pPr>
        <w:ind w:firstLine="420"/>
      </w:pPr>
      <w:r>
        <w:rPr>
          <w:rFonts w:hint="eastAsia"/>
        </w:rPr>
        <w:t>Ø</w:t>
      </w:r>
      <w:r>
        <w:t xml:space="preserve"> 内部信息流通常分三个方向，上行信息流、下行信息流和水平信息流。</w:t>
      </w:r>
    </w:p>
    <w:p w14:paraId="51E87529" w14:textId="364383E5" w:rsidR="006F7F39" w:rsidRDefault="006F7F39" w:rsidP="006F7F39">
      <w:pPr>
        <w:ind w:firstLine="420"/>
      </w:pPr>
      <w:r>
        <w:rPr>
          <w:rFonts w:hint="eastAsia"/>
        </w:rPr>
        <w:t>Ø</w:t>
      </w:r>
      <w:r>
        <w:t xml:space="preserve"> 外部信息流体现的是企业与系统外部之间的联系，主要表现为客户与企</w:t>
      </w:r>
      <w:r>
        <w:rPr>
          <w:rFonts w:hint="eastAsia"/>
        </w:rPr>
        <w:t>业、供应商与企业、监管者与企业之间的信息流动</w:t>
      </w:r>
    </w:p>
    <w:p w14:paraId="5727C0E8" w14:textId="77777777" w:rsidR="00AB02C3" w:rsidRDefault="00AB02C3" w:rsidP="006F7F39">
      <w:pPr>
        <w:ind w:firstLine="420"/>
      </w:pPr>
    </w:p>
    <w:p w14:paraId="3D2E1AE1" w14:textId="070D5326" w:rsidR="00AB02C3" w:rsidRPr="007057D5" w:rsidRDefault="00AB02C3" w:rsidP="00AB02C3">
      <w:pPr>
        <w:pStyle w:val="a7"/>
        <w:numPr>
          <w:ilvl w:val="0"/>
          <w:numId w:val="1"/>
        </w:numPr>
        <w:ind w:firstLineChars="0"/>
        <w:rPr>
          <w:b/>
          <w:bCs/>
          <w:sz w:val="28"/>
          <w:szCs w:val="32"/>
        </w:rPr>
      </w:pPr>
      <w:r w:rsidRPr="007057D5">
        <w:rPr>
          <w:rFonts w:hint="eastAsia"/>
          <w:b/>
          <w:bCs/>
          <w:sz w:val="28"/>
          <w:szCs w:val="32"/>
        </w:rPr>
        <w:t>信息系统价值等于从信息系统应用获得的效益减去信息系统应用成本。</w:t>
      </w:r>
    </w:p>
    <w:p w14:paraId="5A8572A1" w14:textId="0D3E0AC7" w:rsidR="00AB02C3" w:rsidRDefault="00AB02C3" w:rsidP="00A71375">
      <w:pPr>
        <w:ind w:firstLine="420"/>
      </w:pPr>
      <w:r>
        <w:rPr>
          <w:rFonts w:hint="eastAsia"/>
        </w:rPr>
        <w:t>Ø</w:t>
      </w:r>
      <w:r>
        <w:t xml:space="preserve"> 信息系统应用获得的效益有一些是有形效益，可以比较容易的量化，还有更多的信息系</w:t>
      </w:r>
      <w:r>
        <w:rPr>
          <w:rFonts w:hint="eastAsia"/>
        </w:rPr>
        <w:t>统效益是无形的，很难衡量。</w:t>
      </w:r>
    </w:p>
    <w:p w14:paraId="1CEAA14A" w14:textId="60A7DA0F" w:rsidR="00AB02C3" w:rsidRDefault="00AB02C3" w:rsidP="00A71375">
      <w:pPr>
        <w:ind w:firstLine="420"/>
      </w:pPr>
      <w:r w:rsidRPr="00A71375">
        <w:rPr>
          <w:rFonts w:hint="eastAsia"/>
          <w:b/>
          <w:bCs/>
        </w:rPr>
        <w:t>Ø</w:t>
      </w:r>
      <w:r w:rsidRPr="00A71375">
        <w:rPr>
          <w:b/>
          <w:bCs/>
        </w:rPr>
        <w:t xml:space="preserve"> 显性成本 显性成本</w:t>
      </w:r>
      <w:r>
        <w:t>——包括硬件成本、软件成本、通信成本、服务成本、人员成本等成本项目， 包括硬件成本、软件成本、通信成本、服务成本、人员成本等成本项目，</w:t>
      </w:r>
      <w:r>
        <w:rPr>
          <w:rFonts w:hint="eastAsia"/>
        </w:rPr>
        <w:t>其中硬件、软件和通信成本一般都属于显性成本，比较容易衡量。</w:t>
      </w:r>
    </w:p>
    <w:p w14:paraId="46A5C5F3" w14:textId="22656909" w:rsidR="00A71375" w:rsidRPr="00A71375" w:rsidRDefault="00AB02C3" w:rsidP="00A71375">
      <w:pPr>
        <w:ind w:firstLine="420"/>
      </w:pPr>
      <w:r w:rsidRPr="00A71375">
        <w:rPr>
          <w:rFonts w:hint="eastAsia"/>
          <w:b/>
          <w:bCs/>
        </w:rPr>
        <w:t>Ø</w:t>
      </w:r>
      <w:r w:rsidRPr="00A71375">
        <w:rPr>
          <w:b/>
          <w:bCs/>
        </w:rPr>
        <w:t xml:space="preserve"> 隐含成本 隐含成本</w:t>
      </w:r>
      <w:r>
        <w:t>——服务成本和人员成本更多地包含在信息系统运作成本中，较难衡量，通常 服务成本和人员成本更多地包含在信息系统运作成本中，较难衡量，通常</w:t>
      </w:r>
      <w:r>
        <w:rPr>
          <w:rFonts w:hint="eastAsia"/>
        </w:rPr>
        <w:t>容易被低估，因此这部分成本通常在计算信息生产成本或信息系统成本时被忽略，因而又称为</w:t>
      </w:r>
      <w:r>
        <w:t xml:space="preserve"> “ 隐含成本</w:t>
      </w:r>
    </w:p>
    <w:p w14:paraId="1D4B82B9" w14:textId="22656909" w:rsidR="00A71375" w:rsidRDefault="00AB02C3" w:rsidP="00A71375">
      <w:pPr>
        <w:ind w:firstLine="420"/>
      </w:pPr>
      <w:r w:rsidRPr="00A71375">
        <w:rPr>
          <w:rFonts w:hint="eastAsia"/>
          <w:b/>
          <w:bCs/>
        </w:rPr>
        <w:t>Ø信息生产成本主要包括信息系统收集、输入、处理、存储直至信息生成输出、传送整个过程的全部耗费，信息效用则指信息为使用者带来的全部利益。</w:t>
      </w:r>
      <w:r>
        <w:rPr>
          <w:rFonts w:hint="eastAsia"/>
        </w:rPr>
        <w:t>一般而言，在信息生产成本既定的情况下，信息效用越大，加之越高；效用既定的情况下，信息</w:t>
      </w:r>
      <w:proofErr w:type="gramStart"/>
      <w:r>
        <w:rPr>
          <w:rFonts w:hint="eastAsia"/>
        </w:rPr>
        <w:t>产成本</w:t>
      </w:r>
      <w:proofErr w:type="gramEnd"/>
      <w:r>
        <w:rPr>
          <w:rFonts w:hint="eastAsia"/>
        </w:rPr>
        <w:t>越低，价值越高。</w:t>
      </w:r>
    </w:p>
    <w:p w14:paraId="2ABC0B96" w14:textId="77777777" w:rsidR="00A71375" w:rsidRDefault="00A71375" w:rsidP="00A71375">
      <w:pPr>
        <w:ind w:firstLine="420"/>
      </w:pPr>
    </w:p>
    <w:p w14:paraId="142398CC" w14:textId="4307CCE0" w:rsidR="00AB02C3" w:rsidRPr="00A71375" w:rsidRDefault="00AB02C3" w:rsidP="00AB02C3">
      <w:pPr>
        <w:ind w:firstLine="420"/>
        <w:rPr>
          <w:b/>
          <w:bCs/>
        </w:rPr>
      </w:pPr>
      <w:r w:rsidRPr="00A71375">
        <w:rPr>
          <w:rFonts w:hint="eastAsia"/>
          <w:b/>
          <w:bCs/>
        </w:rPr>
        <w:t>Ø</w:t>
      </w:r>
      <w:r w:rsidRPr="00A71375">
        <w:rPr>
          <w:b/>
          <w:bCs/>
        </w:rPr>
        <w:t xml:space="preserve"> 信息的效用主要受两方面因素的影响：</w:t>
      </w:r>
    </w:p>
    <w:p w14:paraId="55BE446B" w14:textId="77777777" w:rsidR="00AB02C3" w:rsidRPr="00A71375" w:rsidRDefault="00AB02C3" w:rsidP="00A71375">
      <w:pPr>
        <w:ind w:leftChars="200" w:left="420" w:firstLine="420"/>
        <w:rPr>
          <w:b/>
          <w:bCs/>
        </w:rPr>
      </w:pPr>
      <w:r w:rsidRPr="00A71375">
        <w:rPr>
          <w:rFonts w:hint="eastAsia"/>
          <w:b/>
          <w:bCs/>
        </w:rPr>
        <w:t>信息使用能力</w:t>
      </w:r>
    </w:p>
    <w:p w14:paraId="7F53B26E" w14:textId="77777777" w:rsidR="00AB02C3" w:rsidRDefault="00AB02C3" w:rsidP="00A71375">
      <w:pPr>
        <w:ind w:leftChars="400" w:left="840" w:firstLine="420"/>
      </w:pPr>
      <w:r>
        <w:rPr>
          <w:rFonts w:hint="eastAsia"/>
        </w:rPr>
        <w:t>Ø</w:t>
      </w:r>
      <w:r>
        <w:t xml:space="preserve"> 信息使用能力会直接影响信息效用，并进而影响信息价值。</w:t>
      </w:r>
    </w:p>
    <w:p w14:paraId="48F125F0" w14:textId="681BC50B" w:rsidR="00AB02C3" w:rsidRPr="00A71375" w:rsidRDefault="00AB02C3" w:rsidP="00A71375">
      <w:pPr>
        <w:ind w:leftChars="200" w:left="420" w:firstLine="420"/>
        <w:rPr>
          <w:b/>
          <w:bCs/>
        </w:rPr>
      </w:pPr>
      <w:r w:rsidRPr="00A71375">
        <w:rPr>
          <w:b/>
          <w:bCs/>
        </w:rPr>
        <w:t>信息的质量要求</w:t>
      </w:r>
    </w:p>
    <w:p w14:paraId="66494B51" w14:textId="77777777" w:rsidR="00AB02C3" w:rsidRDefault="00AB02C3" w:rsidP="00A71375">
      <w:pPr>
        <w:ind w:leftChars="400" w:left="840" w:firstLine="420"/>
      </w:pPr>
      <w:r>
        <w:rPr>
          <w:rFonts w:hint="eastAsia"/>
        </w:rPr>
        <w:t>Ø</w:t>
      </w:r>
      <w:r>
        <w:t xml:space="preserve"> 信息系统的最终输出是否有助于企业经营决策，从一定程度上说取决于信息质量。</w:t>
      </w:r>
    </w:p>
    <w:p w14:paraId="0B6CD9D1" w14:textId="5207D6B4" w:rsidR="00AB02C3" w:rsidRDefault="00AB02C3" w:rsidP="00A71375">
      <w:pPr>
        <w:ind w:leftChars="600" w:left="1260"/>
      </w:pPr>
      <w:r>
        <w:rPr>
          <w:rFonts w:hint="eastAsia"/>
        </w:rPr>
        <w:t>Ø</w:t>
      </w:r>
      <w:r>
        <w:t xml:space="preserve"> 信息质量指决策有用的信息必须具备的特性，具体包括完整性、相关性、可靠性、及时性、可理</w:t>
      </w:r>
      <w:r>
        <w:tab/>
      </w:r>
      <w:r>
        <w:rPr>
          <w:rFonts w:hint="eastAsia"/>
        </w:rPr>
        <w:t>解性、可比性、一致性等。</w:t>
      </w:r>
    </w:p>
    <w:p w14:paraId="69ECD6E1" w14:textId="3DD34CCB" w:rsidR="00AB02C3" w:rsidRPr="00A71375" w:rsidRDefault="00AB02C3" w:rsidP="00AB02C3">
      <w:pPr>
        <w:ind w:left="420"/>
        <w:rPr>
          <w:b/>
          <w:bCs/>
        </w:rPr>
      </w:pPr>
      <w:r w:rsidRPr="00A71375">
        <w:rPr>
          <w:b/>
          <w:bCs/>
        </w:rPr>
        <w:t>信息过载与信息价值</w:t>
      </w:r>
    </w:p>
    <w:p w14:paraId="14F5A1E3" w14:textId="625A2F6F" w:rsidR="00AB02C3" w:rsidRDefault="00AB02C3" w:rsidP="00AB02C3">
      <w:pPr>
        <w:ind w:left="840"/>
      </w:pPr>
      <w:r>
        <w:rPr>
          <w:rFonts w:hint="eastAsia"/>
        </w:rPr>
        <w:t>Ø</w:t>
      </w:r>
      <w:r>
        <w:t xml:space="preserve"> 任何人能够吸收并加以处理的信息量是受大脑容量限制的，</w:t>
      </w:r>
      <w:proofErr w:type="gramStart"/>
      <w:r>
        <w:t>当提供</w:t>
      </w:r>
      <w:proofErr w:type="gramEnd"/>
      <w:r>
        <w:t>的信息超过了这一限度时，就</w:t>
      </w:r>
      <w:r>
        <w:rPr>
          <w:rFonts w:hint="eastAsia"/>
        </w:rPr>
        <w:t>是我们说的信息过载（</w:t>
      </w:r>
      <w:r>
        <w:t>Information Overload）。</w:t>
      </w:r>
    </w:p>
    <w:p w14:paraId="2E503E15" w14:textId="77777777" w:rsidR="00AB02C3" w:rsidRDefault="00AB02C3" w:rsidP="00AB02C3">
      <w:pPr>
        <w:ind w:left="420" w:firstLine="420"/>
      </w:pPr>
      <w:r>
        <w:rPr>
          <w:rFonts w:hint="eastAsia"/>
        </w:rPr>
        <w:t>Ø</w:t>
      </w:r>
      <w:r>
        <w:t xml:space="preserve"> 信息过载一方面会增加信息成本，另一方面当信息处于过载状态时，决策者使用信息进行决策的</w:t>
      </w:r>
    </w:p>
    <w:p w14:paraId="686E50B1" w14:textId="20AC176E" w:rsidR="00AB02C3" w:rsidRDefault="00AB02C3" w:rsidP="00AB02C3">
      <w:pPr>
        <w:ind w:left="420" w:firstLine="420"/>
      </w:pPr>
      <w:r>
        <w:rPr>
          <w:rFonts w:hint="eastAsia"/>
        </w:rPr>
        <w:t>能力会降低，决策质量相应降低，进而会减少信息价值。</w:t>
      </w:r>
    </w:p>
    <w:p w14:paraId="050BA710" w14:textId="2B14CAF5" w:rsidR="001C50AB" w:rsidRDefault="001C50AB" w:rsidP="001C50AB"/>
    <w:p w14:paraId="3E9DB4C5" w14:textId="18AE25C7" w:rsidR="001C50AB" w:rsidRPr="000F61B1" w:rsidRDefault="001C50AB" w:rsidP="001C50AB">
      <w:pPr>
        <w:pStyle w:val="a7"/>
        <w:numPr>
          <w:ilvl w:val="0"/>
          <w:numId w:val="1"/>
        </w:numPr>
        <w:ind w:firstLineChars="0"/>
        <w:rPr>
          <w:b/>
          <w:bCs/>
          <w:sz w:val="28"/>
          <w:szCs w:val="32"/>
        </w:rPr>
      </w:pPr>
      <w:r w:rsidRPr="000F61B1">
        <w:rPr>
          <w:rFonts w:hint="eastAsia"/>
          <w:b/>
          <w:bCs/>
          <w:sz w:val="28"/>
          <w:szCs w:val="32"/>
        </w:rPr>
        <w:t>价值链</w:t>
      </w:r>
    </w:p>
    <w:p w14:paraId="24E17A85" w14:textId="4D3508F2" w:rsidR="001C50AB" w:rsidRDefault="001C50AB" w:rsidP="00BE39B3">
      <w:pPr>
        <w:ind w:firstLineChars="100" w:firstLine="210"/>
      </w:pPr>
      <w:r>
        <w:t>把组织看成一个价值链，是一系列业务活动的集合，</w:t>
      </w:r>
      <w:r>
        <w:rPr>
          <w:rFonts w:hint="eastAsia"/>
        </w:rPr>
        <w:t>便于企业识别为客户增加价值的那些重要过程，进而</w:t>
      </w:r>
    </w:p>
    <w:p w14:paraId="57BAF10B" w14:textId="2967749C" w:rsidR="001C50AB" w:rsidRDefault="001C50AB" w:rsidP="001C50AB">
      <w:r>
        <w:rPr>
          <w:rFonts w:hint="eastAsia"/>
        </w:rPr>
        <w:t>确定支持这些过程的信息系统</w:t>
      </w:r>
    </w:p>
    <w:p w14:paraId="27D3BCBF" w14:textId="77777777" w:rsidR="00D3603F" w:rsidRPr="000C6C09" w:rsidRDefault="00D3603F" w:rsidP="00D3603F">
      <w:pPr>
        <w:rPr>
          <w:b/>
          <w:bCs/>
        </w:rPr>
      </w:pPr>
      <w:r w:rsidRPr="000C6C09">
        <w:rPr>
          <w:rFonts w:hint="eastAsia"/>
          <w:b/>
          <w:bCs/>
        </w:rPr>
        <w:t>•</w:t>
      </w:r>
      <w:r w:rsidRPr="000C6C09">
        <w:rPr>
          <w:b/>
          <w:bCs/>
        </w:rPr>
        <w:t xml:space="preserve"> 主要活动</w:t>
      </w:r>
    </w:p>
    <w:p w14:paraId="00FCC29C" w14:textId="47E37D27" w:rsidR="00D3603F" w:rsidRDefault="00D3603F" w:rsidP="007057D5">
      <w:pPr>
        <w:ind w:leftChars="100" w:left="210"/>
      </w:pPr>
      <w:r>
        <w:t xml:space="preserve"> 对内后勤（Inbound Logistic ）： 收到并存放原材料</w:t>
      </w:r>
    </w:p>
    <w:p w14:paraId="7BC27844" w14:textId="7D451862" w:rsidR="00D3603F" w:rsidRDefault="00D3603F" w:rsidP="007057D5">
      <w:pPr>
        <w:ind w:leftChars="100" w:left="210"/>
      </w:pPr>
      <w:r>
        <w:t xml:space="preserve"> 生产作业(Production) ： 生产产品或服务</w:t>
      </w:r>
    </w:p>
    <w:p w14:paraId="6E8CBF3D" w14:textId="5EC551EC" w:rsidR="00D3603F" w:rsidRDefault="00D3603F" w:rsidP="007057D5">
      <w:pPr>
        <w:ind w:leftChars="100" w:left="210"/>
      </w:pPr>
      <w:r>
        <w:t xml:space="preserve"> 对外后勤（Outbound Logistic ）： 运送产品或服务</w:t>
      </w:r>
    </w:p>
    <w:p w14:paraId="28917A2D" w14:textId="52E4C158" w:rsidR="00D3603F" w:rsidRDefault="00D3603F" w:rsidP="007057D5">
      <w:pPr>
        <w:ind w:leftChars="100" w:left="210"/>
      </w:pPr>
      <w:r>
        <w:t xml:space="preserve"> 市场和销售(Marketing and sales) ： 推销并出售产品或服务</w:t>
      </w:r>
    </w:p>
    <w:p w14:paraId="00F14A5C" w14:textId="2CDA3B6A" w:rsidR="00D3603F" w:rsidRDefault="00D3603F" w:rsidP="007057D5">
      <w:pPr>
        <w:ind w:leftChars="100" w:left="210"/>
      </w:pPr>
      <w:r>
        <w:t xml:space="preserve"> 服务(Service) ：</w:t>
      </w:r>
    </w:p>
    <w:p w14:paraId="2542CCE4" w14:textId="6058DD67" w:rsidR="00D3603F" w:rsidRPr="000C6C09" w:rsidRDefault="007057D5" w:rsidP="00D3603F">
      <w:pPr>
        <w:rPr>
          <w:b/>
          <w:bCs/>
        </w:rPr>
      </w:pPr>
      <w:r w:rsidRPr="000C6C09">
        <w:rPr>
          <w:rFonts w:hint="eastAsia"/>
          <w:b/>
          <w:bCs/>
        </w:rPr>
        <w:t>•</w:t>
      </w:r>
      <w:r w:rsidR="00D3603F" w:rsidRPr="000C6C09">
        <w:rPr>
          <w:rFonts w:hint="eastAsia"/>
          <w:b/>
          <w:bCs/>
        </w:rPr>
        <w:t>支持活动</w:t>
      </w:r>
    </w:p>
    <w:p w14:paraId="0EBB1A14" w14:textId="0A25FF3E" w:rsidR="00D3603F" w:rsidRDefault="00D3603F" w:rsidP="007057D5">
      <w:pPr>
        <w:ind w:leftChars="200" w:left="420"/>
      </w:pPr>
      <w:r>
        <w:t>采购(Purchasing)： ： 购买原材料</w:t>
      </w:r>
    </w:p>
    <w:p w14:paraId="3AE41D2D" w14:textId="6EBDAF02" w:rsidR="00D3603F" w:rsidRDefault="00D3603F" w:rsidP="007057D5">
      <w:pPr>
        <w:ind w:leftChars="200" w:left="420"/>
      </w:pPr>
      <w:r>
        <w:t>技术(Technology)： ： 研究和开发</w:t>
      </w:r>
    </w:p>
    <w:p w14:paraId="5C400BC1" w14:textId="7DEFD67C" w:rsidR="00D3603F" w:rsidRDefault="00D3603F" w:rsidP="007057D5">
      <w:pPr>
        <w:ind w:leftChars="200" w:left="420"/>
      </w:pPr>
      <w:r>
        <w:t>人力资源管理(Human Resource Management)</w:t>
      </w:r>
    </w:p>
    <w:p w14:paraId="6A3BCEC5" w14:textId="416AD677" w:rsidR="00D3603F" w:rsidRDefault="00D3603F" w:rsidP="007057D5">
      <w:pPr>
        <w:ind w:leftChars="200" w:left="420"/>
      </w:pPr>
      <w:r>
        <w:t>企业基础设施(Infrastructure) ： ： 管理、财会、融资和法律等</w:t>
      </w:r>
    </w:p>
    <w:p w14:paraId="279E0F68" w14:textId="77777777" w:rsidR="00D3603F" w:rsidRPr="000C6C09" w:rsidRDefault="00D3603F" w:rsidP="00D3603F">
      <w:pPr>
        <w:rPr>
          <w:b/>
          <w:bCs/>
        </w:rPr>
      </w:pPr>
      <w:r w:rsidRPr="000C6C09">
        <w:rPr>
          <w:rFonts w:hint="eastAsia"/>
          <w:b/>
          <w:bCs/>
        </w:rPr>
        <w:t>•</w:t>
      </w:r>
      <w:r w:rsidRPr="000C6C09">
        <w:rPr>
          <w:b/>
          <w:bCs/>
        </w:rPr>
        <w:t xml:space="preserve"> 怎样运用价值</w:t>
      </w:r>
      <w:proofErr w:type="gramStart"/>
      <w:r w:rsidRPr="000C6C09">
        <w:rPr>
          <w:b/>
          <w:bCs/>
        </w:rPr>
        <w:t>链方法</w:t>
      </w:r>
      <w:proofErr w:type="gramEnd"/>
      <w:r w:rsidRPr="000C6C09">
        <w:rPr>
          <w:b/>
          <w:bCs/>
        </w:rPr>
        <w:t>帮助企业提升价值</w:t>
      </w:r>
    </w:p>
    <w:p w14:paraId="75C1DF78" w14:textId="77777777" w:rsidR="00D3603F" w:rsidRDefault="00D3603F" w:rsidP="007057D5">
      <w:pPr>
        <w:ind w:leftChars="200" w:left="420"/>
      </w:pPr>
      <w:r>
        <w:rPr>
          <w:rFonts w:hint="eastAsia"/>
        </w:rPr>
        <w:t>•</w:t>
      </w:r>
      <w:r>
        <w:t xml:space="preserve"> 所有的价值过程都产生一个单独的价值</w:t>
      </w:r>
    </w:p>
    <w:p w14:paraId="29A704DE" w14:textId="77777777" w:rsidR="00D3603F" w:rsidRDefault="00D3603F" w:rsidP="007057D5">
      <w:pPr>
        <w:ind w:leftChars="200" w:left="420"/>
      </w:pPr>
      <w:r>
        <w:rPr>
          <w:rFonts w:hint="eastAsia"/>
        </w:rPr>
        <w:t>•</w:t>
      </w:r>
      <w:r>
        <w:t xml:space="preserve"> 关注客户价值</w:t>
      </w:r>
    </w:p>
    <w:p w14:paraId="07727F4F" w14:textId="77777777" w:rsidR="00D3603F" w:rsidRDefault="00D3603F" w:rsidP="007057D5">
      <w:pPr>
        <w:ind w:leftChars="200" w:left="420"/>
      </w:pPr>
      <w:r>
        <w:rPr>
          <w:rFonts w:hint="eastAsia"/>
        </w:rPr>
        <w:t>•</w:t>
      </w:r>
      <w:r>
        <w:t xml:space="preserve"> 借助客户的帮助</w:t>
      </w:r>
      <w:proofErr w:type="gramStart"/>
      <w:r>
        <w:t>识别增值</w:t>
      </w:r>
      <w:proofErr w:type="gramEnd"/>
      <w:r>
        <w:t>过程和减值过程（客户最看重的过程或者客户最</w:t>
      </w:r>
    </w:p>
    <w:p w14:paraId="28A9C78C" w14:textId="2704AC3F" w:rsidR="00D3603F" w:rsidRDefault="00D3603F" w:rsidP="007057D5">
      <w:pPr>
        <w:ind w:leftChars="200" w:left="420"/>
      </w:pPr>
      <w:r>
        <w:rPr>
          <w:rFonts w:hint="eastAsia"/>
        </w:rPr>
        <w:t>满意以及最不满意的过程）</w:t>
      </w:r>
    </w:p>
    <w:p w14:paraId="7950B7D0" w14:textId="77777777" w:rsidR="00006766" w:rsidRDefault="00006766" w:rsidP="007057D5">
      <w:pPr>
        <w:ind w:leftChars="200" w:left="420"/>
      </w:pPr>
    </w:p>
    <w:p w14:paraId="251C04C8" w14:textId="3FA7D9EC" w:rsidR="00006766" w:rsidRPr="00006766" w:rsidRDefault="00604FE1" w:rsidP="00006766">
      <w:pPr>
        <w:ind w:leftChars="200" w:left="420"/>
        <w:rPr>
          <w:b/>
          <w:bCs/>
        </w:rPr>
      </w:pPr>
      <w:r w:rsidRPr="00604FE1">
        <w:rPr>
          <w:b/>
          <w:bCs/>
        </w:rPr>
        <w:lastRenderedPageBreak/>
        <w:t>Robert Talbott 公司</w:t>
      </w:r>
      <w:r w:rsidR="00006766" w:rsidRPr="00006766">
        <w:rPr>
          <w:rFonts w:hint="eastAsia"/>
          <w:b/>
          <w:bCs/>
        </w:rPr>
        <w:t>通过</w:t>
      </w:r>
      <w:r w:rsidR="00006766" w:rsidRPr="009D6B5C">
        <w:rPr>
          <w:rFonts w:hint="eastAsia"/>
          <w:b/>
          <w:bCs/>
          <w:sz w:val="22"/>
          <w:szCs w:val="24"/>
        </w:rPr>
        <w:t>价值</w:t>
      </w:r>
      <w:proofErr w:type="gramStart"/>
      <w:r w:rsidR="00006766" w:rsidRPr="009D6B5C">
        <w:rPr>
          <w:rFonts w:hint="eastAsia"/>
          <w:b/>
          <w:bCs/>
          <w:sz w:val="22"/>
          <w:szCs w:val="24"/>
        </w:rPr>
        <w:t>链方法</w:t>
      </w:r>
      <w:proofErr w:type="gramEnd"/>
      <w:r w:rsidR="00006766" w:rsidRPr="009D6B5C">
        <w:rPr>
          <w:rFonts w:hint="eastAsia"/>
          <w:b/>
          <w:bCs/>
          <w:sz w:val="22"/>
          <w:szCs w:val="24"/>
        </w:rPr>
        <w:t>寻找一种满足顾客需求的更好方式</w:t>
      </w:r>
      <w:r w:rsidR="00006766">
        <w:rPr>
          <w:rFonts w:hint="eastAsia"/>
          <w:b/>
          <w:bCs/>
        </w:rPr>
        <w:t>的一种案例:</w:t>
      </w:r>
    </w:p>
    <w:p w14:paraId="24FB108A" w14:textId="5B31C9D8" w:rsidR="00006766" w:rsidRDefault="00006766" w:rsidP="00006766">
      <w:pPr>
        <w:ind w:leftChars="200" w:left="420"/>
      </w:pPr>
      <w:r>
        <w:rPr>
          <w:rFonts w:hint="eastAsia"/>
        </w:rPr>
        <w:t>•</w:t>
      </w:r>
      <w:r w:rsidR="00BC6E1F">
        <w:rPr>
          <w:rFonts w:hint="eastAsia"/>
        </w:rPr>
        <w:t xml:space="preserve"> </w:t>
      </w:r>
      <w:r>
        <w:t>浏览公司的各项业务过程</w:t>
      </w:r>
    </w:p>
    <w:p w14:paraId="4EB64444" w14:textId="77777777" w:rsidR="00006766" w:rsidRDefault="00006766" w:rsidP="00006766">
      <w:pPr>
        <w:ind w:leftChars="200" w:left="420"/>
      </w:pPr>
      <w:r>
        <w:rPr>
          <w:rFonts w:hint="eastAsia"/>
        </w:rPr>
        <w:t>•</w:t>
      </w:r>
      <w:r>
        <w:t xml:space="preserve"> 增值过程调查</w:t>
      </w:r>
    </w:p>
    <w:p w14:paraId="4165BF24" w14:textId="476ED7D2" w:rsidR="00006766" w:rsidRDefault="00006766" w:rsidP="00006766">
      <w:pPr>
        <w:ind w:leftChars="200" w:left="420" w:firstLine="420"/>
      </w:pPr>
      <w:r>
        <w:t xml:space="preserve"> 最大的增值来自高质量的生产活动</w:t>
      </w:r>
    </w:p>
    <w:p w14:paraId="7762AB21" w14:textId="025A6EC8" w:rsidR="00006766" w:rsidRDefault="00006766" w:rsidP="00006766">
      <w:pPr>
        <w:ind w:leftChars="200" w:left="420" w:firstLine="420"/>
      </w:pPr>
      <w:r>
        <w:t xml:space="preserve"> 第二大增值来自高质量的丝绸以及其它优质布料的采购活动</w:t>
      </w:r>
    </w:p>
    <w:p w14:paraId="1F4C1623" w14:textId="625899D0" w:rsidR="00006766" w:rsidRDefault="00006766" w:rsidP="00006766">
      <w:pPr>
        <w:ind w:leftChars="200" w:left="420" w:firstLine="420"/>
      </w:pPr>
      <w:r>
        <w:t xml:space="preserve"> 行动： 开发CAD 系统来缩减设计和生产新领带的时间</w:t>
      </w:r>
    </w:p>
    <w:p w14:paraId="1F6DF0D5" w14:textId="77777777" w:rsidR="00006766" w:rsidRDefault="00006766" w:rsidP="00006766">
      <w:pPr>
        <w:ind w:leftChars="200" w:left="420"/>
      </w:pPr>
      <w:r>
        <w:rPr>
          <w:rFonts w:hint="eastAsia"/>
        </w:rPr>
        <w:t>•</w:t>
      </w:r>
      <w:r>
        <w:t xml:space="preserve"> 减值过程调查</w:t>
      </w:r>
    </w:p>
    <w:p w14:paraId="57BCE542" w14:textId="77777777" w:rsidR="00006766" w:rsidRDefault="00006766" w:rsidP="00006766">
      <w:pPr>
        <w:ind w:leftChars="400" w:left="840"/>
      </w:pPr>
      <w:r>
        <w:rPr>
          <w:rFonts w:hint="eastAsia"/>
        </w:rPr>
        <w:t>•</w:t>
      </w:r>
      <w:r>
        <w:t xml:space="preserve"> 销售活动时间之最大的过程—— 销售人员总是答应供给那些已脱销的领带</w:t>
      </w:r>
    </w:p>
    <w:p w14:paraId="04B3F291" w14:textId="77777777" w:rsidR="00006766" w:rsidRDefault="00006766" w:rsidP="00006766">
      <w:pPr>
        <w:ind w:leftChars="400" w:left="840"/>
      </w:pPr>
      <w:r>
        <w:rPr>
          <w:rFonts w:hint="eastAsia"/>
        </w:rPr>
        <w:t>•</w:t>
      </w:r>
      <w:r>
        <w:t xml:space="preserve"> 运送产品或者服务</w:t>
      </w:r>
    </w:p>
    <w:p w14:paraId="066D5323" w14:textId="77777777" w:rsidR="00006766" w:rsidRDefault="00006766" w:rsidP="00006766">
      <w:pPr>
        <w:ind w:leftChars="400" w:left="840"/>
      </w:pPr>
      <w:r>
        <w:rPr>
          <w:rFonts w:hint="eastAsia"/>
        </w:rPr>
        <w:t>•</w:t>
      </w:r>
      <w:r>
        <w:t xml:space="preserve"> 行动：开发一个新的IT 系统向销售人员提供及时的产品信息，为销售人员</w:t>
      </w:r>
    </w:p>
    <w:p w14:paraId="08DA1354" w14:textId="6B50A3B3" w:rsidR="00006766" w:rsidRDefault="00006766" w:rsidP="00006766">
      <w:pPr>
        <w:ind w:leftChars="400" w:left="840"/>
      </w:pPr>
      <w:r>
        <w:rPr>
          <w:rFonts w:hint="eastAsia"/>
        </w:rPr>
        <w:t>提供笔记本电脑和无线上网服务，方便他们随时根据库存情况下达订单</w:t>
      </w:r>
    </w:p>
    <w:p w14:paraId="4072B5C4" w14:textId="30365BBB" w:rsidR="009D6B5C" w:rsidRPr="009D6B5C" w:rsidRDefault="009D6B5C" w:rsidP="009D6B5C">
      <w:pPr>
        <w:pStyle w:val="a7"/>
        <w:numPr>
          <w:ilvl w:val="0"/>
          <w:numId w:val="1"/>
        </w:numPr>
        <w:ind w:firstLineChars="0"/>
        <w:rPr>
          <w:b/>
          <w:bCs/>
        </w:rPr>
      </w:pPr>
      <w:r w:rsidRPr="009D6B5C">
        <w:rPr>
          <w:rFonts w:hint="eastAsia"/>
          <w:b/>
          <w:bCs/>
          <w:sz w:val="28"/>
          <w:szCs w:val="32"/>
        </w:rPr>
        <w:t>供应链</w:t>
      </w:r>
    </w:p>
    <w:p w14:paraId="2EF21D86" w14:textId="469C9991" w:rsidR="009D6B5C" w:rsidRPr="009D6B5C" w:rsidRDefault="009D6B5C" w:rsidP="009D6B5C">
      <w:pPr>
        <w:rPr>
          <w:b/>
          <w:bCs/>
        </w:rPr>
      </w:pPr>
      <w:r w:rsidRPr="009D6B5C">
        <w:rPr>
          <w:b/>
          <w:bCs/>
        </w:rPr>
        <w:t>企业内部价值链与客户、供应商的价值链连接在一起形成供应链</w:t>
      </w:r>
    </w:p>
    <w:p w14:paraId="115B9761" w14:textId="00BC27B9" w:rsidR="009D6B5C" w:rsidRPr="009D6B5C" w:rsidRDefault="009D6B5C" w:rsidP="009D6B5C">
      <w:pPr>
        <w:rPr>
          <w:b/>
          <w:bCs/>
        </w:rPr>
      </w:pPr>
      <w:r w:rsidRPr="009D6B5C">
        <w:rPr>
          <w:b/>
          <w:bCs/>
        </w:rPr>
        <w:t>协同规划、预测和 补给</w:t>
      </w:r>
    </w:p>
    <w:p w14:paraId="01CB261B" w14:textId="77777777" w:rsidR="009D6B5C" w:rsidRDefault="009D6B5C" w:rsidP="009D6B5C">
      <w:pPr>
        <w:ind w:leftChars="200" w:left="420"/>
      </w:pPr>
      <w:r>
        <w:rPr>
          <w:rFonts w:hint="eastAsia"/>
        </w:rPr>
        <w:t>•</w:t>
      </w:r>
      <w:r>
        <w:t xml:space="preserve"> 让零售商把从货架检查员那里得到的信息与制造商共享，是制造商能够根据最新</w:t>
      </w:r>
    </w:p>
    <w:p w14:paraId="69818052" w14:textId="77777777" w:rsidR="009D6B5C" w:rsidRDefault="009D6B5C" w:rsidP="009D6B5C">
      <w:pPr>
        <w:ind w:leftChars="200" w:left="420"/>
      </w:pPr>
      <w:r>
        <w:rPr>
          <w:rFonts w:hint="eastAsia"/>
        </w:rPr>
        <w:t>的准确信息来调整它们的产品</w:t>
      </w:r>
    </w:p>
    <w:p w14:paraId="2824B192" w14:textId="77777777" w:rsidR="009D6B5C" w:rsidRDefault="009D6B5C" w:rsidP="009D6B5C">
      <w:pPr>
        <w:ind w:leftChars="200" w:left="420"/>
      </w:pPr>
      <w:r>
        <w:rPr>
          <w:rFonts w:hint="eastAsia"/>
        </w:rPr>
        <w:t>•</w:t>
      </w:r>
      <w:r>
        <w:t xml:space="preserve"> 消除 了制造商仓库、零售分销中心和商店货架上的过量库存</w:t>
      </w:r>
    </w:p>
    <w:p w14:paraId="22BCE81C" w14:textId="77777777" w:rsidR="009D6B5C" w:rsidRDefault="009D6B5C" w:rsidP="009D6B5C">
      <w:pPr>
        <w:ind w:leftChars="200" w:left="420"/>
      </w:pPr>
      <w:r>
        <w:rPr>
          <w:rFonts w:hint="eastAsia"/>
        </w:rPr>
        <w:t>•</w:t>
      </w:r>
      <w:r>
        <w:t xml:space="preserve"> 脱销情况减少</w:t>
      </w:r>
    </w:p>
    <w:p w14:paraId="44214B3F" w14:textId="77777777" w:rsidR="009D6B5C" w:rsidRDefault="009D6B5C" w:rsidP="009D6B5C">
      <w:pPr>
        <w:ind w:leftChars="200" w:left="420"/>
      </w:pPr>
      <w:r>
        <w:rPr>
          <w:rFonts w:hint="eastAsia"/>
        </w:rPr>
        <w:t>•</w:t>
      </w:r>
      <w:r>
        <w:t xml:space="preserve"> </w:t>
      </w:r>
      <w:proofErr w:type="gramStart"/>
      <w:r>
        <w:t>供应链总成本</w:t>
      </w:r>
      <w:proofErr w:type="gramEnd"/>
      <w:r>
        <w:t>减少</w:t>
      </w:r>
    </w:p>
    <w:p w14:paraId="0FA4F541" w14:textId="4C1E1977" w:rsidR="009D6B5C" w:rsidRDefault="009D6B5C" w:rsidP="009D6B5C">
      <w:pPr>
        <w:ind w:leftChars="200" w:left="420"/>
      </w:pPr>
      <w:r>
        <w:rPr>
          <w:rFonts w:hint="eastAsia"/>
        </w:rPr>
        <w:t>•</w:t>
      </w:r>
      <w:r>
        <w:t xml:space="preserve"> EDI ，JIT</w:t>
      </w:r>
    </w:p>
    <w:p w14:paraId="50305384" w14:textId="6900D155" w:rsidR="0042602C" w:rsidRDefault="0042602C" w:rsidP="009D6B5C">
      <w:pPr>
        <w:ind w:leftChars="200" w:left="420"/>
      </w:pPr>
    </w:p>
    <w:p w14:paraId="2DA38678" w14:textId="353BAEF2" w:rsidR="0042602C" w:rsidRDefault="00932A86" w:rsidP="0042602C">
      <w:pPr>
        <w:pStyle w:val="2"/>
      </w:pPr>
      <w:r>
        <w:rPr>
          <w:rFonts w:hint="eastAsia"/>
        </w:rPr>
        <w:t>C</w:t>
      </w:r>
      <w:r>
        <w:t>H2</w:t>
      </w:r>
      <w:r w:rsidR="0042602C">
        <w:rPr>
          <w:rFonts w:hint="eastAsia"/>
        </w:rPr>
        <w:t>业务循环子系统</w:t>
      </w:r>
    </w:p>
    <w:p w14:paraId="7A1A23B3" w14:textId="0A151F59" w:rsidR="00B72EC7" w:rsidRDefault="00B72EC7" w:rsidP="00B72EC7">
      <w:pPr>
        <w:pStyle w:val="a7"/>
        <w:numPr>
          <w:ilvl w:val="0"/>
          <w:numId w:val="2"/>
        </w:numPr>
        <w:ind w:firstLineChars="0"/>
      </w:pPr>
      <w:r w:rsidRPr="00B72EC7">
        <w:rPr>
          <w:b/>
          <w:bCs/>
          <w:sz w:val="28"/>
          <w:szCs w:val="32"/>
        </w:rPr>
        <w:t>企业的日常经营活动主要包括</w:t>
      </w:r>
      <w:r>
        <w:rPr>
          <w:rFonts w:hint="eastAsia"/>
        </w:rPr>
        <w:t>：</w:t>
      </w:r>
    </w:p>
    <w:p w14:paraId="508ED882" w14:textId="22B97AC0" w:rsidR="00B72EC7" w:rsidRDefault="00B72EC7" w:rsidP="00B72EC7">
      <w:pPr>
        <w:pStyle w:val="a7"/>
        <w:numPr>
          <w:ilvl w:val="0"/>
          <w:numId w:val="5"/>
        </w:numPr>
        <w:ind w:firstLineChars="0"/>
      </w:pPr>
      <w:r>
        <w:t>收入循环、支出循环、生产</w:t>
      </w:r>
      <w:r>
        <w:rPr>
          <w:rFonts w:hint="eastAsia"/>
        </w:rPr>
        <w:t>循环、人力资源循环</w:t>
      </w:r>
      <w:r>
        <w:t xml:space="preserve"> 、财务管理循环等。</w:t>
      </w:r>
    </w:p>
    <w:p w14:paraId="5F6B96AC" w14:textId="329FBCF1" w:rsidR="0042602C" w:rsidRDefault="00B72EC7" w:rsidP="00B72EC7">
      <w:pPr>
        <w:pStyle w:val="a7"/>
        <w:numPr>
          <w:ilvl w:val="0"/>
          <w:numId w:val="5"/>
        </w:numPr>
        <w:ind w:firstLineChars="0"/>
      </w:pPr>
      <w:r>
        <w:t>这五大基本循环过程之间存在着密切的联系，每一个业务</w:t>
      </w:r>
      <w:r>
        <w:rPr>
          <w:rFonts w:hint="eastAsia"/>
        </w:rPr>
        <w:t>循环过程都是会计信息系统的处理对象</w:t>
      </w:r>
      <w:r>
        <w:t>。也就是说，会计</w:t>
      </w:r>
      <w:r>
        <w:rPr>
          <w:rFonts w:hint="eastAsia"/>
        </w:rPr>
        <w:t>信息系统首先收集和存储每一个业务循环过程的相关数据，然后经过特定的加工处理程序，生成管理决策所需的有用信息。因此我们有必要更为深入的了解各循环业务的处理流程</w:t>
      </w:r>
    </w:p>
    <w:p w14:paraId="2A9FB814" w14:textId="77777777" w:rsidR="00B72EC7" w:rsidRPr="00B72EC7" w:rsidRDefault="00B72EC7" w:rsidP="00B72EC7">
      <w:pPr>
        <w:pStyle w:val="a7"/>
        <w:numPr>
          <w:ilvl w:val="0"/>
          <w:numId w:val="5"/>
        </w:numPr>
        <w:ind w:firstLineChars="0"/>
        <w:rPr>
          <w:b/>
          <w:bCs/>
        </w:rPr>
      </w:pPr>
      <w:r w:rsidRPr="00B72EC7">
        <w:rPr>
          <w:rFonts w:hint="eastAsia"/>
          <w:b/>
          <w:bCs/>
        </w:rPr>
        <w:t>收入循环</w:t>
      </w:r>
    </w:p>
    <w:p w14:paraId="7425AC08" w14:textId="1AB4D987" w:rsidR="00B72EC7" w:rsidRDefault="00B72EC7" w:rsidP="00B72EC7">
      <w:pPr>
        <w:pStyle w:val="a7"/>
        <w:ind w:left="720" w:firstLineChars="0" w:firstLine="0"/>
      </w:pPr>
      <w:r>
        <w:rPr>
          <w:rFonts w:hint="eastAsia"/>
        </w:rPr>
        <w:t>•</w:t>
      </w:r>
      <w:r>
        <w:t xml:space="preserve"> 收入循环主要包括四项基本的业务活动：订单录入、配送货物、开</w:t>
      </w:r>
      <w:r>
        <w:rPr>
          <w:rFonts w:hint="eastAsia"/>
        </w:rPr>
        <w:t>发票和收款。</w:t>
      </w:r>
    </w:p>
    <w:p w14:paraId="5C3406C5" w14:textId="4E595185" w:rsidR="00B72EC7" w:rsidRDefault="00B72EC7" w:rsidP="00B72EC7">
      <w:pPr>
        <w:pStyle w:val="a7"/>
        <w:ind w:left="720" w:firstLineChars="0" w:firstLine="0"/>
      </w:pPr>
      <w:r>
        <w:rPr>
          <w:rFonts w:hint="eastAsia"/>
        </w:rPr>
        <w:t>•</w:t>
      </w:r>
      <w:r>
        <w:t xml:space="preserve"> 订单录入是指所有与客户订单的获得与处理相关的各项作业，包括</w:t>
      </w:r>
      <w:r>
        <w:rPr>
          <w:rFonts w:hint="eastAsia"/>
        </w:rPr>
        <w:t>应答客户问讯、编制销售单、审批赊销业务、检查可供存货等活动。</w:t>
      </w:r>
    </w:p>
    <w:p w14:paraId="52F48A2F" w14:textId="77777777" w:rsidR="00B72EC7" w:rsidRDefault="00B72EC7" w:rsidP="00B72EC7">
      <w:pPr>
        <w:pStyle w:val="a7"/>
        <w:ind w:left="720" w:firstLineChars="0" w:firstLine="0"/>
      </w:pPr>
      <w:r>
        <w:rPr>
          <w:rFonts w:hint="eastAsia"/>
        </w:rPr>
        <w:t>•</w:t>
      </w:r>
      <w:r>
        <w:t xml:space="preserve"> 订单录入阶段产生的拣货单触发了货物配送工作。</w:t>
      </w:r>
    </w:p>
    <w:p w14:paraId="0A660605" w14:textId="77777777" w:rsidR="00B72EC7" w:rsidRDefault="00B72EC7" w:rsidP="00B72EC7">
      <w:pPr>
        <w:pStyle w:val="a7"/>
        <w:ind w:left="720" w:firstLineChars="0" w:firstLine="0"/>
      </w:pPr>
      <w:r>
        <w:rPr>
          <w:rFonts w:hint="eastAsia"/>
        </w:rPr>
        <w:t>•</w:t>
      </w:r>
      <w:r>
        <w:t xml:space="preserve"> 开发票包括向客户开单和登记应收账款明细账、总账等处理。</w:t>
      </w:r>
    </w:p>
    <w:p w14:paraId="352035D5" w14:textId="14C39378" w:rsidR="00B72EC7" w:rsidRDefault="00B72EC7" w:rsidP="00B72EC7">
      <w:pPr>
        <w:pStyle w:val="a7"/>
        <w:ind w:left="720" w:firstLineChars="0" w:firstLine="0"/>
      </w:pPr>
      <w:r>
        <w:rPr>
          <w:rFonts w:hint="eastAsia"/>
        </w:rPr>
        <w:t>•</w:t>
      </w:r>
      <w:r>
        <w:t xml:space="preserve"> 收入循环的第四项工作是收款</w:t>
      </w:r>
    </w:p>
    <w:p w14:paraId="6A98B349" w14:textId="77777777" w:rsidR="007E0FA6" w:rsidRPr="007E0FA6" w:rsidRDefault="007E0FA6" w:rsidP="007E0FA6">
      <w:pPr>
        <w:ind w:leftChars="200" w:left="420"/>
        <w:rPr>
          <w:b/>
          <w:bCs/>
        </w:rPr>
      </w:pPr>
      <w:r w:rsidRPr="007E0FA6">
        <w:rPr>
          <w:rFonts w:hint="eastAsia"/>
          <w:b/>
          <w:bCs/>
        </w:rPr>
        <w:t>•</w:t>
      </w:r>
      <w:r w:rsidRPr="007E0FA6">
        <w:rPr>
          <w:b/>
          <w:bCs/>
        </w:rPr>
        <w:t xml:space="preserve"> 支出循环</w:t>
      </w:r>
    </w:p>
    <w:p w14:paraId="778CB3A8" w14:textId="6821F3E4" w:rsidR="007E0FA6" w:rsidRDefault="007E0FA6" w:rsidP="007E0FA6">
      <w:pPr>
        <w:ind w:leftChars="400" w:left="840"/>
      </w:pPr>
      <w:r>
        <w:rPr>
          <w:rFonts w:hint="eastAsia"/>
        </w:rPr>
        <w:t>•</w:t>
      </w:r>
      <w:r>
        <w:t xml:space="preserve"> 支出循环中包括的主要工作为：提出采购需求、订购所需</w:t>
      </w:r>
      <w:r>
        <w:rPr>
          <w:rFonts w:hint="eastAsia"/>
        </w:rPr>
        <w:t>货物、验收货物、确认供货商开具的发票、支付货款。</w:t>
      </w:r>
    </w:p>
    <w:p w14:paraId="6D58B282" w14:textId="79966F8E" w:rsidR="007E0FA6" w:rsidRDefault="007E0FA6" w:rsidP="007E0FA6">
      <w:pPr>
        <w:ind w:leftChars="400" w:left="840"/>
      </w:pPr>
      <w:r>
        <w:rPr>
          <w:rFonts w:hint="eastAsia"/>
        </w:rPr>
        <w:t>•</w:t>
      </w:r>
      <w:r>
        <w:t xml:space="preserve"> 提出货物的采购需求是支出循环中第一项主要业务活动。</w:t>
      </w:r>
      <w:r>
        <w:rPr>
          <w:rFonts w:hint="eastAsia"/>
        </w:rPr>
        <w:t>在企业里，采购请求可以由不同的部门提出</w:t>
      </w:r>
    </w:p>
    <w:p w14:paraId="2DFD21FC" w14:textId="1CFDCAEF" w:rsidR="007E0FA6" w:rsidRDefault="007E0FA6" w:rsidP="007E0FA6">
      <w:pPr>
        <w:ind w:leftChars="400" w:left="840"/>
      </w:pPr>
      <w:r>
        <w:rPr>
          <w:rFonts w:hint="eastAsia"/>
        </w:rPr>
        <w:t>•</w:t>
      </w:r>
      <w:r>
        <w:t xml:space="preserve"> 采购部门的采购人员接收到存货控制以及各个有关部门和</w:t>
      </w:r>
      <w:r>
        <w:rPr>
          <w:rFonts w:hint="eastAsia"/>
        </w:rPr>
        <w:t>环节传递来的订货需求单以后，根据所要订的货物，选择合适的供货商</w:t>
      </w:r>
    </w:p>
    <w:p w14:paraId="265E93C4" w14:textId="4C0D8458" w:rsidR="002C0B5A" w:rsidRDefault="002C0B5A" w:rsidP="002C0B5A">
      <w:pPr>
        <w:ind w:leftChars="400" w:left="840"/>
      </w:pPr>
      <w:r>
        <w:rPr>
          <w:rFonts w:hint="eastAsia"/>
        </w:rPr>
        <w:t>•</w:t>
      </w:r>
      <w:r>
        <w:t xml:space="preserve"> 支出循环中的第三项工作是验收货物。收货部门负责验收</w:t>
      </w:r>
      <w:r>
        <w:rPr>
          <w:rFonts w:hint="eastAsia"/>
        </w:rPr>
        <w:t>供货商所提供的货物，收货部门需要完成两件任务：首先是要判断是否接受交货；接下来要判断这批货物的数量、质量等是否符合要求</w:t>
      </w:r>
    </w:p>
    <w:p w14:paraId="4F5EFAAE" w14:textId="49473A43" w:rsidR="002C0B5A" w:rsidRDefault="002C0B5A" w:rsidP="002C0B5A">
      <w:pPr>
        <w:ind w:leftChars="400" w:left="840"/>
      </w:pPr>
      <w:r>
        <w:rPr>
          <w:rFonts w:hint="eastAsia"/>
        </w:rPr>
        <w:t>•</w:t>
      </w:r>
      <w:r>
        <w:t xml:space="preserve"> 应付账款部门只授权那些原来已经发出订货请求、并且已</w:t>
      </w:r>
      <w:r>
        <w:rPr>
          <w:rFonts w:hint="eastAsia"/>
        </w:rPr>
        <w:t>经实际收到的货物付款</w:t>
      </w:r>
    </w:p>
    <w:p w14:paraId="19BA8F71" w14:textId="77777777" w:rsidR="00BF5E87" w:rsidRDefault="00BF5E87" w:rsidP="00C357BD">
      <w:pPr>
        <w:ind w:leftChars="200" w:left="420"/>
        <w:rPr>
          <w:b/>
          <w:bCs/>
        </w:rPr>
      </w:pPr>
    </w:p>
    <w:p w14:paraId="7A0F483F" w14:textId="180883F2" w:rsidR="00C357BD" w:rsidRPr="00BF5E87" w:rsidRDefault="00C357BD" w:rsidP="00C357BD">
      <w:pPr>
        <w:ind w:leftChars="200" w:left="420"/>
        <w:rPr>
          <w:b/>
          <w:bCs/>
        </w:rPr>
      </w:pPr>
      <w:r w:rsidRPr="00BF5E87">
        <w:rPr>
          <w:rFonts w:hint="eastAsia"/>
          <w:b/>
          <w:bCs/>
        </w:rPr>
        <w:lastRenderedPageBreak/>
        <w:t>•</w:t>
      </w:r>
      <w:r w:rsidRPr="00BF5E87">
        <w:rPr>
          <w:b/>
          <w:bCs/>
        </w:rPr>
        <w:t xml:space="preserve"> 生产循环</w:t>
      </w:r>
    </w:p>
    <w:p w14:paraId="1A421A6B" w14:textId="6C45F30F" w:rsidR="00C357BD" w:rsidRDefault="00C357BD" w:rsidP="00C357BD">
      <w:pPr>
        <w:ind w:leftChars="400" w:left="840"/>
      </w:pPr>
      <w:r>
        <w:rPr>
          <w:rFonts w:hint="eastAsia"/>
        </w:rPr>
        <w:t>•</w:t>
      </w:r>
      <w:r>
        <w:t xml:space="preserve"> 生产循环主要包括产品设计、生产计划制定、生产过程和成本会计</w:t>
      </w:r>
      <w:r>
        <w:rPr>
          <w:rFonts w:hint="eastAsia"/>
        </w:rPr>
        <w:t>四项主要业务活动</w:t>
      </w:r>
    </w:p>
    <w:p w14:paraId="23ACF620" w14:textId="2725E8CD" w:rsidR="00C357BD" w:rsidRDefault="00C357BD" w:rsidP="00C357BD">
      <w:pPr>
        <w:ind w:leftChars="400" w:left="840"/>
      </w:pPr>
      <w:r>
        <w:rPr>
          <w:rFonts w:hint="eastAsia"/>
        </w:rPr>
        <w:t>•</w:t>
      </w:r>
      <w:r>
        <w:t xml:space="preserve"> 产品设计是生产循环中第一项主要业务活动，其主要任务是设计出</w:t>
      </w:r>
      <w:r>
        <w:rPr>
          <w:rFonts w:hint="eastAsia"/>
        </w:rPr>
        <w:t>符合用户要求的产品。物料清单（</w:t>
      </w:r>
      <w:r>
        <w:t>bill of materials，BOM）和生产工</w:t>
      </w:r>
      <w:r>
        <w:rPr>
          <w:rFonts w:hint="eastAsia"/>
        </w:rPr>
        <w:t>艺流程（</w:t>
      </w:r>
      <w:r>
        <w:t>operations list / route sheet）都是在产品设计阶段确定。</w:t>
      </w:r>
    </w:p>
    <w:p w14:paraId="3D6AF6F4" w14:textId="77777777" w:rsidR="00C357BD" w:rsidRDefault="00C357BD" w:rsidP="00C357BD">
      <w:pPr>
        <w:ind w:leftChars="400" w:left="840"/>
      </w:pPr>
      <w:r>
        <w:rPr>
          <w:rFonts w:hint="eastAsia"/>
        </w:rPr>
        <w:t>•</w:t>
      </w:r>
      <w:r>
        <w:t xml:space="preserve"> 物料清单中列明了产品中用到的部件名称、规格、数量等信息；</w:t>
      </w:r>
    </w:p>
    <w:p w14:paraId="4C9309CF" w14:textId="7C7159DD" w:rsidR="00C357BD" w:rsidRDefault="00C357BD" w:rsidP="00BA7D77">
      <w:pPr>
        <w:ind w:leftChars="400" w:left="840"/>
      </w:pPr>
      <w:r>
        <w:rPr>
          <w:rFonts w:hint="eastAsia"/>
        </w:rPr>
        <w:t>•</w:t>
      </w:r>
      <w:r>
        <w:t xml:space="preserve"> 生产工艺流程则指明了产品在企业各个车间的流程情况，每个步骤的工作以</w:t>
      </w:r>
      <w:r>
        <w:rPr>
          <w:rFonts w:hint="eastAsia"/>
        </w:rPr>
        <w:t>及耗时，还列出了生产产品所需要的人力和机器。</w:t>
      </w:r>
    </w:p>
    <w:p w14:paraId="1D740D36" w14:textId="1F362681" w:rsidR="00BA7D77" w:rsidRDefault="00BA7D77" w:rsidP="00BA7D77">
      <w:pPr>
        <w:ind w:leftChars="400" w:left="840"/>
      </w:pPr>
      <w:r>
        <w:rPr>
          <w:rFonts w:hint="eastAsia"/>
        </w:rPr>
        <w:t>•</w:t>
      </w:r>
      <w:r>
        <w:t xml:space="preserve"> 生产计划制定是生产循环的第二项工作，这项工作的目的是进行</w:t>
      </w:r>
      <w:r>
        <w:rPr>
          <w:rFonts w:hint="eastAsia"/>
        </w:rPr>
        <w:t>合理的生产安排，以满足现有的订单和预期的短期需求，并且不增加额外的产成品库存。两种常用的编制生产计划方法是制造资源计划（</w:t>
      </w:r>
      <w:r>
        <w:t xml:space="preserve"> MRP II）和即时化生产（Just-In-Time Manufacturing）。</w:t>
      </w:r>
    </w:p>
    <w:p w14:paraId="082B9F38" w14:textId="77777777" w:rsidR="00BA7D77" w:rsidRDefault="00BA7D77" w:rsidP="00BA7D77">
      <w:pPr>
        <w:ind w:leftChars="400" w:left="840"/>
      </w:pPr>
      <w:r>
        <w:rPr>
          <w:rFonts w:hint="eastAsia"/>
        </w:rPr>
        <w:t>•</w:t>
      </w:r>
      <w:r>
        <w:t xml:space="preserve"> 生产过程是生产循环的第三项工作，</w:t>
      </w:r>
    </w:p>
    <w:p w14:paraId="0C87EF94" w14:textId="77777777" w:rsidR="00BA7D77" w:rsidRDefault="00BA7D77" w:rsidP="00BA7D77">
      <w:pPr>
        <w:ind w:leftChars="400" w:left="840"/>
      </w:pPr>
      <w:r>
        <w:rPr>
          <w:rFonts w:hint="eastAsia"/>
        </w:rPr>
        <w:t>•</w:t>
      </w:r>
      <w:r>
        <w:t xml:space="preserve"> 生产循环的第四项工作是成本会计，它关注的是成本投入，而不</w:t>
      </w:r>
    </w:p>
    <w:p w14:paraId="5E60D637" w14:textId="1E2443AB" w:rsidR="00BA7D77" w:rsidRDefault="00BA7D77" w:rsidP="00BA7D77">
      <w:pPr>
        <w:ind w:leftChars="400" w:left="840"/>
      </w:pPr>
      <w:r>
        <w:rPr>
          <w:rFonts w:hint="eastAsia"/>
        </w:rPr>
        <w:t>是物理流程</w:t>
      </w:r>
    </w:p>
    <w:p w14:paraId="397B3F59" w14:textId="77777777" w:rsidR="00BF5E87" w:rsidRPr="00BF5E87" w:rsidRDefault="00BF5E87" w:rsidP="00BF5E87">
      <w:pPr>
        <w:ind w:leftChars="200" w:left="420"/>
        <w:rPr>
          <w:b/>
          <w:bCs/>
        </w:rPr>
      </w:pPr>
      <w:r w:rsidRPr="00BF5E87">
        <w:rPr>
          <w:rFonts w:hint="eastAsia"/>
          <w:b/>
          <w:bCs/>
        </w:rPr>
        <w:t>•</w:t>
      </w:r>
      <w:r w:rsidRPr="00BF5E87">
        <w:rPr>
          <w:b/>
          <w:bCs/>
        </w:rPr>
        <w:t xml:space="preserve"> 人力资源循环</w:t>
      </w:r>
    </w:p>
    <w:p w14:paraId="685458C6" w14:textId="5138A003" w:rsidR="00BF5E87" w:rsidRDefault="00BF5E87" w:rsidP="00BF5E87">
      <w:pPr>
        <w:ind w:leftChars="400" w:left="840"/>
      </w:pPr>
      <w:r>
        <w:rPr>
          <w:rFonts w:hint="eastAsia"/>
        </w:rPr>
        <w:t>•</w:t>
      </w:r>
      <w:r>
        <w:t xml:space="preserve"> 薪酬系统包括七项主要工作：更新薪酬主文件、更新税率和扣</w:t>
      </w:r>
      <w:r>
        <w:rPr>
          <w:rFonts w:hint="eastAsia"/>
        </w:rPr>
        <w:t>减额、确认考勤数据、计算薪酬、发放薪酬、计算企业需支付的税款和扣减额、支付税款和扣减额。</w:t>
      </w:r>
    </w:p>
    <w:p w14:paraId="23F598ED" w14:textId="045F861C" w:rsidR="00BF5E87" w:rsidRDefault="00BF5E87" w:rsidP="00BF5E87">
      <w:pPr>
        <w:ind w:leftChars="400" w:left="840"/>
      </w:pPr>
      <w:r>
        <w:rPr>
          <w:rFonts w:hint="eastAsia"/>
        </w:rPr>
        <w:t>•</w:t>
      </w:r>
      <w:r>
        <w:t xml:space="preserve"> 更新薪酬主文件活动需要根据所有员工变动信息更新薪酬系统</w:t>
      </w:r>
      <w:r>
        <w:rPr>
          <w:rFonts w:hint="eastAsia"/>
        </w:rPr>
        <w:t>中薪酬主文件的基本数据资料。</w:t>
      </w:r>
    </w:p>
    <w:p w14:paraId="7044C1AC" w14:textId="249FFEB3" w:rsidR="00BF5E87" w:rsidRDefault="00BF5E87" w:rsidP="00BF5E87">
      <w:pPr>
        <w:ind w:leftChars="400" w:left="840"/>
      </w:pPr>
      <w:r>
        <w:rPr>
          <w:rFonts w:hint="eastAsia"/>
        </w:rPr>
        <w:t>•</w:t>
      </w:r>
      <w:r>
        <w:t xml:space="preserve"> 更新税率和扣减额是第二项主要活动，如果政府部门或其他相</w:t>
      </w:r>
      <w:r>
        <w:rPr>
          <w:rFonts w:hint="eastAsia"/>
        </w:rPr>
        <w:t>关企业修改了所得税率或者是扣款比例，那么企业也必须据以调整计算的税率和扣减额。</w:t>
      </w:r>
    </w:p>
    <w:p w14:paraId="35C08F95" w14:textId="3847B04D" w:rsidR="006953C3" w:rsidRDefault="006953C3" w:rsidP="006953C3">
      <w:pPr>
        <w:ind w:leftChars="400" w:left="840"/>
      </w:pPr>
      <w:r>
        <w:rPr>
          <w:rFonts w:hint="eastAsia"/>
        </w:rPr>
        <w:t>•</w:t>
      </w:r>
      <w:r>
        <w:t xml:space="preserve"> 计算企业需支付的税款和扣减额指企业根据相关规定，支付和员</w:t>
      </w:r>
      <w:r>
        <w:rPr>
          <w:rFonts w:hint="eastAsia"/>
        </w:rPr>
        <w:t>工薪</w:t>
      </w:r>
      <w:proofErr w:type="gramStart"/>
      <w:r>
        <w:rPr>
          <w:rFonts w:hint="eastAsia"/>
        </w:rPr>
        <w:t>酬</w:t>
      </w:r>
      <w:proofErr w:type="gramEnd"/>
      <w:r>
        <w:rPr>
          <w:rFonts w:hint="eastAsia"/>
        </w:rPr>
        <w:t>相关的税款和扣减额，例如：住房公积金、养老金等。</w:t>
      </w:r>
    </w:p>
    <w:p w14:paraId="28FAD678" w14:textId="0464188F" w:rsidR="006953C3" w:rsidRDefault="006953C3" w:rsidP="006953C3">
      <w:pPr>
        <w:ind w:leftChars="400" w:left="840"/>
      </w:pPr>
      <w:r>
        <w:rPr>
          <w:rFonts w:hint="eastAsia"/>
        </w:rPr>
        <w:t>•</w:t>
      </w:r>
      <w:r>
        <w:t xml:space="preserve"> 支付税款和扣减额指企业向有关的政府部门或者公司支付应该缴</w:t>
      </w:r>
      <w:r>
        <w:rPr>
          <w:rFonts w:hint="eastAsia"/>
        </w:rPr>
        <w:t>付的税款和扣减额。</w:t>
      </w:r>
    </w:p>
    <w:p w14:paraId="12207048" w14:textId="77777777" w:rsidR="009D2D28" w:rsidRPr="009D2D28" w:rsidRDefault="009D2D28" w:rsidP="009D2D28">
      <w:pPr>
        <w:ind w:leftChars="200" w:left="420"/>
        <w:rPr>
          <w:b/>
          <w:bCs/>
        </w:rPr>
      </w:pPr>
      <w:r w:rsidRPr="009D2D28">
        <w:rPr>
          <w:rFonts w:hint="eastAsia"/>
          <w:b/>
          <w:bCs/>
        </w:rPr>
        <w:t>•</w:t>
      </w:r>
      <w:r w:rsidRPr="009D2D28">
        <w:rPr>
          <w:b/>
          <w:bCs/>
        </w:rPr>
        <w:t xml:space="preserve"> 总账和报告循环</w:t>
      </w:r>
    </w:p>
    <w:p w14:paraId="0F0EE27F" w14:textId="659C15DA" w:rsidR="009D2D28" w:rsidRDefault="009D2D28" w:rsidP="000B52F6">
      <w:pPr>
        <w:ind w:leftChars="400" w:left="840"/>
      </w:pPr>
      <w:r>
        <w:rPr>
          <w:rFonts w:hint="eastAsia"/>
        </w:rPr>
        <w:t>•</w:t>
      </w:r>
      <w:r>
        <w:t xml:space="preserve"> 总账和报告系统主要包括四项活动：登记</w:t>
      </w:r>
      <w:r>
        <w:rPr>
          <w:rFonts w:hint="eastAsia"/>
        </w:rPr>
        <w:t>总账、账项调整、编制财务报表和编制管</w:t>
      </w:r>
      <w:r w:rsidR="00591B5E">
        <w:tab/>
      </w:r>
      <w:r>
        <w:rPr>
          <w:rFonts w:hint="eastAsia"/>
        </w:rPr>
        <w:t>理报告</w:t>
      </w:r>
    </w:p>
    <w:p w14:paraId="2FFF4342" w14:textId="77777777" w:rsidR="00451705" w:rsidRDefault="00451705" w:rsidP="000B52F6">
      <w:pPr>
        <w:ind w:leftChars="400" w:left="840"/>
      </w:pPr>
    </w:p>
    <w:p w14:paraId="58CEFB24" w14:textId="4D1D67B5" w:rsidR="000B52F6" w:rsidRDefault="008D6441" w:rsidP="000B52F6">
      <w:pPr>
        <w:pStyle w:val="2"/>
      </w:pPr>
      <w:r>
        <w:rPr>
          <w:rFonts w:hint="eastAsia"/>
        </w:rPr>
        <w:t>C</w:t>
      </w:r>
      <w:r>
        <w:t>H3</w:t>
      </w:r>
      <w:r w:rsidR="00591B5E">
        <w:rPr>
          <w:rFonts w:hint="eastAsia"/>
        </w:rPr>
        <w:t>会计信息系统的概念框架</w:t>
      </w:r>
    </w:p>
    <w:p w14:paraId="00950EEF" w14:textId="1EC5A2DF" w:rsidR="00591B5E" w:rsidRPr="00591B5E" w:rsidRDefault="00591B5E" w:rsidP="00591B5E">
      <w:pPr>
        <w:rPr>
          <w:b/>
          <w:bCs/>
          <w:sz w:val="28"/>
          <w:szCs w:val="32"/>
        </w:rPr>
      </w:pPr>
      <w:r w:rsidRPr="00591B5E">
        <w:rPr>
          <w:rFonts w:hint="eastAsia"/>
          <w:b/>
          <w:bCs/>
          <w:sz w:val="28"/>
          <w:szCs w:val="32"/>
        </w:rPr>
        <w:t>1.</w:t>
      </w:r>
      <w:r w:rsidRPr="00591B5E">
        <w:rPr>
          <w:b/>
          <w:bCs/>
          <w:sz w:val="28"/>
          <w:szCs w:val="32"/>
        </w:rPr>
        <w:t xml:space="preserve"> 企业的经营活动</w:t>
      </w:r>
    </w:p>
    <w:p w14:paraId="716A97AD" w14:textId="1FB49985" w:rsidR="00591B5E" w:rsidRDefault="00591B5E" w:rsidP="00591B5E">
      <w:r>
        <w:t>（1）支出循环过程：指企业购买商品和服务、并为所购买的商品和服务支 ）支出循环过程：指企业购买商品和服务、并为所购买的商品和服务支</w:t>
      </w:r>
    </w:p>
    <w:p w14:paraId="2149B22D" w14:textId="77777777" w:rsidR="00591B5E" w:rsidRDefault="00591B5E" w:rsidP="00591B5E">
      <w:r>
        <w:rPr>
          <w:rFonts w:hint="eastAsia"/>
        </w:rPr>
        <w:t>付款项等活动。</w:t>
      </w:r>
    </w:p>
    <w:p w14:paraId="23451DC6" w14:textId="6E724D1E" w:rsidR="00591B5E" w:rsidRDefault="00591B5E" w:rsidP="00591B5E">
      <w:r>
        <w:t>（2）生产循环过程：指企业将原材料转化为最终产品等活动。 ）生产循环过程：指企业将原材料转化为最终产品等活动。</w:t>
      </w:r>
    </w:p>
    <w:p w14:paraId="2D93FBF7" w14:textId="320574E1" w:rsidR="00591B5E" w:rsidRDefault="00591B5E" w:rsidP="00591B5E">
      <w:r>
        <w:t>（3）收入循环过程：制企业将最终产品和服务销售给客户并收取款项等活 ）收入循环过程：制企业将最终产品和服务销售给客户并收取款项等活</w:t>
      </w:r>
    </w:p>
    <w:p w14:paraId="2135EDB4" w14:textId="77777777" w:rsidR="00591B5E" w:rsidRDefault="00591B5E" w:rsidP="00591B5E">
      <w:r>
        <w:rPr>
          <w:rFonts w:hint="eastAsia"/>
        </w:rPr>
        <w:t>动。</w:t>
      </w:r>
    </w:p>
    <w:p w14:paraId="2CECC3FF" w14:textId="1661B4AE" w:rsidR="00591B5E" w:rsidRDefault="00591B5E" w:rsidP="00591B5E">
      <w:r>
        <w:t>（4）人力资源循环过程：指企业招聘员工并支付员工工资等活动。 ）人力资源循环过程：指企业招聘员工并支付员工工资等活动。</w:t>
      </w:r>
    </w:p>
    <w:p w14:paraId="1227CA8E" w14:textId="70F69C24" w:rsidR="00591B5E" w:rsidRDefault="00591B5E" w:rsidP="00591B5E">
      <w:r>
        <w:t>（5）财务循环过程：指企业获得经营所需资金、使用资金及分配企业资金 ）财务循环过程：指企业获得经营所需资金、使用资金及分配企业资金</w:t>
      </w:r>
    </w:p>
    <w:p w14:paraId="159D90F6" w14:textId="40A6D138" w:rsidR="000B52F6" w:rsidRDefault="00591B5E" w:rsidP="00591B5E">
      <w:r>
        <w:rPr>
          <w:rFonts w:hint="eastAsia"/>
        </w:rPr>
        <w:t>等活动。</w:t>
      </w:r>
    </w:p>
    <w:p w14:paraId="5AB53765" w14:textId="0DC104A1" w:rsidR="00491963" w:rsidRDefault="00491963" w:rsidP="00591B5E">
      <w:r w:rsidRPr="00491963">
        <w:rPr>
          <w:noProof/>
        </w:rPr>
        <w:lastRenderedPageBreak/>
        <w:drawing>
          <wp:inline distT="0" distB="0" distL="0" distR="0" wp14:anchorId="30659A37" wp14:editId="216AF9C9">
            <wp:extent cx="4899660" cy="2567336"/>
            <wp:effectExtent l="0" t="0" r="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911590" cy="2573587"/>
                    </a:xfrm>
                    <a:prstGeom prst="rect">
                      <a:avLst/>
                    </a:prstGeom>
                    <a:noFill/>
                    <a:ln>
                      <a:noFill/>
                    </a:ln>
                  </pic:spPr>
                </pic:pic>
              </a:graphicData>
            </a:graphic>
          </wp:inline>
        </w:drawing>
      </w:r>
    </w:p>
    <w:p w14:paraId="40DB5873" w14:textId="3BB6B0D1" w:rsidR="00B57F97" w:rsidRDefault="00B57F97" w:rsidP="00591B5E"/>
    <w:p w14:paraId="23BCC8C7" w14:textId="5B2F54CF" w:rsidR="00B41755" w:rsidRDefault="00B41755" w:rsidP="00B41755">
      <w:pPr>
        <w:pStyle w:val="a7"/>
        <w:numPr>
          <w:ilvl w:val="0"/>
          <w:numId w:val="2"/>
        </w:numPr>
        <w:ind w:firstLineChars="0"/>
        <w:rPr>
          <w:b/>
          <w:bCs/>
          <w:sz w:val="28"/>
          <w:szCs w:val="32"/>
        </w:rPr>
      </w:pPr>
      <w:r w:rsidRPr="00B41755">
        <w:rPr>
          <w:rFonts w:hint="eastAsia"/>
          <w:b/>
          <w:bCs/>
          <w:sz w:val="28"/>
          <w:szCs w:val="32"/>
        </w:rPr>
        <w:t>企业的管理活动</w:t>
      </w:r>
    </w:p>
    <w:p w14:paraId="41D56968" w14:textId="310684F8" w:rsidR="00D346E7" w:rsidRPr="00B41755" w:rsidRDefault="00D346E7" w:rsidP="00D346E7">
      <w:pPr>
        <w:pStyle w:val="a7"/>
        <w:ind w:left="360" w:firstLineChars="0" w:firstLine="0"/>
        <w:rPr>
          <w:b/>
          <w:bCs/>
          <w:sz w:val="28"/>
          <w:szCs w:val="32"/>
        </w:rPr>
      </w:pPr>
      <w:r w:rsidRPr="00D346E7">
        <w:rPr>
          <w:b/>
          <w:bCs/>
          <w:noProof/>
          <w:sz w:val="28"/>
          <w:szCs w:val="32"/>
        </w:rPr>
        <w:drawing>
          <wp:inline distT="0" distB="0" distL="0" distR="0" wp14:anchorId="064C9C09" wp14:editId="5DBDBF17">
            <wp:extent cx="3368040" cy="1491917"/>
            <wp:effectExtent l="0" t="0" r="381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403822" cy="1507767"/>
                    </a:xfrm>
                    <a:prstGeom prst="rect">
                      <a:avLst/>
                    </a:prstGeom>
                    <a:noFill/>
                    <a:ln>
                      <a:noFill/>
                    </a:ln>
                  </pic:spPr>
                </pic:pic>
              </a:graphicData>
            </a:graphic>
          </wp:inline>
        </w:drawing>
      </w:r>
    </w:p>
    <w:p w14:paraId="57A8B05E" w14:textId="3D326D39" w:rsidR="00B41755" w:rsidRDefault="00B41755" w:rsidP="00B41755">
      <w:pPr>
        <w:ind w:firstLineChars="100" w:firstLine="210"/>
      </w:pPr>
      <w:r>
        <w:t>管理活动通常包括计划、执行、控制、评价四个步骤</w:t>
      </w:r>
    </w:p>
    <w:p w14:paraId="6F9F2411" w14:textId="003CF39E" w:rsidR="00B41755" w:rsidRDefault="00B41755" w:rsidP="00B41755">
      <w:pPr>
        <w:ind w:firstLineChars="100" w:firstLine="210"/>
      </w:pPr>
      <w:r>
        <w:t>管理人员在计划、执行、控制、评价组织的过程中需要进行多项</w:t>
      </w:r>
      <w:r>
        <w:rPr>
          <w:rFonts w:hint="eastAsia"/>
        </w:rPr>
        <w:t>决策，必须对每个业务过程的计划、执行、控制和评价做出决策。</w:t>
      </w:r>
    </w:p>
    <w:p w14:paraId="3A8C6C5F" w14:textId="5BCFB810" w:rsidR="00B41755" w:rsidRDefault="00B41755" w:rsidP="00B41755">
      <w:pPr>
        <w:ind w:firstLineChars="100" w:firstLine="210"/>
      </w:pPr>
      <w:r>
        <w:t>正确的决策需要及时、相关的信息提供支持，管理人员可以从信</w:t>
      </w:r>
      <w:r>
        <w:rPr>
          <w:rFonts w:hint="eastAsia"/>
        </w:rPr>
        <w:t>息系统获得信息支持业务过程中的各项管理决策。</w:t>
      </w:r>
    </w:p>
    <w:p w14:paraId="52950137" w14:textId="685A7187" w:rsidR="00B41755" w:rsidRDefault="00B41755" w:rsidP="00B41755">
      <w:pPr>
        <w:ind w:firstLineChars="100" w:firstLine="210"/>
      </w:pPr>
      <w:r>
        <w:t>组织的业务和管理过程变化，信息过程必须随之变化。</w:t>
      </w:r>
    </w:p>
    <w:p w14:paraId="70C2295F" w14:textId="6CC94485" w:rsidR="00320E22" w:rsidRPr="00320E22" w:rsidRDefault="00320E22" w:rsidP="00320E22">
      <w:pPr>
        <w:pStyle w:val="a7"/>
        <w:numPr>
          <w:ilvl w:val="0"/>
          <w:numId w:val="2"/>
        </w:numPr>
        <w:ind w:firstLineChars="0"/>
        <w:rPr>
          <w:b/>
          <w:bCs/>
          <w:sz w:val="28"/>
          <w:szCs w:val="32"/>
        </w:rPr>
      </w:pPr>
      <w:r w:rsidRPr="00320E22">
        <w:rPr>
          <w:rFonts w:hint="eastAsia"/>
          <w:b/>
          <w:bCs/>
          <w:sz w:val="28"/>
          <w:szCs w:val="32"/>
        </w:rPr>
        <w:t>会计信息系统、业务活动、管理活动之间的关系</w:t>
      </w:r>
    </w:p>
    <w:p w14:paraId="180401E4" w14:textId="5B406BC8" w:rsidR="00320E22" w:rsidRDefault="00320E22" w:rsidP="00320E22">
      <w:pPr>
        <w:pStyle w:val="a7"/>
        <w:ind w:left="360" w:firstLineChars="0" w:firstLine="0"/>
        <w:rPr>
          <w:b/>
          <w:bCs/>
          <w:sz w:val="28"/>
          <w:szCs w:val="32"/>
        </w:rPr>
      </w:pPr>
      <w:r w:rsidRPr="00B57F97">
        <w:rPr>
          <w:noProof/>
        </w:rPr>
        <w:drawing>
          <wp:inline distT="0" distB="0" distL="0" distR="0" wp14:anchorId="7B93041F" wp14:editId="3409D335">
            <wp:extent cx="2773680" cy="1977471"/>
            <wp:effectExtent l="0" t="0" r="7620"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791226" cy="1989981"/>
                    </a:xfrm>
                    <a:prstGeom prst="rect">
                      <a:avLst/>
                    </a:prstGeom>
                    <a:noFill/>
                    <a:ln>
                      <a:noFill/>
                    </a:ln>
                  </pic:spPr>
                </pic:pic>
              </a:graphicData>
            </a:graphic>
          </wp:inline>
        </w:drawing>
      </w:r>
      <w:r w:rsidRPr="00320E22">
        <w:rPr>
          <w:b/>
          <w:bCs/>
          <w:noProof/>
          <w:sz w:val="28"/>
          <w:szCs w:val="32"/>
        </w:rPr>
        <w:drawing>
          <wp:inline distT="0" distB="0" distL="0" distR="0" wp14:anchorId="7745D899" wp14:editId="78DA8813">
            <wp:extent cx="2903220" cy="2012965"/>
            <wp:effectExtent l="0" t="0" r="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905991" cy="2014886"/>
                    </a:xfrm>
                    <a:prstGeom prst="rect">
                      <a:avLst/>
                    </a:prstGeom>
                    <a:noFill/>
                    <a:ln>
                      <a:noFill/>
                    </a:ln>
                  </pic:spPr>
                </pic:pic>
              </a:graphicData>
            </a:graphic>
          </wp:inline>
        </w:drawing>
      </w:r>
    </w:p>
    <w:p w14:paraId="5173CC52" w14:textId="544B1B59" w:rsidR="00D05C87" w:rsidRDefault="00D05C87" w:rsidP="00D05C87">
      <w:pPr>
        <w:pStyle w:val="a7"/>
        <w:numPr>
          <w:ilvl w:val="0"/>
          <w:numId w:val="2"/>
        </w:numPr>
        <w:ind w:firstLineChars="0"/>
        <w:rPr>
          <w:b/>
          <w:bCs/>
          <w:sz w:val="28"/>
          <w:szCs w:val="32"/>
        </w:rPr>
      </w:pPr>
      <w:r w:rsidRPr="00D05C87">
        <w:rPr>
          <w:rFonts w:hint="eastAsia"/>
          <w:b/>
          <w:bCs/>
          <w:sz w:val="28"/>
          <w:szCs w:val="32"/>
        </w:rPr>
        <w:t>会计信息系统</w:t>
      </w:r>
    </w:p>
    <w:p w14:paraId="606502EA" w14:textId="0039395F" w:rsidR="00FF7445" w:rsidRDefault="00FF7445" w:rsidP="00FF7445">
      <w:pPr>
        <w:pStyle w:val="a7"/>
        <w:ind w:left="360" w:firstLineChars="0" w:firstLine="0"/>
        <w:rPr>
          <w:b/>
          <w:bCs/>
          <w:sz w:val="28"/>
          <w:szCs w:val="32"/>
        </w:rPr>
      </w:pPr>
      <w:r w:rsidRPr="00FF7445">
        <w:rPr>
          <w:b/>
          <w:bCs/>
          <w:noProof/>
          <w:sz w:val="28"/>
          <w:szCs w:val="32"/>
        </w:rPr>
        <w:lastRenderedPageBreak/>
        <w:drawing>
          <wp:inline distT="0" distB="0" distL="0" distR="0" wp14:anchorId="474A1804" wp14:editId="27FFCBA9">
            <wp:extent cx="4823460" cy="2257014"/>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848417" cy="2268692"/>
                    </a:xfrm>
                    <a:prstGeom prst="rect">
                      <a:avLst/>
                    </a:prstGeom>
                    <a:noFill/>
                    <a:ln>
                      <a:noFill/>
                    </a:ln>
                  </pic:spPr>
                </pic:pic>
              </a:graphicData>
            </a:graphic>
          </wp:inline>
        </w:drawing>
      </w:r>
    </w:p>
    <w:p w14:paraId="58C78574" w14:textId="3702F935" w:rsidR="00D05C87" w:rsidRDefault="00D05C87" w:rsidP="00D05C87">
      <w:pPr>
        <w:pStyle w:val="a7"/>
        <w:numPr>
          <w:ilvl w:val="0"/>
          <w:numId w:val="2"/>
        </w:numPr>
        <w:ind w:firstLineChars="0"/>
        <w:rPr>
          <w:b/>
          <w:bCs/>
          <w:sz w:val="28"/>
          <w:szCs w:val="32"/>
        </w:rPr>
      </w:pPr>
      <w:r w:rsidRPr="00D05C87">
        <w:rPr>
          <w:b/>
          <w:bCs/>
          <w:sz w:val="28"/>
          <w:szCs w:val="32"/>
        </w:rPr>
        <w:t>传统的会计信息</w:t>
      </w:r>
      <w:r>
        <w:rPr>
          <w:rFonts w:hint="eastAsia"/>
          <w:b/>
          <w:bCs/>
          <w:sz w:val="28"/>
          <w:szCs w:val="32"/>
        </w:rPr>
        <w:t>系统:</w:t>
      </w:r>
    </w:p>
    <w:p w14:paraId="5EB1F6AE" w14:textId="77777777" w:rsidR="0017376F" w:rsidRDefault="0017376F" w:rsidP="00D05C87">
      <w:pPr>
        <w:ind w:leftChars="171" w:left="359"/>
        <w:rPr>
          <w:b/>
          <w:bCs/>
        </w:rPr>
      </w:pPr>
    </w:p>
    <w:p w14:paraId="5EA90F02" w14:textId="51E52464" w:rsidR="00D05C87" w:rsidRPr="00451705" w:rsidRDefault="00D05C87" w:rsidP="00D05C87">
      <w:pPr>
        <w:ind w:leftChars="171" w:left="359"/>
        <w:rPr>
          <w:b/>
          <w:bCs/>
        </w:rPr>
      </w:pPr>
      <w:r w:rsidRPr="00451705">
        <w:rPr>
          <w:rFonts w:hint="eastAsia"/>
          <w:b/>
          <w:bCs/>
        </w:rPr>
        <w:t>1</w:t>
      </w:r>
      <w:r w:rsidRPr="00451705">
        <w:rPr>
          <w:b/>
          <w:bCs/>
        </w:rPr>
        <w:t>.处理过程</w:t>
      </w:r>
    </w:p>
    <w:p w14:paraId="16B1AE53" w14:textId="77777777" w:rsidR="00D05C87" w:rsidRPr="00D05C87" w:rsidRDefault="00D05C87" w:rsidP="00D05C87">
      <w:pPr>
        <w:ind w:leftChars="171" w:left="359"/>
      </w:pPr>
      <w:r w:rsidRPr="00D05C87">
        <w:rPr>
          <w:rFonts w:hint="eastAsia"/>
        </w:rPr>
        <w:t>Ø</w:t>
      </w:r>
      <w:r w:rsidRPr="00D05C87">
        <w:t xml:space="preserve"> 传统的会计信息处理过程从确认、计量交易或事项的原始凭证开始；</w:t>
      </w:r>
    </w:p>
    <w:p w14:paraId="0005C070" w14:textId="78009337" w:rsidR="00D05C87" w:rsidRPr="00D05C87" w:rsidRDefault="00D05C87" w:rsidP="00A51FFA">
      <w:pPr>
        <w:ind w:leftChars="171" w:left="359"/>
      </w:pPr>
      <w:r w:rsidRPr="00D05C87">
        <w:rPr>
          <w:rFonts w:hint="eastAsia"/>
        </w:rPr>
        <w:t>Ø</w:t>
      </w:r>
      <w:r w:rsidRPr="00D05C87">
        <w:t xml:space="preserve"> 然后把交易或事项的原始记录依据既定的会计科目加以分类，对已分</w:t>
      </w:r>
      <w:r w:rsidRPr="00D05C87">
        <w:rPr>
          <w:rFonts w:hint="eastAsia"/>
        </w:rPr>
        <w:t>类的原始凭证编制会计分录，登记日记账，生成记账凭证；</w:t>
      </w:r>
    </w:p>
    <w:p w14:paraId="77B44B98" w14:textId="77777777" w:rsidR="00D05C87" w:rsidRPr="00D05C87" w:rsidRDefault="00D05C87" w:rsidP="00D05C87">
      <w:pPr>
        <w:ind w:leftChars="171" w:left="359"/>
      </w:pPr>
      <w:r w:rsidRPr="00D05C87">
        <w:rPr>
          <w:rFonts w:hint="eastAsia"/>
        </w:rPr>
        <w:t>Ø</w:t>
      </w:r>
      <w:r w:rsidRPr="00D05C87">
        <w:t xml:space="preserve"> 根据日记账或记账凭证平行登记总分类账和明细分类账；</w:t>
      </w:r>
    </w:p>
    <w:p w14:paraId="5AC50E4A" w14:textId="77777777" w:rsidR="00D05C87" w:rsidRPr="00D05C87" w:rsidRDefault="00D05C87" w:rsidP="00D05C87">
      <w:pPr>
        <w:ind w:leftChars="171" w:left="359"/>
      </w:pPr>
      <w:r w:rsidRPr="00D05C87">
        <w:rPr>
          <w:rFonts w:hint="eastAsia"/>
        </w:rPr>
        <w:t>Ø</w:t>
      </w:r>
      <w:r w:rsidRPr="00D05C87">
        <w:t xml:space="preserve"> 汇总整理分类账，输出特定格式的会计报表，如试算平衡表、资产负</w:t>
      </w:r>
    </w:p>
    <w:p w14:paraId="081F3B73" w14:textId="6EC40680" w:rsidR="00D05C87" w:rsidRDefault="00D05C87" w:rsidP="00D05C87">
      <w:pPr>
        <w:ind w:leftChars="171" w:left="359"/>
      </w:pPr>
      <w:r w:rsidRPr="00D05C87">
        <w:rPr>
          <w:rFonts w:hint="eastAsia"/>
        </w:rPr>
        <w:t>债表、损益表和现金流量表等。</w:t>
      </w:r>
    </w:p>
    <w:p w14:paraId="713A604C" w14:textId="77777777" w:rsidR="00451705" w:rsidRDefault="00451705" w:rsidP="00D05C87">
      <w:pPr>
        <w:ind w:leftChars="171" w:left="359"/>
      </w:pPr>
    </w:p>
    <w:p w14:paraId="125D8A8E" w14:textId="678D30ED" w:rsidR="00451705" w:rsidRDefault="00451705" w:rsidP="00451705">
      <w:pPr>
        <w:ind w:leftChars="171" w:left="359"/>
        <w:rPr>
          <w:b/>
          <w:bCs/>
          <w:sz w:val="22"/>
          <w:szCs w:val="24"/>
        </w:rPr>
      </w:pPr>
      <w:r w:rsidRPr="00451705">
        <w:rPr>
          <w:b/>
          <w:bCs/>
          <w:sz w:val="22"/>
          <w:szCs w:val="24"/>
        </w:rPr>
        <w:t>2. 传统会计信息系统处理的主要问题</w:t>
      </w:r>
    </w:p>
    <w:p w14:paraId="2E9AF4E7" w14:textId="77777777" w:rsidR="00451705" w:rsidRPr="00451705" w:rsidRDefault="00451705" w:rsidP="00451705">
      <w:pPr>
        <w:rPr>
          <w:b/>
          <w:bCs/>
          <w:sz w:val="22"/>
          <w:szCs w:val="24"/>
        </w:rPr>
      </w:pPr>
    </w:p>
    <w:p w14:paraId="29992C6C" w14:textId="77777777" w:rsidR="00451705" w:rsidRDefault="00451705" w:rsidP="00451705">
      <w:pPr>
        <w:ind w:leftChars="171" w:left="359"/>
      </w:pPr>
      <w:r>
        <w:rPr>
          <w:rFonts w:hint="eastAsia"/>
        </w:rPr>
        <w:t>Ø</w:t>
      </w:r>
      <w:r>
        <w:t xml:space="preserve"> 传统的会计信息处理过程割裂了经济业务和会计处理，经济业务的发生</w:t>
      </w:r>
    </w:p>
    <w:p w14:paraId="744A05F8" w14:textId="77777777" w:rsidR="00451705" w:rsidRDefault="00451705" w:rsidP="00451705">
      <w:pPr>
        <w:ind w:leftChars="171" w:left="359"/>
      </w:pPr>
      <w:r>
        <w:rPr>
          <w:rFonts w:hint="eastAsia"/>
        </w:rPr>
        <w:t>与会计处理是分离的。</w:t>
      </w:r>
    </w:p>
    <w:p w14:paraId="56D3FA05" w14:textId="77777777" w:rsidR="00451705" w:rsidRDefault="00451705" w:rsidP="00451705">
      <w:pPr>
        <w:ind w:leftChars="171" w:left="359"/>
      </w:pPr>
      <w:r>
        <w:rPr>
          <w:rFonts w:hint="eastAsia"/>
        </w:rPr>
        <w:t>Ø</w:t>
      </w:r>
      <w:r>
        <w:t xml:space="preserve"> 在传统的会计信息系统中财务数据对企业运行状况的反映是滞后的。</w:t>
      </w:r>
    </w:p>
    <w:p w14:paraId="1D2B86A2" w14:textId="77777777" w:rsidR="00451705" w:rsidRDefault="00451705" w:rsidP="00451705">
      <w:pPr>
        <w:ind w:leftChars="171" w:left="359"/>
      </w:pPr>
      <w:r>
        <w:rPr>
          <w:rFonts w:hint="eastAsia"/>
        </w:rPr>
        <w:t>Ø</w:t>
      </w:r>
      <w:r>
        <w:t xml:space="preserve"> 同一经济业务的数据被分别保存在会计人员和非会计人员手中，导致信</w:t>
      </w:r>
    </w:p>
    <w:p w14:paraId="48E59D11" w14:textId="1ACC8C7A" w:rsidR="00451705" w:rsidRDefault="00451705" w:rsidP="00451705">
      <w:pPr>
        <w:ind w:leftChars="171" w:left="359"/>
      </w:pPr>
      <w:proofErr w:type="gramStart"/>
      <w:r>
        <w:rPr>
          <w:rFonts w:hint="eastAsia"/>
        </w:rPr>
        <w:t>息</w:t>
      </w:r>
      <w:proofErr w:type="gramEnd"/>
      <w:r>
        <w:rPr>
          <w:rFonts w:hint="eastAsia"/>
        </w:rPr>
        <w:t>重复存储和数据不一致的情况普遍存在</w:t>
      </w:r>
    </w:p>
    <w:p w14:paraId="3435F385" w14:textId="14CC0EEF" w:rsidR="008B1187" w:rsidRDefault="008B1187" w:rsidP="00451705">
      <w:pPr>
        <w:ind w:leftChars="171" w:left="359"/>
      </w:pPr>
    </w:p>
    <w:p w14:paraId="77042232" w14:textId="212571E9" w:rsidR="008B1187" w:rsidRPr="008B1187" w:rsidRDefault="008B1187" w:rsidP="008B1187">
      <w:pPr>
        <w:ind w:leftChars="171" w:left="359"/>
        <w:rPr>
          <w:b/>
          <w:bCs/>
        </w:rPr>
      </w:pPr>
      <w:r w:rsidRPr="008B1187">
        <w:rPr>
          <w:rFonts w:hint="eastAsia"/>
          <w:b/>
          <w:bCs/>
        </w:rPr>
        <w:t>3</w:t>
      </w:r>
      <w:r w:rsidRPr="008B1187">
        <w:rPr>
          <w:b/>
          <w:bCs/>
        </w:rPr>
        <w:t>.</w:t>
      </w:r>
      <w:r w:rsidRPr="008B1187">
        <w:rPr>
          <w:rFonts w:hint="eastAsia"/>
          <w:b/>
          <w:bCs/>
        </w:rPr>
        <w:t xml:space="preserve"> </w:t>
      </w:r>
      <w:r w:rsidR="009677BA">
        <w:rPr>
          <w:rFonts w:hint="eastAsia"/>
          <w:b/>
          <w:bCs/>
        </w:rPr>
        <w:t>问题</w:t>
      </w:r>
      <w:r>
        <w:rPr>
          <w:rFonts w:hint="eastAsia"/>
          <w:b/>
          <w:bCs/>
        </w:rPr>
        <w:t>解决:</w:t>
      </w:r>
    </w:p>
    <w:p w14:paraId="558BAEA8" w14:textId="7A327B57" w:rsidR="008B1187" w:rsidRDefault="008B1187" w:rsidP="008B1187">
      <w:pPr>
        <w:ind w:leftChars="171" w:left="359"/>
      </w:pPr>
      <w:r>
        <w:t>传统会计信息系统存在的问题对会计信息系统提出了新的发</w:t>
      </w:r>
      <w:r>
        <w:rPr>
          <w:rFonts w:hint="eastAsia"/>
        </w:rPr>
        <w:t>展要求</w:t>
      </w:r>
      <w:r>
        <w:t xml:space="preserve"> —— 信息集成</w:t>
      </w:r>
    </w:p>
    <w:p w14:paraId="6AB841F7" w14:textId="77777777" w:rsidR="008B1187" w:rsidRDefault="008B1187" w:rsidP="009677BA">
      <w:pPr>
        <w:ind w:leftChars="400" w:left="840"/>
      </w:pPr>
      <w:r>
        <w:rPr>
          <w:rFonts w:hint="eastAsia"/>
        </w:rPr>
        <w:t>•</w:t>
      </w:r>
      <w:r>
        <w:t xml:space="preserve"> 财务信息和非财务信息的集成</w:t>
      </w:r>
    </w:p>
    <w:p w14:paraId="39C77FE4" w14:textId="77777777" w:rsidR="008B1187" w:rsidRDefault="008B1187" w:rsidP="009677BA">
      <w:pPr>
        <w:ind w:leftChars="400" w:left="840"/>
      </w:pPr>
      <w:r>
        <w:rPr>
          <w:rFonts w:hint="eastAsia"/>
        </w:rPr>
        <w:t>•</w:t>
      </w:r>
      <w:r>
        <w:t xml:space="preserve"> 定量信息和定性信息的集成</w:t>
      </w:r>
    </w:p>
    <w:p w14:paraId="7365A397" w14:textId="7C4A5C9E" w:rsidR="008B1187" w:rsidRDefault="008B1187" w:rsidP="009677BA">
      <w:pPr>
        <w:ind w:leftChars="400" w:left="840"/>
      </w:pPr>
      <w:r>
        <w:rPr>
          <w:rFonts w:hint="eastAsia"/>
        </w:rPr>
        <w:t>•</w:t>
      </w:r>
      <w:r>
        <w:t xml:space="preserve"> 内外部信息的集成</w:t>
      </w:r>
    </w:p>
    <w:p w14:paraId="667EC046" w14:textId="23C6D74E" w:rsidR="00DE4219" w:rsidRPr="00DE4219" w:rsidRDefault="00DE4219" w:rsidP="00DE4219">
      <w:pPr>
        <w:pStyle w:val="a7"/>
        <w:numPr>
          <w:ilvl w:val="0"/>
          <w:numId w:val="2"/>
        </w:numPr>
        <w:ind w:firstLineChars="0"/>
        <w:rPr>
          <w:b/>
          <w:bCs/>
          <w:sz w:val="28"/>
          <w:szCs w:val="32"/>
        </w:rPr>
      </w:pPr>
      <w:r w:rsidRPr="00DE4219">
        <w:rPr>
          <w:rFonts w:hint="eastAsia"/>
          <w:b/>
          <w:bCs/>
          <w:sz w:val="28"/>
          <w:szCs w:val="32"/>
        </w:rPr>
        <w:t>集成化的会计信息系统</w:t>
      </w:r>
      <w:r>
        <w:rPr>
          <w:rFonts w:hint="eastAsia"/>
          <w:b/>
          <w:bCs/>
          <w:sz w:val="28"/>
          <w:szCs w:val="32"/>
        </w:rPr>
        <w:t>:</w:t>
      </w:r>
    </w:p>
    <w:p w14:paraId="642B42D4" w14:textId="0AB49002" w:rsidR="00DE4219" w:rsidRPr="00DE4219" w:rsidRDefault="00DE4219" w:rsidP="00DE4219">
      <w:pPr>
        <w:ind w:leftChars="171" w:left="359"/>
        <w:rPr>
          <w:b/>
          <w:bCs/>
          <w:sz w:val="22"/>
          <w:szCs w:val="24"/>
        </w:rPr>
      </w:pPr>
      <w:r w:rsidRPr="00DE4219">
        <w:rPr>
          <w:rFonts w:hint="eastAsia"/>
          <w:b/>
          <w:bCs/>
          <w:sz w:val="22"/>
          <w:szCs w:val="24"/>
        </w:rPr>
        <w:t>1.包含:</w:t>
      </w:r>
    </w:p>
    <w:p w14:paraId="4D7B8B46" w14:textId="1E3EA421" w:rsidR="00DE4219" w:rsidRDefault="00DE4219" w:rsidP="00DE4219">
      <w:pPr>
        <w:ind w:leftChars="200" w:left="420"/>
      </w:pPr>
      <w:r>
        <w:rPr>
          <w:rFonts w:hint="eastAsia"/>
        </w:rPr>
        <w:t>•</w:t>
      </w:r>
      <w:r>
        <w:t xml:space="preserve"> 财务信息和非财务信息的集成</w:t>
      </w:r>
    </w:p>
    <w:p w14:paraId="179AC975" w14:textId="77777777" w:rsidR="00DE4219" w:rsidRDefault="00DE4219" w:rsidP="00DE4219">
      <w:pPr>
        <w:ind w:leftChars="200" w:left="420"/>
      </w:pPr>
      <w:r>
        <w:rPr>
          <w:rFonts w:hint="eastAsia"/>
        </w:rPr>
        <w:t>•</w:t>
      </w:r>
      <w:r>
        <w:t xml:space="preserve"> 定量信息和定性信息的集成</w:t>
      </w:r>
    </w:p>
    <w:p w14:paraId="4260C3D3" w14:textId="4C0557C5" w:rsidR="00DE4219" w:rsidRDefault="00DE4219" w:rsidP="00DE4219">
      <w:pPr>
        <w:ind w:leftChars="200" w:left="420"/>
      </w:pPr>
      <w:r>
        <w:rPr>
          <w:rFonts w:hint="eastAsia"/>
        </w:rPr>
        <w:t>•</w:t>
      </w:r>
      <w:r>
        <w:t xml:space="preserve"> 内外部信息的集成</w:t>
      </w:r>
    </w:p>
    <w:p w14:paraId="7D7A318B" w14:textId="7307E4C6" w:rsidR="00DE4219" w:rsidRPr="00DE4219" w:rsidRDefault="00DE4219" w:rsidP="00DE4219">
      <w:pPr>
        <w:ind w:leftChars="171" w:left="359"/>
        <w:rPr>
          <w:b/>
          <w:bCs/>
        </w:rPr>
      </w:pPr>
      <w:r w:rsidRPr="00DE4219">
        <w:rPr>
          <w:rFonts w:hint="eastAsia"/>
          <w:b/>
          <w:bCs/>
        </w:rPr>
        <w:t>2</w:t>
      </w:r>
      <w:r w:rsidRPr="00DE4219">
        <w:rPr>
          <w:b/>
          <w:bCs/>
        </w:rPr>
        <w:t>.建立集成化的会计信息系统要求：</w:t>
      </w:r>
    </w:p>
    <w:p w14:paraId="4574884B" w14:textId="3A1DC1B2" w:rsidR="00DE4219" w:rsidRDefault="00DE4219" w:rsidP="00DE4219">
      <w:pPr>
        <w:ind w:leftChars="200" w:left="420"/>
      </w:pPr>
      <w:r>
        <w:rPr>
          <w:rFonts w:hint="eastAsia"/>
        </w:rPr>
        <w:t>•</w:t>
      </w:r>
      <w:r>
        <w:t xml:space="preserve"> 必须事先设定规范的信息标准、信息处理流程，而且信息的采集、</w:t>
      </w:r>
      <w:r>
        <w:rPr>
          <w:rFonts w:hint="eastAsia"/>
        </w:rPr>
        <w:t>处理和报告由专人负责；</w:t>
      </w:r>
    </w:p>
    <w:p w14:paraId="11D041C2" w14:textId="229CA11C" w:rsidR="00DE4219" w:rsidRDefault="00DE4219" w:rsidP="00DE4219">
      <w:pPr>
        <w:ind w:leftChars="200" w:left="420"/>
      </w:pPr>
      <w:r>
        <w:rPr>
          <w:rFonts w:hint="eastAsia"/>
        </w:rPr>
        <w:t>•</w:t>
      </w:r>
      <w:r>
        <w:t xml:space="preserve"> 确定系统集成的时间（过去、现在和未来）和范围（财务系统和相</w:t>
      </w:r>
      <w:r>
        <w:rPr>
          <w:rFonts w:hint="eastAsia"/>
        </w:rPr>
        <w:t>关的业务系统），以保证系统能够提供足够的信息量；</w:t>
      </w:r>
    </w:p>
    <w:p w14:paraId="0404FF81" w14:textId="60F8EDA8" w:rsidR="00DE4219" w:rsidRDefault="00DE4219" w:rsidP="00DE4219">
      <w:pPr>
        <w:ind w:leftChars="200" w:left="420"/>
      </w:pPr>
      <w:r>
        <w:rPr>
          <w:rFonts w:hint="eastAsia"/>
        </w:rPr>
        <w:t>•</w:t>
      </w:r>
      <w:r>
        <w:t xml:space="preserve"> 更关键的是需要转变观念，真正认识信息集成的本质含义和决策应</w:t>
      </w:r>
      <w:r>
        <w:rPr>
          <w:rFonts w:hint="eastAsia"/>
        </w:rPr>
        <w:t>用价值</w:t>
      </w:r>
    </w:p>
    <w:p w14:paraId="48C22EB5" w14:textId="6E525A79" w:rsidR="00DE4219" w:rsidRDefault="00DE4219" w:rsidP="00DE4219">
      <w:pPr>
        <w:ind w:firstLineChars="150" w:firstLine="315"/>
        <w:rPr>
          <w:b/>
          <w:bCs/>
        </w:rPr>
      </w:pPr>
      <w:r w:rsidRPr="00DE4219">
        <w:rPr>
          <w:b/>
          <w:bCs/>
        </w:rPr>
        <w:t>3.</w:t>
      </w:r>
      <w:r w:rsidRPr="00DE4219">
        <w:rPr>
          <w:rFonts w:hint="eastAsia"/>
          <w:b/>
          <w:bCs/>
        </w:rPr>
        <w:t xml:space="preserve"> 优点</w:t>
      </w:r>
    </w:p>
    <w:p w14:paraId="592C7706" w14:textId="77777777" w:rsidR="00DE4219" w:rsidRPr="009D6F3E" w:rsidRDefault="00DE4219" w:rsidP="009D6F3E">
      <w:pPr>
        <w:ind w:firstLineChars="200" w:firstLine="420"/>
      </w:pPr>
      <w:r w:rsidRPr="009D6F3E">
        <w:rPr>
          <w:rFonts w:hint="eastAsia"/>
          <w:b/>
          <w:bCs/>
        </w:rPr>
        <w:t>•</w:t>
      </w:r>
      <w:r w:rsidRPr="009D6F3E">
        <w:rPr>
          <w:b/>
          <w:bCs/>
        </w:rPr>
        <w:t xml:space="preserve"> 来源唯一。</w:t>
      </w:r>
      <w:r w:rsidRPr="009D6F3E">
        <w:t xml:space="preserve"> 任何数据，只有一个数据入口，通常是在业务活动的发生</w:t>
      </w:r>
    </w:p>
    <w:p w14:paraId="6865B3CA" w14:textId="5366BE2E" w:rsidR="00DE4219" w:rsidRPr="009D6F3E" w:rsidRDefault="00DE4219" w:rsidP="009D6F3E">
      <w:pPr>
        <w:ind w:firstLineChars="200" w:firstLine="420"/>
      </w:pPr>
      <w:r w:rsidRPr="009D6F3E">
        <w:rPr>
          <w:rFonts w:hint="eastAsia"/>
        </w:rPr>
        <w:lastRenderedPageBreak/>
        <w:t>地，这一方面可以减少因数据重复输入引起的重复劳动、效率低下、差错率高、责任不明确等方面的问题。另一方面还可以减少数据的重复存储，保证数据的一致性</w:t>
      </w:r>
    </w:p>
    <w:p w14:paraId="279AC0CE" w14:textId="2943171C" w:rsidR="00DE4219" w:rsidRDefault="00DE4219" w:rsidP="009D6F3E">
      <w:pPr>
        <w:ind w:firstLineChars="200" w:firstLine="420"/>
      </w:pPr>
      <w:r w:rsidRPr="009D6F3E">
        <w:rPr>
          <w:rFonts w:hint="eastAsia"/>
          <w:b/>
          <w:bCs/>
        </w:rPr>
        <w:t>•</w:t>
      </w:r>
      <w:r w:rsidRPr="009D6F3E">
        <w:rPr>
          <w:b/>
          <w:bCs/>
        </w:rPr>
        <w:t xml:space="preserve"> 实时共享。</w:t>
      </w:r>
      <w:r w:rsidRPr="009D6F3E">
        <w:t xml:space="preserve"> 集成化系统一般采用统一数据库、统一处理规则，</w:t>
      </w:r>
      <w:r w:rsidRPr="009D6F3E">
        <w:rPr>
          <w:rFonts w:hint="eastAsia"/>
        </w:rPr>
        <w:t>通过事先设置的规则，给企业员工授予不同的信息使用权限，实现信息共享，集成化的系统在环境变化时可以实时响应。统一的数据库和统一的数据处理规则，加强了决策的一致性、减少了决策过程中可能产生的各种矛盾。</w:t>
      </w:r>
    </w:p>
    <w:p w14:paraId="219C8348" w14:textId="3612D41C" w:rsidR="00E22DC2" w:rsidRPr="00DE4219" w:rsidRDefault="00E22DC2" w:rsidP="00E22DC2">
      <w:pPr>
        <w:pStyle w:val="a7"/>
        <w:numPr>
          <w:ilvl w:val="0"/>
          <w:numId w:val="2"/>
        </w:numPr>
        <w:ind w:firstLineChars="0"/>
        <w:rPr>
          <w:b/>
          <w:bCs/>
          <w:sz w:val="28"/>
          <w:szCs w:val="32"/>
        </w:rPr>
      </w:pPr>
      <w:r>
        <w:rPr>
          <w:rFonts w:hint="eastAsia"/>
          <w:b/>
          <w:bCs/>
          <w:sz w:val="28"/>
          <w:szCs w:val="32"/>
        </w:rPr>
        <w:t>消除信息孤岛的示例:</w:t>
      </w:r>
      <w:r>
        <w:rPr>
          <w:b/>
          <w:bCs/>
          <w:sz w:val="28"/>
          <w:szCs w:val="32"/>
        </w:rPr>
        <w:t>-</w:t>
      </w:r>
      <w:r w:rsidRPr="00E22DC2">
        <w:rPr>
          <w:rFonts w:hint="eastAsia"/>
        </w:rPr>
        <w:t xml:space="preserve"> </w:t>
      </w:r>
      <w:r w:rsidRPr="00E22DC2">
        <w:rPr>
          <w:rFonts w:hint="eastAsia"/>
          <w:b/>
          <w:bCs/>
          <w:sz w:val="28"/>
          <w:szCs w:val="32"/>
        </w:rPr>
        <w:t>美的集团整合数据交换平台消除信息孤岛</w:t>
      </w:r>
      <w:r>
        <w:rPr>
          <w:rFonts w:hint="eastAsia"/>
          <w:b/>
          <w:bCs/>
          <w:sz w:val="28"/>
          <w:szCs w:val="32"/>
        </w:rPr>
        <w:t>:</w:t>
      </w:r>
    </w:p>
    <w:p w14:paraId="54C9AA4F" w14:textId="67C6A070" w:rsidR="00E22DC2" w:rsidRDefault="00E22DC2" w:rsidP="00E22DC2">
      <w:pPr>
        <w:ind w:firstLineChars="200" w:firstLine="420"/>
      </w:pPr>
      <w:r>
        <w:rPr>
          <w:rFonts w:hint="eastAsia"/>
        </w:rPr>
        <w:t>•</w:t>
      </w:r>
      <w:r w:rsidRPr="00E22DC2">
        <w:rPr>
          <w:b/>
          <w:bCs/>
        </w:rPr>
        <w:t xml:space="preserve"> 概览：</w:t>
      </w:r>
      <w:r>
        <w:t>美的集团从 ERP 的实施、整合到三大系统的建立使得企业消除“信息孤岛，可以共享关键</w:t>
      </w:r>
      <w:r>
        <w:rPr>
          <w:rFonts w:hint="eastAsia"/>
        </w:rPr>
        <w:t>信息；</w:t>
      </w:r>
      <w:r>
        <w:t xml:space="preserve"> 进行集团层面的系统整合，整合各种异构的遗留应用，提供消息交互的通道，为企业未来</w:t>
      </w:r>
      <w:r>
        <w:rPr>
          <w:rFonts w:hint="eastAsia"/>
        </w:rPr>
        <w:t>智能化地向</w:t>
      </w:r>
      <w:r>
        <w:t xml:space="preserve"> SOA（Service-Oriented Architecture） 架构集成应用提供基础，最大化 IT 资产的价</w:t>
      </w:r>
      <w:r>
        <w:rPr>
          <w:rFonts w:hint="eastAsia"/>
        </w:rPr>
        <w:t>值；</w:t>
      </w:r>
    </w:p>
    <w:p w14:paraId="3FDD27ED" w14:textId="30D50167" w:rsidR="00E22DC2" w:rsidRDefault="00E22DC2" w:rsidP="00E22DC2">
      <w:pPr>
        <w:ind w:firstLineChars="200" w:firstLine="420"/>
      </w:pPr>
      <w:r w:rsidRPr="00E22DC2">
        <w:rPr>
          <w:rFonts w:hint="eastAsia"/>
          <w:b/>
          <w:bCs/>
        </w:rPr>
        <w:t>•</w:t>
      </w:r>
      <w:r w:rsidRPr="00E22DC2">
        <w:rPr>
          <w:b/>
          <w:bCs/>
        </w:rPr>
        <w:t xml:space="preserve"> 业务需求: </w:t>
      </w:r>
      <w:r>
        <w:t>美的集团信息化基本上是以满足各部门、各单位内部需求的定制</w:t>
      </w:r>
      <w:proofErr w:type="gramStart"/>
      <w:r>
        <w:t>化开发</w:t>
      </w:r>
      <w:proofErr w:type="gramEnd"/>
      <w:r>
        <w:t>为主，商业化软</w:t>
      </w:r>
      <w:r>
        <w:rPr>
          <w:rFonts w:hint="eastAsia"/>
        </w:rPr>
        <w:t>件很少；电脑工程部围绕营销系统、管理系统开发软件，这些系统之间相互独立，企业的关键信息散落在各个信息孤岛上无法共享；各产业集团依据业务分工分别下设众多事业部或分公司，形成了多重复杂的组织架构。</w:t>
      </w:r>
    </w:p>
    <w:p w14:paraId="18A58999" w14:textId="76A39120" w:rsidR="00E22DC2" w:rsidRDefault="00E22DC2" w:rsidP="00E22DC2">
      <w:pPr>
        <w:ind w:firstLineChars="200" w:firstLine="420"/>
      </w:pPr>
      <w:r w:rsidRPr="00E22DC2">
        <w:rPr>
          <w:rFonts w:hint="eastAsia"/>
          <w:b/>
          <w:bCs/>
        </w:rPr>
        <w:t>•</w:t>
      </w:r>
      <w:r w:rsidRPr="00E22DC2">
        <w:rPr>
          <w:b/>
          <w:bCs/>
        </w:rPr>
        <w:t xml:space="preserve"> 解决方案: </w:t>
      </w:r>
      <w:r>
        <w:t>基于 SOA 设计思路的 ESB（Enterprise Service Bus） 产品搭建数据交换平台，有机</w:t>
      </w:r>
      <w:r>
        <w:rPr>
          <w:rFonts w:hint="eastAsia"/>
        </w:rPr>
        <w:t>集成各种企业应用，简化当前</w:t>
      </w:r>
      <w:r>
        <w:t xml:space="preserve"> IT 环境，还能响应未来业务提供灵活性、可扩展性、安全性和交互</w:t>
      </w:r>
      <w:r>
        <w:rPr>
          <w:rFonts w:hint="eastAsia"/>
        </w:rPr>
        <w:t>性。</w:t>
      </w:r>
      <w:r>
        <w:t>IBM SmartSOA 帮助客户松绑 IT，为家电制造企业做出最智能化决策提供灵活的 IT 基础。</w:t>
      </w:r>
    </w:p>
    <w:p w14:paraId="6C5BD839" w14:textId="3F7306DA" w:rsidR="00E22DC2" w:rsidRDefault="00E22DC2" w:rsidP="00E22DC2">
      <w:pPr>
        <w:ind w:firstLineChars="200" w:firstLine="420"/>
      </w:pPr>
      <w:r w:rsidRPr="00E22DC2">
        <w:rPr>
          <w:rFonts w:hint="eastAsia"/>
          <w:b/>
          <w:bCs/>
        </w:rPr>
        <w:t>•</w:t>
      </w:r>
      <w:r w:rsidRPr="00E22DC2">
        <w:rPr>
          <w:b/>
          <w:bCs/>
        </w:rPr>
        <w:t xml:space="preserve"> 收益:</w:t>
      </w:r>
      <w:r>
        <w:t xml:space="preserve"> 不仅能整合各种异构的遗留应用，提供消息交互的通道，更重要的是它能为企业未来智</w:t>
      </w:r>
      <w:r>
        <w:rPr>
          <w:rFonts w:hint="eastAsia"/>
        </w:rPr>
        <w:t>能化地向</w:t>
      </w:r>
      <w:r>
        <w:t xml:space="preserve"> SOA 架构集成应用提供基础，最大化 IT 资产的价值。以业务为导向，按照符合企业</w:t>
      </w:r>
      <w:r>
        <w:rPr>
          <w:rFonts w:hint="eastAsia"/>
        </w:rPr>
        <w:t>管理思路制定</w:t>
      </w:r>
      <w:r>
        <w:t xml:space="preserve"> IT 发展规划，无需采用太多的概念，只要合作伙伴能解决实际问题就好。美的</w:t>
      </w:r>
      <w:proofErr w:type="gramStart"/>
      <w:r>
        <w:rPr>
          <w:rFonts w:hint="eastAsia"/>
        </w:rPr>
        <w:t>的</w:t>
      </w:r>
      <w:proofErr w:type="gramEnd"/>
      <w:r>
        <w:rPr>
          <w:rFonts w:hint="eastAsia"/>
        </w:rPr>
        <w:t>营业额从</w:t>
      </w:r>
      <w:r>
        <w:t xml:space="preserve"> 1995年的20亿元上升到 2008 年 900 亿元。</w:t>
      </w:r>
    </w:p>
    <w:p w14:paraId="2D8445AD" w14:textId="6BB4F789" w:rsidR="00E22DC2" w:rsidRDefault="00E22DC2" w:rsidP="00E22DC2">
      <w:pPr>
        <w:ind w:firstLineChars="200" w:firstLine="420"/>
      </w:pPr>
      <w:r w:rsidRPr="00E22DC2">
        <w:rPr>
          <w:rFonts w:hint="eastAsia"/>
          <w:b/>
          <w:bCs/>
        </w:rPr>
        <w:t>•</w:t>
      </w:r>
      <w:r w:rsidRPr="00E22DC2">
        <w:rPr>
          <w:b/>
          <w:bCs/>
        </w:rPr>
        <w:t xml:space="preserve"> 试点系统选择：</w:t>
      </w:r>
      <w:r>
        <w:t>在美的集团的</w:t>
      </w:r>
      <w:proofErr w:type="gramStart"/>
      <w:r>
        <w:t>诸多管</w:t>
      </w:r>
      <w:proofErr w:type="gramEnd"/>
      <w:r>
        <w:t>控系统中，最复杂的是资金系统，它涉及资金收付、包括</w:t>
      </w:r>
      <w:r>
        <w:rPr>
          <w:rFonts w:hint="eastAsia"/>
        </w:rPr>
        <w:t>收款的国际国内间结算等一系列复杂的业务问题，每年资金流量上千亿元，对及时性、安全性有很高的要求。此前在专业公司的检查中发现存在代码、用户、管理、集成等潜在风险。选择资金系统和制冷</w:t>
      </w:r>
      <w:r>
        <w:t xml:space="preserve"> ERP 系统做试点，用 SOA 的语言来说，就是为未来的安全性做好准备</w:t>
      </w:r>
    </w:p>
    <w:p w14:paraId="65599683" w14:textId="4FEDDA0F" w:rsidR="00522A0D" w:rsidRDefault="00522A0D" w:rsidP="00522A0D">
      <w:pPr>
        <w:pStyle w:val="2"/>
      </w:pPr>
      <w:r>
        <w:rPr>
          <w:rFonts w:hint="eastAsia"/>
        </w:rPr>
        <w:t>C</w:t>
      </w:r>
      <w:r>
        <w:t xml:space="preserve">H4 </w:t>
      </w:r>
      <w:r>
        <w:rPr>
          <w:rFonts w:hint="eastAsia"/>
        </w:rPr>
        <w:t>企业资源计划(</w:t>
      </w:r>
      <w:r>
        <w:t>ERP)</w:t>
      </w:r>
    </w:p>
    <w:p w14:paraId="18894645" w14:textId="676BC99C" w:rsidR="00522A0D" w:rsidRPr="00522A0D" w:rsidRDefault="00522A0D" w:rsidP="00522A0D">
      <w:pPr>
        <w:pStyle w:val="a7"/>
        <w:numPr>
          <w:ilvl w:val="0"/>
          <w:numId w:val="6"/>
        </w:numPr>
        <w:ind w:firstLineChars="0"/>
        <w:rPr>
          <w:b/>
          <w:bCs/>
          <w:sz w:val="28"/>
          <w:szCs w:val="32"/>
        </w:rPr>
      </w:pPr>
      <w:r w:rsidRPr="00522A0D">
        <w:rPr>
          <w:b/>
          <w:bCs/>
          <w:sz w:val="28"/>
          <w:szCs w:val="32"/>
        </w:rPr>
        <w:t>ERP系统的定义</w:t>
      </w:r>
      <w:r w:rsidRPr="00522A0D">
        <w:rPr>
          <w:rFonts w:hint="eastAsia"/>
          <w:b/>
          <w:bCs/>
          <w:sz w:val="28"/>
          <w:szCs w:val="32"/>
        </w:rPr>
        <w:t>:</w:t>
      </w:r>
    </w:p>
    <w:p w14:paraId="1525AB58" w14:textId="01DCBF79" w:rsidR="00522A0D" w:rsidRDefault="00522A0D" w:rsidP="00522A0D">
      <w:pPr>
        <w:ind w:firstLineChars="200" w:firstLine="420"/>
      </w:pPr>
      <w:r>
        <w:rPr>
          <w:rFonts w:hint="eastAsia"/>
        </w:rPr>
        <w:t>•</w:t>
      </w:r>
      <w:r>
        <w:t xml:space="preserve"> 1990年4月12日Gartner在研究报告：《ERP：设想下一代的MRPII（ERP: AVision of the Next-Generation MRP II）》（[编号CIM：S-300-339]）中首先</w:t>
      </w:r>
      <w:r>
        <w:rPr>
          <w:rFonts w:hint="eastAsia"/>
        </w:rPr>
        <w:t>提出了</w:t>
      </w:r>
      <w:r>
        <w:t>ERP的概念，并将ERP用于描述下一代制造业务系统和制造资源计划</w:t>
      </w:r>
      <w:r>
        <w:rPr>
          <w:rFonts w:hint="eastAsia"/>
        </w:rPr>
        <w:t>软件，主要内涵是“打破企业的四壁，把信息集成的范围扩大到企业的上下游，管理整个供需链。”</w:t>
      </w:r>
    </w:p>
    <w:p w14:paraId="3174064A" w14:textId="19E4BD50" w:rsidR="00014623" w:rsidRDefault="00014623" w:rsidP="00DD0711">
      <w:pPr>
        <w:ind w:firstLineChars="200" w:firstLine="420"/>
      </w:pPr>
      <w:r>
        <w:rPr>
          <w:rFonts w:hint="eastAsia"/>
        </w:rPr>
        <w:t>•</w:t>
      </w:r>
      <w:r>
        <w:t>ERP系统的定义</w:t>
      </w:r>
      <w:r>
        <w:rPr>
          <w:rFonts w:hint="eastAsia"/>
        </w:rPr>
        <w:t>:</w:t>
      </w:r>
      <w:r w:rsidR="00DD0711">
        <w:rPr>
          <w:rFonts w:hint="eastAsia"/>
        </w:rPr>
        <w:t xml:space="preserve"> </w:t>
      </w:r>
      <w:r>
        <w:t>Gartner在ERP的功能定义上提出两个集成，即：</w:t>
      </w:r>
    </w:p>
    <w:p w14:paraId="4B220B51" w14:textId="7930DD66" w:rsidR="00014623" w:rsidRDefault="00014623" w:rsidP="00014623">
      <w:pPr>
        <w:ind w:leftChars="200" w:left="420" w:firstLineChars="200" w:firstLine="420"/>
      </w:pPr>
      <w:r>
        <w:t xml:space="preserve"> （1）内部集成（产品研发、核心业务和数据采集的集成）；</w:t>
      </w:r>
    </w:p>
    <w:p w14:paraId="0CAA31D8" w14:textId="40A63BCD" w:rsidR="00014623" w:rsidRDefault="00014623" w:rsidP="00014623">
      <w:pPr>
        <w:ind w:leftChars="200" w:left="420" w:firstLineChars="200" w:firstLine="420"/>
      </w:pPr>
      <w:r>
        <w:t xml:space="preserve"> （2）外部集成（企业与供需链上所有合作伙伴的集成）。</w:t>
      </w:r>
    </w:p>
    <w:p w14:paraId="44510030" w14:textId="22D948C0" w:rsidR="00852FDB" w:rsidRDefault="00852FDB" w:rsidP="00852FDB">
      <w:pPr>
        <w:ind w:leftChars="200" w:left="420"/>
      </w:pPr>
      <w:r>
        <w:rPr>
          <w:rFonts w:hint="eastAsia"/>
        </w:rPr>
        <w:t>•</w:t>
      </w:r>
      <w:r>
        <w:t xml:space="preserve"> SAP的版本：所谓ERP，就是通过信息技术等手段，实现企业内部资源的共</w:t>
      </w:r>
      <w:r>
        <w:rPr>
          <w:rFonts w:hint="eastAsia"/>
        </w:rPr>
        <w:t>享和协同，克服企业中的官僚制约，使得各业务流程无缝平滑地衔接，从而提高管理的效率和业务的精确度，提高企业的盈利能力，降低交易成本。</w:t>
      </w:r>
    </w:p>
    <w:p w14:paraId="04C8AABF" w14:textId="66E0A167" w:rsidR="00D95B5E" w:rsidRDefault="00D95B5E" w:rsidP="00852FDB">
      <w:pPr>
        <w:ind w:leftChars="200" w:left="420"/>
      </w:pPr>
      <w:r w:rsidRPr="00D95B5E">
        <w:rPr>
          <w:noProof/>
        </w:rPr>
        <w:drawing>
          <wp:inline distT="0" distB="0" distL="0" distR="0" wp14:anchorId="3F091CEA" wp14:editId="30D7EE60">
            <wp:extent cx="5844540" cy="1569720"/>
            <wp:effectExtent l="0" t="0" r="381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844540" cy="1569720"/>
                    </a:xfrm>
                    <a:prstGeom prst="rect">
                      <a:avLst/>
                    </a:prstGeom>
                    <a:noFill/>
                    <a:ln>
                      <a:noFill/>
                    </a:ln>
                  </pic:spPr>
                </pic:pic>
              </a:graphicData>
            </a:graphic>
          </wp:inline>
        </w:drawing>
      </w:r>
    </w:p>
    <w:p w14:paraId="16089E68" w14:textId="4E527930" w:rsidR="005F0379" w:rsidRPr="005F0379" w:rsidRDefault="005F0379" w:rsidP="005F0379">
      <w:pPr>
        <w:pStyle w:val="a7"/>
        <w:numPr>
          <w:ilvl w:val="0"/>
          <w:numId w:val="6"/>
        </w:numPr>
        <w:ind w:firstLineChars="0"/>
        <w:rPr>
          <w:b/>
          <w:bCs/>
          <w:sz w:val="28"/>
          <w:szCs w:val="32"/>
        </w:rPr>
      </w:pPr>
      <w:r w:rsidRPr="005F0379">
        <w:rPr>
          <w:b/>
          <w:bCs/>
          <w:sz w:val="28"/>
          <w:szCs w:val="32"/>
        </w:rPr>
        <w:t>ERP系统的核心思想</w:t>
      </w:r>
      <w:r w:rsidRPr="005F0379">
        <w:rPr>
          <w:rFonts w:hint="eastAsia"/>
          <w:b/>
          <w:bCs/>
          <w:sz w:val="28"/>
          <w:szCs w:val="32"/>
        </w:rPr>
        <w:t>:</w:t>
      </w:r>
    </w:p>
    <w:p w14:paraId="309B91B7" w14:textId="00017F15" w:rsidR="005F0379" w:rsidRDefault="005F0379" w:rsidP="005F0379">
      <w:pPr>
        <w:ind w:leftChars="171" w:left="359"/>
      </w:pPr>
      <w:r>
        <w:rPr>
          <w:rFonts w:hint="eastAsia"/>
        </w:rPr>
        <w:t>•</w:t>
      </w:r>
      <w:r>
        <w:t xml:space="preserve"> ERP系统的内核标签为企业（ENTERPRISE）、资源（RESOURCE）、计划</w:t>
      </w:r>
      <w:r>
        <w:rPr>
          <w:rFonts w:hint="eastAsia"/>
        </w:rPr>
        <w:t>（</w:t>
      </w:r>
      <w:r>
        <w:t>PLANNING）。</w:t>
      </w:r>
    </w:p>
    <w:p w14:paraId="5B31DA5E" w14:textId="77777777" w:rsidR="005F0379" w:rsidRDefault="005F0379" w:rsidP="005F0379">
      <w:pPr>
        <w:ind w:leftChars="171" w:left="359"/>
      </w:pPr>
      <w:r>
        <w:rPr>
          <w:rFonts w:hint="eastAsia"/>
        </w:rPr>
        <w:lastRenderedPageBreak/>
        <w:t>•</w:t>
      </w:r>
      <w:r>
        <w:t xml:space="preserve"> 企业是进行各种经济活动的主体；</w:t>
      </w:r>
    </w:p>
    <w:p w14:paraId="22932D87" w14:textId="77777777" w:rsidR="005F0379" w:rsidRDefault="005F0379" w:rsidP="005F0379">
      <w:pPr>
        <w:ind w:leftChars="171" w:left="359"/>
      </w:pPr>
      <w:r>
        <w:rPr>
          <w:rFonts w:hint="eastAsia"/>
        </w:rPr>
        <w:t>•</w:t>
      </w:r>
      <w:r>
        <w:t xml:space="preserve"> 资源是企业进行各项经济活动需要借助的劳动、资金、物料、信息等；</w:t>
      </w:r>
    </w:p>
    <w:p w14:paraId="1B48AE46" w14:textId="5527C295" w:rsidR="005F0379" w:rsidRDefault="005F0379" w:rsidP="005F0379">
      <w:pPr>
        <w:ind w:leftChars="171" w:left="359"/>
      </w:pPr>
      <w:r>
        <w:rPr>
          <w:rFonts w:hint="eastAsia"/>
        </w:rPr>
        <w:t>•</w:t>
      </w:r>
      <w:r>
        <w:t xml:space="preserve"> 计划指企业进行经济活动前拟定的、用于指导企业具体经济活动过程的</w:t>
      </w:r>
      <w:r>
        <w:rPr>
          <w:rFonts w:hint="eastAsia"/>
        </w:rPr>
        <w:t>制度安排，包括活动目标、活动步骤、活动预算等等诸多方面。</w:t>
      </w:r>
    </w:p>
    <w:p w14:paraId="7160AFE8" w14:textId="7AACAD53" w:rsidR="00B707E4" w:rsidRDefault="00B707E4" w:rsidP="00B707E4">
      <w:pPr>
        <w:ind w:leftChars="171" w:left="359"/>
      </w:pPr>
      <w:r>
        <w:rPr>
          <w:rFonts w:hint="eastAsia"/>
        </w:rPr>
        <w:t>•</w:t>
      </w:r>
      <w:r>
        <w:t xml:space="preserve"> ERP系统始终没有也不应该跳出这三者之外，，通过对物料资源、</w:t>
      </w:r>
      <w:r>
        <w:rPr>
          <w:rFonts w:hint="eastAsia"/>
        </w:rPr>
        <w:t>人力资源、资金资源和信息资源等企业资源的合理计划安排，实现对企业资源的合理配置。</w:t>
      </w:r>
    </w:p>
    <w:p w14:paraId="180EB35C" w14:textId="7A46347A" w:rsidR="005772BB" w:rsidRPr="005F0379" w:rsidRDefault="005772BB" w:rsidP="005772BB">
      <w:pPr>
        <w:pStyle w:val="a7"/>
        <w:numPr>
          <w:ilvl w:val="0"/>
          <w:numId w:val="6"/>
        </w:numPr>
        <w:ind w:firstLineChars="0"/>
        <w:rPr>
          <w:b/>
          <w:bCs/>
          <w:sz w:val="28"/>
          <w:szCs w:val="32"/>
        </w:rPr>
      </w:pPr>
      <w:r w:rsidRPr="005F0379">
        <w:rPr>
          <w:b/>
          <w:bCs/>
          <w:sz w:val="28"/>
          <w:szCs w:val="32"/>
        </w:rPr>
        <w:t>ERP系统的</w:t>
      </w:r>
      <w:r>
        <w:rPr>
          <w:rFonts w:hint="eastAsia"/>
          <w:b/>
          <w:bCs/>
          <w:sz w:val="28"/>
          <w:szCs w:val="32"/>
        </w:rPr>
        <w:t>发展历程</w:t>
      </w:r>
      <w:r w:rsidRPr="005F0379">
        <w:rPr>
          <w:rFonts w:hint="eastAsia"/>
          <w:b/>
          <w:bCs/>
          <w:sz w:val="28"/>
          <w:szCs w:val="32"/>
        </w:rPr>
        <w:t>:</w:t>
      </w:r>
    </w:p>
    <w:p w14:paraId="4D823A98" w14:textId="7AE73B9E" w:rsidR="005772BB" w:rsidRDefault="00D95B5E" w:rsidP="00B707E4">
      <w:pPr>
        <w:ind w:leftChars="171" w:left="359"/>
      </w:pPr>
      <w:r w:rsidRPr="00D95B5E">
        <w:rPr>
          <w:noProof/>
        </w:rPr>
        <w:drawing>
          <wp:inline distT="0" distB="0" distL="0" distR="0" wp14:anchorId="01FD0EE0" wp14:editId="0567D1C6">
            <wp:extent cx="6645910" cy="2720340"/>
            <wp:effectExtent l="0" t="0" r="2540" b="381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645910" cy="2720340"/>
                    </a:xfrm>
                    <a:prstGeom prst="rect">
                      <a:avLst/>
                    </a:prstGeom>
                    <a:noFill/>
                    <a:ln>
                      <a:noFill/>
                    </a:ln>
                  </pic:spPr>
                </pic:pic>
              </a:graphicData>
            </a:graphic>
          </wp:inline>
        </w:drawing>
      </w:r>
    </w:p>
    <w:p w14:paraId="7845F040" w14:textId="1002253A" w:rsidR="00E01420" w:rsidRDefault="00E01420" w:rsidP="00E01420">
      <w:pPr>
        <w:pStyle w:val="a7"/>
        <w:numPr>
          <w:ilvl w:val="0"/>
          <w:numId w:val="6"/>
        </w:numPr>
        <w:ind w:firstLineChars="0"/>
        <w:rPr>
          <w:b/>
          <w:bCs/>
          <w:sz w:val="28"/>
          <w:szCs w:val="32"/>
        </w:rPr>
      </w:pPr>
      <w:r w:rsidRPr="005F0379">
        <w:rPr>
          <w:b/>
          <w:bCs/>
          <w:sz w:val="28"/>
          <w:szCs w:val="32"/>
        </w:rPr>
        <w:t>ERP系统</w:t>
      </w:r>
      <w:r>
        <w:rPr>
          <w:rFonts w:hint="eastAsia"/>
          <w:b/>
          <w:bCs/>
          <w:sz w:val="28"/>
          <w:szCs w:val="32"/>
        </w:rPr>
        <w:t>特点与发展背景</w:t>
      </w:r>
      <w:r w:rsidRPr="005F0379">
        <w:rPr>
          <w:rFonts w:hint="eastAsia"/>
          <w:b/>
          <w:bCs/>
          <w:sz w:val="28"/>
          <w:szCs w:val="32"/>
        </w:rPr>
        <w:t>:</w:t>
      </w:r>
    </w:p>
    <w:p w14:paraId="66CA97CA" w14:textId="77777777" w:rsidR="00E01420" w:rsidRPr="00E01420" w:rsidRDefault="00E01420" w:rsidP="00E01420">
      <w:pPr>
        <w:ind w:leftChars="100" w:left="210"/>
        <w:rPr>
          <w:b/>
          <w:bCs/>
        </w:rPr>
      </w:pPr>
      <w:r w:rsidRPr="00E01420">
        <w:rPr>
          <w:b/>
          <w:bCs/>
        </w:rPr>
        <w:t> 背景：</w:t>
      </w:r>
    </w:p>
    <w:p w14:paraId="052E0AA3" w14:textId="77777777" w:rsidR="00E01420" w:rsidRDefault="00E01420" w:rsidP="00E01420">
      <w:pPr>
        <w:ind w:leftChars="100" w:left="210"/>
      </w:pPr>
      <w:r>
        <w:rPr>
          <w:rFonts w:hint="eastAsia"/>
        </w:rPr>
        <w:t>—</w:t>
      </w:r>
      <w:r>
        <w:t xml:space="preserve"> 经济全球化和全球市场的出现</w:t>
      </w:r>
    </w:p>
    <w:p w14:paraId="525AB20E" w14:textId="77777777" w:rsidR="00E01420" w:rsidRDefault="00E01420" w:rsidP="00E01420">
      <w:pPr>
        <w:ind w:leftChars="100" w:left="210"/>
      </w:pPr>
      <w:r>
        <w:rPr>
          <w:rFonts w:hint="eastAsia"/>
        </w:rPr>
        <w:t>—</w:t>
      </w:r>
      <w:r>
        <w:t xml:space="preserve"> 企业集团多元化经营</w:t>
      </w:r>
    </w:p>
    <w:p w14:paraId="7C6DAEAE" w14:textId="77777777" w:rsidR="00E01420" w:rsidRDefault="00E01420" w:rsidP="00E01420">
      <w:pPr>
        <w:ind w:leftChars="100" w:left="210"/>
      </w:pPr>
      <w:r>
        <w:rPr>
          <w:rFonts w:hint="eastAsia"/>
        </w:rPr>
        <w:t>—</w:t>
      </w:r>
      <w:r>
        <w:t xml:space="preserve"> 计算机和网络通信技术（互联网）的迅猛发展</w:t>
      </w:r>
    </w:p>
    <w:p w14:paraId="16D3431F" w14:textId="77777777" w:rsidR="00E01420" w:rsidRDefault="00E01420" w:rsidP="00E01420">
      <w:pPr>
        <w:ind w:leftChars="100" w:left="210"/>
      </w:pPr>
      <w:r>
        <w:rPr>
          <w:rFonts w:hint="eastAsia"/>
        </w:rPr>
        <w:t>—</w:t>
      </w:r>
      <w:r>
        <w:t xml:space="preserve"> 美国Gartner Group 90年代初提出</w:t>
      </w:r>
    </w:p>
    <w:p w14:paraId="41C2C41E" w14:textId="13C4899B" w:rsidR="00E01420" w:rsidRPr="00E01420" w:rsidRDefault="00E01420" w:rsidP="00E01420">
      <w:pPr>
        <w:ind w:leftChars="100" w:left="210"/>
        <w:rPr>
          <w:b/>
          <w:bCs/>
        </w:rPr>
      </w:pPr>
      <w:r w:rsidRPr="00E01420">
        <w:rPr>
          <w:b/>
          <w:bCs/>
        </w:rPr>
        <w:t> 特点：</w:t>
      </w:r>
    </w:p>
    <w:p w14:paraId="67EA9427" w14:textId="77777777" w:rsidR="00E01420" w:rsidRDefault="00E01420" w:rsidP="00E01420">
      <w:pPr>
        <w:ind w:leftChars="100" w:left="210"/>
      </w:pPr>
      <w:r>
        <w:rPr>
          <w:rFonts w:hint="eastAsia"/>
        </w:rPr>
        <w:t>—</w:t>
      </w:r>
      <w:r>
        <w:t xml:space="preserve"> 面向供需链管理、面向流程的信息集成</w:t>
      </w:r>
    </w:p>
    <w:p w14:paraId="2D429388" w14:textId="77777777" w:rsidR="00E01420" w:rsidRDefault="00E01420" w:rsidP="00E01420">
      <w:pPr>
        <w:ind w:leftChars="100" w:left="210"/>
      </w:pPr>
      <w:r>
        <w:rPr>
          <w:rFonts w:hint="eastAsia"/>
        </w:rPr>
        <w:t>—</w:t>
      </w:r>
      <w:r>
        <w:t xml:space="preserve"> 采用最新计算机及网络通信技术</w:t>
      </w:r>
    </w:p>
    <w:p w14:paraId="3D5ADE03" w14:textId="46734565" w:rsidR="00E01420" w:rsidRDefault="00E01420" w:rsidP="00E01420">
      <w:pPr>
        <w:ind w:leftChars="100" w:left="210"/>
      </w:pPr>
      <w:r>
        <w:rPr>
          <w:rFonts w:hint="eastAsia"/>
        </w:rPr>
        <w:t>—</w:t>
      </w:r>
      <w:r>
        <w:t xml:space="preserve"> 支持企业业务流程重组（BPR）</w:t>
      </w:r>
    </w:p>
    <w:p w14:paraId="7F20835A" w14:textId="1B5B16B5" w:rsidR="00936790" w:rsidRDefault="00936790" w:rsidP="00936790">
      <w:pPr>
        <w:pStyle w:val="a7"/>
        <w:numPr>
          <w:ilvl w:val="0"/>
          <w:numId w:val="6"/>
        </w:numPr>
        <w:ind w:firstLineChars="0"/>
        <w:rPr>
          <w:b/>
          <w:bCs/>
          <w:sz w:val="28"/>
          <w:szCs w:val="32"/>
        </w:rPr>
      </w:pPr>
      <w:r w:rsidRPr="005F0379">
        <w:rPr>
          <w:b/>
          <w:bCs/>
          <w:sz w:val="28"/>
          <w:szCs w:val="32"/>
        </w:rPr>
        <w:t>ERP</w:t>
      </w:r>
      <w:r>
        <w:rPr>
          <w:rFonts w:hint="eastAsia"/>
          <w:b/>
          <w:bCs/>
          <w:sz w:val="28"/>
          <w:szCs w:val="32"/>
        </w:rPr>
        <w:t>财务</w:t>
      </w:r>
      <w:r w:rsidRPr="005F0379">
        <w:rPr>
          <w:rFonts w:hint="eastAsia"/>
          <w:b/>
          <w:bCs/>
          <w:sz w:val="28"/>
          <w:szCs w:val="32"/>
        </w:rPr>
        <w:t>:</w:t>
      </w:r>
    </w:p>
    <w:p w14:paraId="6F62B4D8" w14:textId="44F728A3" w:rsidR="0090514F" w:rsidRDefault="0090514F" w:rsidP="0090514F">
      <w:pPr>
        <w:ind w:leftChars="100" w:left="210"/>
      </w:pPr>
      <w:r>
        <w:rPr>
          <w:rFonts w:hint="eastAsia"/>
        </w:rPr>
        <w:t>•</w:t>
      </w:r>
      <w:r>
        <w:t xml:space="preserve"> 一般的ERP软件的财务部分分为会计核算与财务</w:t>
      </w:r>
      <w:r>
        <w:rPr>
          <w:rFonts w:hint="eastAsia"/>
        </w:rPr>
        <w:t>管理两大块。</w:t>
      </w:r>
    </w:p>
    <w:p w14:paraId="4F3A000B" w14:textId="781BADD9" w:rsidR="00936790" w:rsidRPr="00936790" w:rsidRDefault="0090514F" w:rsidP="0090514F">
      <w:pPr>
        <w:ind w:leftChars="100" w:left="210"/>
      </w:pPr>
      <w:r>
        <w:rPr>
          <w:rFonts w:hint="eastAsia"/>
        </w:rPr>
        <w:t>•</w:t>
      </w:r>
      <w:r>
        <w:t xml:space="preserve"> 会计核算主要是记录、核算、反映和分析资金在企业</w:t>
      </w:r>
      <w:r>
        <w:rPr>
          <w:rFonts w:hint="eastAsia"/>
        </w:rPr>
        <w:t>经济活动中的变动过程及其结果。它由总账、应收账、应付账、现金、固定资产、多币制等部分构成。</w:t>
      </w:r>
    </w:p>
    <w:p w14:paraId="13E7206D" w14:textId="5204ED99" w:rsidR="00D95B5E" w:rsidRDefault="0090514F" w:rsidP="0090514F">
      <w:pPr>
        <w:ind w:firstLine="210"/>
      </w:pPr>
      <w:r>
        <w:rPr>
          <w:rFonts w:hint="eastAsia"/>
        </w:rPr>
        <w:t>•</w:t>
      </w:r>
      <w:r>
        <w:t xml:space="preserve"> 财务管理的功能主要是基于会计核算的数据，再加以</w:t>
      </w:r>
      <w:r>
        <w:rPr>
          <w:rFonts w:hint="eastAsia"/>
        </w:rPr>
        <w:t>分析，从而进行相应的预测，管理和控制活动。它侧重于财务计划、控制、分析和预测</w:t>
      </w:r>
    </w:p>
    <w:p w14:paraId="221BDD34" w14:textId="77777777" w:rsidR="00D85920" w:rsidRDefault="00D85920" w:rsidP="0090514F">
      <w:pPr>
        <w:ind w:firstLine="210"/>
      </w:pPr>
    </w:p>
    <w:p w14:paraId="6BD15B0E" w14:textId="6484625D" w:rsidR="00194E39" w:rsidRDefault="00194E39" w:rsidP="00194E39">
      <w:pPr>
        <w:pStyle w:val="a7"/>
        <w:numPr>
          <w:ilvl w:val="0"/>
          <w:numId w:val="6"/>
        </w:numPr>
        <w:ind w:firstLineChars="0"/>
        <w:rPr>
          <w:b/>
          <w:bCs/>
          <w:sz w:val="28"/>
          <w:szCs w:val="32"/>
        </w:rPr>
      </w:pPr>
      <w:r w:rsidRPr="005F0379">
        <w:rPr>
          <w:b/>
          <w:bCs/>
          <w:sz w:val="28"/>
          <w:szCs w:val="32"/>
        </w:rPr>
        <w:t>ERP</w:t>
      </w:r>
      <w:r>
        <w:rPr>
          <w:rFonts w:hint="eastAsia"/>
          <w:b/>
          <w:bCs/>
          <w:sz w:val="28"/>
          <w:szCs w:val="32"/>
        </w:rPr>
        <w:t>生成控制管理模块</w:t>
      </w:r>
      <w:r w:rsidR="00E24384">
        <w:rPr>
          <w:rFonts w:hint="eastAsia"/>
          <w:b/>
          <w:bCs/>
          <w:sz w:val="28"/>
          <w:szCs w:val="32"/>
        </w:rPr>
        <w:t>(</w:t>
      </w:r>
      <w:r w:rsidR="00E24384">
        <w:rPr>
          <w:b/>
          <w:bCs/>
          <w:sz w:val="28"/>
          <w:szCs w:val="32"/>
        </w:rPr>
        <w:t>ERP</w:t>
      </w:r>
      <w:r w:rsidR="00E24384">
        <w:rPr>
          <w:rFonts w:hint="eastAsia"/>
          <w:b/>
          <w:bCs/>
          <w:sz w:val="28"/>
          <w:szCs w:val="32"/>
        </w:rPr>
        <w:t>系统的核心)</w:t>
      </w:r>
      <w:r w:rsidRPr="005F0379">
        <w:rPr>
          <w:rFonts w:hint="eastAsia"/>
          <w:b/>
          <w:bCs/>
          <w:sz w:val="28"/>
          <w:szCs w:val="32"/>
        </w:rPr>
        <w:t>:</w:t>
      </w:r>
    </w:p>
    <w:p w14:paraId="7CE8033E" w14:textId="298CBBA0" w:rsidR="00194E39" w:rsidRDefault="00E24384" w:rsidP="00E24384">
      <w:pPr>
        <w:ind w:firstLine="210"/>
      </w:pPr>
      <w:r>
        <w:rPr>
          <w:rFonts w:hint="eastAsia"/>
        </w:rPr>
        <w:t>•</w:t>
      </w:r>
      <w:r>
        <w:t xml:space="preserve"> 这一部分是ERP系统的核心所在，它将企业的整个生产</w:t>
      </w:r>
      <w:r>
        <w:rPr>
          <w:rFonts w:hint="eastAsia"/>
        </w:rPr>
        <w:t>过程有机的结合在一起，使得企业能够有效的降低库存提高效率。同时各个原本分散的生产流程的自动连接，也使得生产流程能够前后连贯的进行，而不会出现生产脱节，耽误生产交货时间。</w:t>
      </w:r>
    </w:p>
    <w:p w14:paraId="1706B734" w14:textId="2442311A" w:rsidR="006A4B18" w:rsidRDefault="006A4B18" w:rsidP="006A4B18">
      <w:pPr>
        <w:ind w:firstLine="210"/>
      </w:pPr>
      <w:r>
        <w:rPr>
          <w:rFonts w:hint="eastAsia"/>
        </w:rPr>
        <w:t>•</w:t>
      </w:r>
      <w:r>
        <w:t xml:space="preserve"> 生产控制管理是一个以计划为导向的先进的生产、</w:t>
      </w:r>
      <w:r>
        <w:rPr>
          <w:rFonts w:hint="eastAsia"/>
        </w:rPr>
        <w:t>管理方法。首先，企业确定它的一个总生产计划，再经过系统层层细分后，下达到各部门去执行。即生产部门以此生产，采购部门按此采购等等。</w:t>
      </w:r>
    </w:p>
    <w:p w14:paraId="72014F61" w14:textId="59FBCCEE" w:rsidR="000E1D6A" w:rsidRPr="00AA7549" w:rsidRDefault="00CB534E" w:rsidP="000E1D6A">
      <w:pPr>
        <w:ind w:firstLine="210"/>
        <w:rPr>
          <w:b/>
          <w:bCs/>
        </w:rPr>
      </w:pPr>
      <w:r w:rsidRPr="00AA7549">
        <w:rPr>
          <w:rFonts w:hint="eastAsia"/>
          <w:b/>
          <w:bCs/>
        </w:rPr>
        <w:t>•</w:t>
      </w:r>
      <w:r w:rsidRPr="00AA7549">
        <w:rPr>
          <w:b/>
          <w:bCs/>
        </w:rPr>
        <w:t xml:space="preserve"> 1</w:t>
      </w:r>
      <w:r w:rsidR="000E1D6A" w:rsidRPr="00AA7549">
        <w:rPr>
          <w:b/>
          <w:bCs/>
        </w:rPr>
        <w:t>主生产计划</w:t>
      </w:r>
    </w:p>
    <w:p w14:paraId="1A626A1F" w14:textId="2623D113" w:rsidR="000E1D6A" w:rsidRDefault="000E1D6A" w:rsidP="00E90690">
      <w:pPr>
        <w:ind w:left="210" w:firstLine="210"/>
      </w:pPr>
      <w:r>
        <w:rPr>
          <w:rFonts w:hint="eastAsia"/>
        </w:rPr>
        <w:lastRenderedPageBreak/>
        <w:t>它是根据生产计划、预测和客户订单的输入来安排将来的各周期中提供的产品种类和数量，它将生产计划转为产品计划，在平衡了物料和能力的需要后，精确到时间、数量的详细的进度计划。是企业在一段时期内的</w:t>
      </w:r>
      <w:proofErr w:type="gramStart"/>
      <w:r>
        <w:rPr>
          <w:rFonts w:hint="eastAsia"/>
        </w:rPr>
        <w:t>总活动</w:t>
      </w:r>
      <w:proofErr w:type="gramEnd"/>
      <w:r>
        <w:rPr>
          <w:rFonts w:hint="eastAsia"/>
        </w:rPr>
        <w:t>的安排，是一个稳定的计划，是以生产计划、实际订单和对历史销售分析得来的预测产生的。</w:t>
      </w:r>
    </w:p>
    <w:p w14:paraId="0731A826" w14:textId="77777777" w:rsidR="00CB534E" w:rsidRPr="00AA7549" w:rsidRDefault="00CB534E" w:rsidP="00CB534E">
      <w:pPr>
        <w:ind w:firstLine="210"/>
        <w:rPr>
          <w:b/>
          <w:bCs/>
        </w:rPr>
      </w:pPr>
      <w:r w:rsidRPr="00AA7549">
        <w:rPr>
          <w:rFonts w:hint="eastAsia"/>
          <w:b/>
          <w:bCs/>
        </w:rPr>
        <w:t>•</w:t>
      </w:r>
      <w:r w:rsidRPr="00AA7549">
        <w:rPr>
          <w:b/>
          <w:bCs/>
        </w:rPr>
        <w:t xml:space="preserve"> 2物料需求计划</w:t>
      </w:r>
    </w:p>
    <w:p w14:paraId="471897A6" w14:textId="33786616" w:rsidR="00CB534E" w:rsidRDefault="00CB534E" w:rsidP="00E90690">
      <w:pPr>
        <w:ind w:firstLine="210"/>
      </w:pPr>
      <w:r>
        <w:rPr>
          <w:rFonts w:hint="eastAsia"/>
        </w:rPr>
        <w:t>在主生产计划决定生产多少最终产品后，再根据物料清单，把整个企业要生产的产品的数量转变为所需生产的零部件的数量，并对照现有的库存量，可得到还需加工多少，采购多少的最终数量。这才是整个部门真正依照的计划。</w:t>
      </w:r>
    </w:p>
    <w:p w14:paraId="0989029A" w14:textId="77777777" w:rsidR="00AA7549" w:rsidRPr="00AA7549" w:rsidRDefault="00AA7549" w:rsidP="00AA7549">
      <w:pPr>
        <w:ind w:firstLine="210"/>
        <w:rPr>
          <w:b/>
          <w:bCs/>
        </w:rPr>
      </w:pPr>
      <w:r w:rsidRPr="00AA7549">
        <w:rPr>
          <w:rFonts w:hint="eastAsia"/>
          <w:b/>
          <w:bCs/>
        </w:rPr>
        <w:t>•</w:t>
      </w:r>
      <w:r w:rsidRPr="00AA7549">
        <w:rPr>
          <w:b/>
          <w:bCs/>
        </w:rPr>
        <w:t xml:space="preserve"> 3能力需求计划</w:t>
      </w:r>
    </w:p>
    <w:p w14:paraId="2CF136AE" w14:textId="1121A67E" w:rsidR="00AA7549" w:rsidRDefault="00AA7549" w:rsidP="00AA7549">
      <w:pPr>
        <w:ind w:firstLine="210"/>
      </w:pPr>
      <w:r>
        <w:rPr>
          <w:rFonts w:hint="eastAsia"/>
        </w:rPr>
        <w:t>是在得出初步的物料需求计划之后，将所有工作中心的总工作负荷，在与工作中心的能力平衡后产生的详细工作计划，用以确定生成的物料需求计划是否是企业生产能力上可行的需求计划。能力需求计划是一种短期的、当前实际应用的计划</w:t>
      </w:r>
    </w:p>
    <w:p w14:paraId="270E4692" w14:textId="77777777" w:rsidR="009B0E84" w:rsidRPr="009B0E84" w:rsidRDefault="009B0E84" w:rsidP="009B0E84">
      <w:pPr>
        <w:ind w:firstLine="210"/>
        <w:rPr>
          <w:b/>
          <w:bCs/>
        </w:rPr>
      </w:pPr>
      <w:r w:rsidRPr="009B0E84">
        <w:rPr>
          <w:rFonts w:hint="eastAsia"/>
          <w:b/>
          <w:bCs/>
        </w:rPr>
        <w:t>•</w:t>
      </w:r>
      <w:r w:rsidRPr="009B0E84">
        <w:rPr>
          <w:b/>
          <w:bCs/>
        </w:rPr>
        <w:t xml:space="preserve"> 4车间控制</w:t>
      </w:r>
    </w:p>
    <w:p w14:paraId="52FCDE4E" w14:textId="4FBC5A71" w:rsidR="009B0E84" w:rsidRDefault="009B0E84" w:rsidP="009B0E84">
      <w:pPr>
        <w:ind w:firstLine="210"/>
      </w:pPr>
      <w:r>
        <w:rPr>
          <w:rFonts w:hint="eastAsia"/>
        </w:rPr>
        <w:t>这是随时间变化的动态作业计划，是将作业分配到具体各个车间，再进行作业排序、作业管理、作业监控。</w:t>
      </w:r>
    </w:p>
    <w:p w14:paraId="6E055DFE" w14:textId="77777777" w:rsidR="002D360A" w:rsidRPr="002D360A" w:rsidRDefault="002D360A" w:rsidP="002D360A">
      <w:pPr>
        <w:ind w:firstLine="210"/>
        <w:rPr>
          <w:b/>
          <w:bCs/>
        </w:rPr>
      </w:pPr>
      <w:r w:rsidRPr="002D360A">
        <w:rPr>
          <w:rFonts w:hint="eastAsia"/>
          <w:b/>
          <w:bCs/>
        </w:rPr>
        <w:t>•</w:t>
      </w:r>
      <w:r w:rsidRPr="002D360A">
        <w:rPr>
          <w:b/>
          <w:bCs/>
        </w:rPr>
        <w:t xml:space="preserve"> 5制造标准</w:t>
      </w:r>
    </w:p>
    <w:p w14:paraId="489DD517" w14:textId="16AF3E84" w:rsidR="002D360A" w:rsidRDefault="002D360A" w:rsidP="002D360A">
      <w:pPr>
        <w:ind w:firstLine="210"/>
      </w:pPr>
      <w:r>
        <w:rPr>
          <w:rFonts w:hint="eastAsia"/>
        </w:rPr>
        <w:t>在编制计划中需要许多生产基本信息，这些基本信息就是制造标准，包括零件、产品结构、工序和工作中心，都用唯一的代码在计算机中识别。</w:t>
      </w:r>
    </w:p>
    <w:p w14:paraId="6A04A3AD" w14:textId="77777777" w:rsidR="002D360A" w:rsidRDefault="002D360A" w:rsidP="002D360A">
      <w:pPr>
        <w:ind w:firstLine="210"/>
      </w:pPr>
      <w:r>
        <w:rPr>
          <w:rFonts w:hint="eastAsia"/>
        </w:rPr>
        <w:t>•</w:t>
      </w:r>
      <w:r>
        <w:t xml:space="preserve"> a零件代码，对物料资源的管理，对每种物料给予唯一的代码识别。</w:t>
      </w:r>
    </w:p>
    <w:p w14:paraId="4F081942" w14:textId="77777777" w:rsidR="002D360A" w:rsidRDefault="002D360A" w:rsidP="002D360A">
      <w:pPr>
        <w:ind w:firstLine="210"/>
      </w:pPr>
      <w:r>
        <w:rPr>
          <w:rFonts w:hint="eastAsia"/>
        </w:rPr>
        <w:t>•</w:t>
      </w:r>
      <w:r>
        <w:t xml:space="preserve"> b物料清单，定义产品结构的技术文件，用来编制各种计划。</w:t>
      </w:r>
    </w:p>
    <w:p w14:paraId="04EDE3D4" w14:textId="448BA643" w:rsidR="002D360A" w:rsidRDefault="002D360A" w:rsidP="00F0340E">
      <w:pPr>
        <w:ind w:firstLine="210"/>
      </w:pPr>
      <w:r>
        <w:rPr>
          <w:rFonts w:hint="eastAsia"/>
        </w:rPr>
        <w:t>•</w:t>
      </w:r>
      <w:r>
        <w:t xml:space="preserve"> c工序，描述加工步骤及制造和装配产品的操作顺序。它包含加工工序</w:t>
      </w:r>
      <w:r>
        <w:rPr>
          <w:rFonts w:hint="eastAsia"/>
        </w:rPr>
        <w:t>顺序，指明各道工序的加工设备及所需要的额定工时和工资等级等。</w:t>
      </w:r>
    </w:p>
    <w:p w14:paraId="306A4B51" w14:textId="613CD7F8" w:rsidR="00531FB7" w:rsidRDefault="002D360A" w:rsidP="00531FB7">
      <w:pPr>
        <w:ind w:firstLine="210"/>
      </w:pPr>
      <w:r>
        <w:rPr>
          <w:rFonts w:hint="eastAsia"/>
        </w:rPr>
        <w:t>•</w:t>
      </w:r>
      <w:r>
        <w:t xml:space="preserve"> d工作中心，使用相同或相似工序的设备和劳动力组成的，从事生产进</w:t>
      </w:r>
      <w:r>
        <w:rPr>
          <w:rFonts w:hint="eastAsia"/>
        </w:rPr>
        <w:t>度安排、核算能力、计算成本的基本单位。</w:t>
      </w:r>
    </w:p>
    <w:p w14:paraId="7636363C" w14:textId="77777777" w:rsidR="00D85920" w:rsidRDefault="00D85920" w:rsidP="00531FB7">
      <w:pPr>
        <w:ind w:firstLine="210"/>
      </w:pPr>
    </w:p>
    <w:p w14:paraId="109C122E" w14:textId="345FF175" w:rsidR="00531FB7" w:rsidRDefault="00531FB7" w:rsidP="00531FB7">
      <w:pPr>
        <w:pStyle w:val="a7"/>
        <w:numPr>
          <w:ilvl w:val="0"/>
          <w:numId w:val="6"/>
        </w:numPr>
        <w:ind w:firstLineChars="0"/>
        <w:rPr>
          <w:b/>
          <w:bCs/>
          <w:sz w:val="28"/>
          <w:szCs w:val="32"/>
        </w:rPr>
      </w:pPr>
      <w:r w:rsidRPr="005F0379">
        <w:rPr>
          <w:b/>
          <w:bCs/>
          <w:sz w:val="28"/>
          <w:szCs w:val="32"/>
        </w:rPr>
        <w:t>ERP</w:t>
      </w:r>
      <w:r w:rsidR="005940AE">
        <w:rPr>
          <w:rFonts w:hint="eastAsia"/>
          <w:b/>
          <w:bCs/>
          <w:sz w:val="28"/>
          <w:szCs w:val="32"/>
        </w:rPr>
        <w:t>物流</w:t>
      </w:r>
      <w:r w:rsidRPr="005F0379">
        <w:rPr>
          <w:rFonts w:hint="eastAsia"/>
          <w:b/>
          <w:bCs/>
          <w:sz w:val="28"/>
          <w:szCs w:val="32"/>
        </w:rPr>
        <w:t>:</w:t>
      </w:r>
    </w:p>
    <w:p w14:paraId="68A54424" w14:textId="77777777" w:rsidR="00333ED4" w:rsidRDefault="00333ED4" w:rsidP="00333ED4">
      <w:r>
        <w:rPr>
          <w:rFonts w:hint="eastAsia"/>
        </w:rPr>
        <w:t>•</w:t>
      </w:r>
      <w:r>
        <w:t xml:space="preserve"> 物流管理一般包括：分销管理、库存控制和采购管理三大模块。</w:t>
      </w:r>
    </w:p>
    <w:p w14:paraId="2733F671" w14:textId="5121907F" w:rsidR="00333ED4" w:rsidRPr="00333ED4" w:rsidRDefault="00333ED4" w:rsidP="00333ED4">
      <w:pPr>
        <w:rPr>
          <w:b/>
          <w:bCs/>
        </w:rPr>
      </w:pPr>
      <w:r w:rsidRPr="00333ED4">
        <w:rPr>
          <w:b/>
          <w:bCs/>
        </w:rPr>
        <w:t>一、分销管理</w:t>
      </w:r>
    </w:p>
    <w:p w14:paraId="1AE1B7E6" w14:textId="74C0EE70" w:rsidR="00333ED4" w:rsidRDefault="00333ED4" w:rsidP="00333ED4">
      <w:pPr>
        <w:ind w:leftChars="200" w:left="420"/>
      </w:pPr>
      <w:r>
        <w:rPr>
          <w:rFonts w:hint="eastAsia"/>
        </w:rPr>
        <w:t>•</w:t>
      </w:r>
      <w:r>
        <w:t xml:space="preserve"> 销售的管理是从产品的销售计划开始，对其销售产品、销售地区、</w:t>
      </w:r>
      <w:r>
        <w:rPr>
          <w:rFonts w:hint="eastAsia"/>
        </w:rPr>
        <w:t>销售客户各种信息的管理和统计，并可对销售数量、金额、利润、绩效、客户服务做出全面的分析，这样在分销管理模块中</w:t>
      </w:r>
      <w:r w:rsidRPr="00EC344C">
        <w:rPr>
          <w:rFonts w:hint="eastAsia"/>
          <w:b/>
          <w:bCs/>
        </w:rPr>
        <w:t>大致有三方面的功能</w:t>
      </w:r>
      <w:r>
        <w:rPr>
          <w:rFonts w:hint="eastAsia"/>
        </w:rPr>
        <w:t>。</w:t>
      </w:r>
    </w:p>
    <w:p w14:paraId="5784C5D2" w14:textId="77777777" w:rsidR="007D3735" w:rsidRDefault="007D3735" w:rsidP="00333ED4">
      <w:pPr>
        <w:ind w:leftChars="200" w:left="420"/>
        <w:rPr>
          <w:b/>
          <w:bCs/>
          <w:i/>
          <w:iCs/>
        </w:rPr>
      </w:pPr>
    </w:p>
    <w:p w14:paraId="6058B52A" w14:textId="4042A370" w:rsidR="00333ED4" w:rsidRPr="005909CB" w:rsidRDefault="00333ED4" w:rsidP="00333ED4">
      <w:pPr>
        <w:ind w:leftChars="200" w:left="420"/>
        <w:rPr>
          <w:b/>
          <w:bCs/>
          <w:i/>
          <w:iCs/>
        </w:rPr>
      </w:pPr>
      <w:r w:rsidRPr="005909CB">
        <w:rPr>
          <w:b/>
          <w:bCs/>
          <w:i/>
          <w:iCs/>
        </w:rPr>
        <w:t>1对于客户信息的管理和服务</w:t>
      </w:r>
    </w:p>
    <w:p w14:paraId="4D45FA31" w14:textId="779C551E" w:rsidR="00531FB7" w:rsidRDefault="00333ED4" w:rsidP="00333ED4">
      <w:pPr>
        <w:ind w:leftChars="200" w:left="420"/>
      </w:pPr>
      <w:r>
        <w:rPr>
          <w:rFonts w:hint="eastAsia"/>
        </w:rPr>
        <w:t>它能建立一个客户信息档案，对其进行分类管理，进而对其进行针对性的客户服务，以达到最高效率的保留老客户、争取新客户。在这里，要特别提到的就是最近新出现的</w:t>
      </w:r>
      <w:r>
        <w:t>CRM软件，即客户关系管理，ERP与它的结合必将大大增加企业的效益。</w:t>
      </w:r>
    </w:p>
    <w:p w14:paraId="2EC114AB" w14:textId="77777777" w:rsidR="007D3735" w:rsidRDefault="007D3735" w:rsidP="00EC344C">
      <w:pPr>
        <w:ind w:leftChars="200" w:left="420"/>
        <w:rPr>
          <w:b/>
          <w:bCs/>
          <w:i/>
          <w:iCs/>
        </w:rPr>
      </w:pPr>
    </w:p>
    <w:p w14:paraId="4CFDC996" w14:textId="3B75BC2E" w:rsidR="00EC344C" w:rsidRPr="005909CB" w:rsidRDefault="00EC344C" w:rsidP="00EC344C">
      <w:pPr>
        <w:ind w:leftChars="200" w:left="420"/>
        <w:rPr>
          <w:b/>
          <w:bCs/>
          <w:i/>
          <w:iCs/>
        </w:rPr>
      </w:pPr>
      <w:r w:rsidRPr="005909CB">
        <w:rPr>
          <w:b/>
          <w:bCs/>
          <w:i/>
          <w:iCs/>
        </w:rPr>
        <w:t>2对于销售订单的管理</w:t>
      </w:r>
    </w:p>
    <w:p w14:paraId="7EAFB0CC" w14:textId="1E3F30C0" w:rsidR="00EC344C" w:rsidRDefault="00EC344C" w:rsidP="00EC344C">
      <w:pPr>
        <w:ind w:leftChars="200" w:left="420"/>
      </w:pPr>
      <w:r>
        <w:rPr>
          <w:rFonts w:hint="eastAsia"/>
        </w:rPr>
        <w:t>销售订单是</w:t>
      </w:r>
      <w:r>
        <w:t>ERP的入口，所有的生产计划都是根据它下达并进行排产的。而销</w:t>
      </w:r>
      <w:r>
        <w:rPr>
          <w:rFonts w:hint="eastAsia"/>
        </w:rPr>
        <w:t>售订单的管理是贯穿了产品生产的整个流程。它包括：</w:t>
      </w:r>
    </w:p>
    <w:p w14:paraId="351E6BC2" w14:textId="77777777" w:rsidR="00EC344C" w:rsidRDefault="00EC344C" w:rsidP="00EC344C">
      <w:pPr>
        <w:ind w:leftChars="400" w:left="840"/>
      </w:pPr>
      <w:r>
        <w:rPr>
          <w:rFonts w:hint="eastAsia"/>
        </w:rPr>
        <w:t>•</w:t>
      </w:r>
      <w:r>
        <w:t xml:space="preserve"> a客户信用审核及查询（客户信用分级，来审核订单交易）</w:t>
      </w:r>
    </w:p>
    <w:p w14:paraId="6B18CFCF" w14:textId="77777777" w:rsidR="00EC344C" w:rsidRDefault="00EC344C" w:rsidP="00EC344C">
      <w:pPr>
        <w:ind w:leftChars="400" w:left="840"/>
      </w:pPr>
      <w:r>
        <w:rPr>
          <w:rFonts w:hint="eastAsia"/>
        </w:rPr>
        <w:t>•</w:t>
      </w:r>
      <w:r>
        <w:t xml:space="preserve"> b产品库存查询（决定是否要延期交货、分批发货或用代用品发货等）。</w:t>
      </w:r>
    </w:p>
    <w:p w14:paraId="31E92C57" w14:textId="77777777" w:rsidR="00EC344C" w:rsidRDefault="00EC344C" w:rsidP="00EC344C">
      <w:pPr>
        <w:ind w:leftChars="400" w:left="840"/>
      </w:pPr>
      <w:r>
        <w:rPr>
          <w:rFonts w:hint="eastAsia"/>
        </w:rPr>
        <w:t>•</w:t>
      </w:r>
      <w:r>
        <w:t xml:space="preserve"> c产品报价（为客户作不同产品的报价）。</w:t>
      </w:r>
    </w:p>
    <w:p w14:paraId="5956CE0F" w14:textId="77777777" w:rsidR="00EC344C" w:rsidRDefault="00EC344C" w:rsidP="00EC344C">
      <w:pPr>
        <w:ind w:leftChars="400" w:left="840"/>
      </w:pPr>
      <w:r>
        <w:rPr>
          <w:rFonts w:hint="eastAsia"/>
        </w:rPr>
        <w:t>•</w:t>
      </w:r>
      <w:r>
        <w:t xml:space="preserve"> d订单输入、变更及跟踪（订单输入后，变更的修正，及订单的跟踪分析）。</w:t>
      </w:r>
    </w:p>
    <w:p w14:paraId="437A66B2" w14:textId="7EA0A720" w:rsidR="00EC344C" w:rsidRDefault="00EC344C" w:rsidP="00EC344C">
      <w:pPr>
        <w:ind w:leftChars="400" w:left="840"/>
      </w:pPr>
      <w:r>
        <w:rPr>
          <w:rFonts w:hint="eastAsia"/>
        </w:rPr>
        <w:t>•</w:t>
      </w:r>
      <w:r>
        <w:t xml:space="preserve"> e交货期的确认及交货处理(决定交货期和发货事物安排)。</w:t>
      </w:r>
    </w:p>
    <w:p w14:paraId="743882D0" w14:textId="77777777" w:rsidR="00C543C7" w:rsidRDefault="00C543C7" w:rsidP="00D85920"/>
    <w:p w14:paraId="55DF4F4E" w14:textId="5F204C59" w:rsidR="007D3735" w:rsidRPr="007D3735" w:rsidRDefault="007D3735" w:rsidP="007D3735">
      <w:pPr>
        <w:ind w:leftChars="200" w:left="420"/>
        <w:rPr>
          <w:b/>
          <w:bCs/>
          <w:i/>
          <w:iCs/>
        </w:rPr>
      </w:pPr>
      <w:r w:rsidRPr="007D3735">
        <w:rPr>
          <w:b/>
          <w:bCs/>
          <w:i/>
          <w:iCs/>
        </w:rPr>
        <w:t>3对于销售的统计与分析</w:t>
      </w:r>
    </w:p>
    <w:p w14:paraId="185C18DB" w14:textId="4E1A97DB" w:rsidR="007D3735" w:rsidRDefault="007D3735" w:rsidP="007D3735">
      <w:pPr>
        <w:ind w:leftChars="200" w:left="420"/>
      </w:pPr>
      <w:r>
        <w:rPr>
          <w:rFonts w:hint="eastAsia"/>
        </w:rPr>
        <w:t>这时系统根据销售订单的完成情况，依据各种指标做出统计，比如客户分类统计，销售代理分类统计等等，再就这些统计结果来对企业实际销售效果进行评价：</w:t>
      </w:r>
    </w:p>
    <w:p w14:paraId="43116BCB" w14:textId="132E85A9" w:rsidR="007D3735" w:rsidRDefault="007D3735" w:rsidP="007D3735">
      <w:pPr>
        <w:ind w:leftChars="400" w:left="840"/>
      </w:pPr>
      <w:r>
        <w:rPr>
          <w:rFonts w:hint="eastAsia"/>
        </w:rPr>
        <w:t>•</w:t>
      </w:r>
      <w:r>
        <w:t xml:space="preserve"> a销售统计（根据销售形式、产品、代理商、地区、销售人员、金额、</w:t>
      </w:r>
      <w:r>
        <w:rPr>
          <w:rFonts w:hint="eastAsia"/>
        </w:rPr>
        <w:t>数量来分别进行统计）。</w:t>
      </w:r>
    </w:p>
    <w:p w14:paraId="410A318D" w14:textId="751DCC2B" w:rsidR="007D3735" w:rsidRDefault="007D3735" w:rsidP="007D3735">
      <w:pPr>
        <w:ind w:leftChars="400" w:left="840"/>
      </w:pPr>
      <w:r>
        <w:rPr>
          <w:rFonts w:hint="eastAsia"/>
        </w:rPr>
        <w:t>•</w:t>
      </w:r>
      <w:r>
        <w:t xml:space="preserve"> b销售分析（包括对比目标、同期比较和订货发货分析，来从数量、</w:t>
      </w:r>
      <w:r>
        <w:rPr>
          <w:rFonts w:hint="eastAsia"/>
        </w:rPr>
        <w:t>金额、利润及绩效等方面作相应的分析）。</w:t>
      </w:r>
    </w:p>
    <w:p w14:paraId="0A2C330F" w14:textId="18CB8047" w:rsidR="00AD5320" w:rsidRDefault="007D3735" w:rsidP="00D85920">
      <w:pPr>
        <w:ind w:leftChars="400" w:left="840"/>
      </w:pPr>
      <w:r>
        <w:rPr>
          <w:rFonts w:hint="eastAsia"/>
        </w:rPr>
        <w:lastRenderedPageBreak/>
        <w:t>•</w:t>
      </w:r>
      <w:r>
        <w:t xml:space="preserve"> c客户服务（客户投诉纪录，原因分析）。</w:t>
      </w:r>
    </w:p>
    <w:p w14:paraId="66847069" w14:textId="77777777" w:rsidR="00247D0C" w:rsidRPr="00247D0C" w:rsidRDefault="00247D0C" w:rsidP="00247D0C">
      <w:pPr>
        <w:rPr>
          <w:b/>
          <w:bCs/>
        </w:rPr>
      </w:pPr>
      <w:r w:rsidRPr="00247D0C">
        <w:rPr>
          <w:rFonts w:hint="eastAsia"/>
          <w:b/>
          <w:bCs/>
        </w:rPr>
        <w:t>二、库存控制</w:t>
      </w:r>
    </w:p>
    <w:p w14:paraId="117BF76E" w14:textId="5635322A" w:rsidR="00247D0C" w:rsidRDefault="00247D0C" w:rsidP="006C5747">
      <w:pPr>
        <w:ind w:leftChars="200" w:left="420"/>
      </w:pPr>
      <w:r>
        <w:rPr>
          <w:rFonts w:hint="eastAsia"/>
        </w:rPr>
        <w:t>•</w:t>
      </w:r>
      <w:r>
        <w:t xml:space="preserve"> 用来控制存储物料的数量，以保证稳定的物流支持正常的生产，但又</w:t>
      </w:r>
      <w:r>
        <w:rPr>
          <w:rFonts w:hint="eastAsia"/>
        </w:rPr>
        <w:t>最小限度的占用资本。它是一种相关的、动态的、及真实的库存控制系统。它能够结合、满足相关部门的需求，随时间变化动态地调整库存，精确的反映库存现状。这一系统的功能又涉及：</w:t>
      </w:r>
    </w:p>
    <w:p w14:paraId="55FA9DEB" w14:textId="51D254CA" w:rsidR="00247D0C" w:rsidRDefault="00247D0C" w:rsidP="006C5747">
      <w:pPr>
        <w:ind w:leftChars="200" w:left="420"/>
      </w:pPr>
      <w:r>
        <w:rPr>
          <w:rFonts w:hint="eastAsia"/>
        </w:rPr>
        <w:t>•</w:t>
      </w:r>
      <w:r>
        <w:t xml:space="preserve"> a为所有的物料建立库存，决定何时定货采购，同时作为交与采购部</w:t>
      </w:r>
      <w:r>
        <w:rPr>
          <w:rFonts w:hint="eastAsia"/>
        </w:rPr>
        <w:t>门采购、生产部门作生产计划的依据。</w:t>
      </w:r>
    </w:p>
    <w:p w14:paraId="4BFE15EA" w14:textId="0D0BB9EE" w:rsidR="00247D0C" w:rsidRDefault="00247D0C" w:rsidP="006C5747">
      <w:pPr>
        <w:ind w:leftChars="200" w:left="420"/>
      </w:pPr>
      <w:r>
        <w:rPr>
          <w:rFonts w:hint="eastAsia"/>
        </w:rPr>
        <w:t>•</w:t>
      </w:r>
      <w:r>
        <w:t xml:space="preserve"> b收到订购物料，经过质量检验入库，生产的产品也同样要经过检验</w:t>
      </w:r>
      <w:r>
        <w:rPr>
          <w:rFonts w:hint="eastAsia"/>
        </w:rPr>
        <w:t>入库。</w:t>
      </w:r>
    </w:p>
    <w:p w14:paraId="15749BC2" w14:textId="1B2B783F" w:rsidR="00247D0C" w:rsidRDefault="00247D0C" w:rsidP="006C5747">
      <w:pPr>
        <w:ind w:leftChars="200" w:left="420"/>
      </w:pPr>
      <w:r>
        <w:rPr>
          <w:rFonts w:hint="eastAsia"/>
        </w:rPr>
        <w:t>•</w:t>
      </w:r>
      <w:r>
        <w:t xml:space="preserve"> c收发料的日常业务处理工作。</w:t>
      </w:r>
    </w:p>
    <w:p w14:paraId="6DB0CD5E" w14:textId="77777777" w:rsidR="0028509F" w:rsidRDefault="0028509F" w:rsidP="006C5747">
      <w:pPr>
        <w:ind w:leftChars="200" w:left="420"/>
      </w:pPr>
    </w:p>
    <w:p w14:paraId="4EFE02F0" w14:textId="05448E6B" w:rsidR="006F0485" w:rsidRPr="006F0485" w:rsidRDefault="006F0485" w:rsidP="006F0485">
      <w:pPr>
        <w:rPr>
          <w:b/>
          <w:bCs/>
        </w:rPr>
      </w:pPr>
      <w:r w:rsidRPr="006F0485">
        <w:rPr>
          <w:b/>
          <w:bCs/>
        </w:rPr>
        <w:t>三、采购管理</w:t>
      </w:r>
    </w:p>
    <w:p w14:paraId="093489D1" w14:textId="788BFD8B" w:rsidR="006F0485" w:rsidRDefault="006F0485" w:rsidP="006F0485">
      <w:pPr>
        <w:ind w:leftChars="200" w:left="420"/>
      </w:pPr>
      <w:r>
        <w:rPr>
          <w:rFonts w:hint="eastAsia"/>
        </w:rPr>
        <w:t>•</w:t>
      </w:r>
      <w:r>
        <w:t xml:space="preserve"> 确定合理的定货量、优秀的供应商和保持最佳的安全储备。能够随时</w:t>
      </w:r>
      <w:r>
        <w:rPr>
          <w:rFonts w:hint="eastAsia"/>
        </w:rPr>
        <w:t>提供定购、验收的信息，跟踪和催促对</w:t>
      </w:r>
      <w:proofErr w:type="gramStart"/>
      <w:r>
        <w:rPr>
          <w:rFonts w:hint="eastAsia"/>
        </w:rPr>
        <w:t>外购或委外</w:t>
      </w:r>
      <w:proofErr w:type="gramEnd"/>
      <w:r>
        <w:rPr>
          <w:rFonts w:hint="eastAsia"/>
        </w:rPr>
        <w:t>加工的物料，保证货物及时到达。建立供应商的档案，用最新的成本信息来调整库存的成本。具体有：</w:t>
      </w:r>
    </w:p>
    <w:p w14:paraId="3F97D32B" w14:textId="77777777" w:rsidR="006F0485" w:rsidRDefault="006F0485" w:rsidP="006F0485">
      <w:pPr>
        <w:ind w:leftChars="400" w:left="840"/>
      </w:pPr>
      <w:r>
        <w:rPr>
          <w:rFonts w:hint="eastAsia"/>
        </w:rPr>
        <w:t>•</w:t>
      </w:r>
      <w:r>
        <w:t xml:space="preserve"> a供应商信息查询（查询供应商的能力、信誉等）。</w:t>
      </w:r>
    </w:p>
    <w:p w14:paraId="3E8CF3F6" w14:textId="77777777" w:rsidR="006F0485" w:rsidRDefault="006F0485" w:rsidP="006F0485">
      <w:pPr>
        <w:ind w:leftChars="400" w:left="840"/>
      </w:pPr>
      <w:r>
        <w:rPr>
          <w:rFonts w:hint="eastAsia"/>
        </w:rPr>
        <w:t>•</w:t>
      </w:r>
      <w:r>
        <w:t xml:space="preserve"> b催货（对</w:t>
      </w:r>
      <w:proofErr w:type="gramStart"/>
      <w:r>
        <w:t>外购或委外</w:t>
      </w:r>
      <w:proofErr w:type="gramEnd"/>
      <w:r>
        <w:t>加工的物料</w:t>
      </w:r>
      <w:proofErr w:type="gramStart"/>
      <w:r>
        <w:t>进行跟催</w:t>
      </w:r>
      <w:proofErr w:type="gramEnd"/>
      <w:r>
        <w:t>）。</w:t>
      </w:r>
    </w:p>
    <w:p w14:paraId="4077E7F4" w14:textId="77777777" w:rsidR="006F0485" w:rsidRDefault="006F0485" w:rsidP="006F0485">
      <w:pPr>
        <w:ind w:leftChars="400" w:left="840"/>
      </w:pPr>
      <w:r>
        <w:rPr>
          <w:rFonts w:hint="eastAsia"/>
        </w:rPr>
        <w:t>•</w:t>
      </w:r>
      <w:r>
        <w:t xml:space="preserve"> c采购与委外加工统计（统计、建立档案，计算成本）。</w:t>
      </w:r>
    </w:p>
    <w:p w14:paraId="0B879A1F" w14:textId="529A4561" w:rsidR="006F0485" w:rsidRDefault="006F0485" w:rsidP="006F0485">
      <w:pPr>
        <w:ind w:leftChars="400" w:left="840"/>
      </w:pPr>
      <w:r>
        <w:rPr>
          <w:rFonts w:hint="eastAsia"/>
        </w:rPr>
        <w:t>•</w:t>
      </w:r>
      <w:r>
        <w:t xml:space="preserve"> d价格分析（对原料价格分析，调整库存成本）。</w:t>
      </w:r>
    </w:p>
    <w:p w14:paraId="414163DE" w14:textId="4203CDB2" w:rsidR="009B07FD" w:rsidRDefault="009B07FD" w:rsidP="009B07FD">
      <w:pPr>
        <w:pStyle w:val="a7"/>
        <w:numPr>
          <w:ilvl w:val="0"/>
          <w:numId w:val="6"/>
        </w:numPr>
        <w:ind w:firstLineChars="0"/>
        <w:rPr>
          <w:b/>
          <w:bCs/>
          <w:sz w:val="28"/>
          <w:szCs w:val="32"/>
        </w:rPr>
      </w:pPr>
      <w:r w:rsidRPr="005F0379">
        <w:rPr>
          <w:b/>
          <w:bCs/>
          <w:sz w:val="28"/>
          <w:szCs w:val="32"/>
        </w:rPr>
        <w:t>ERP</w:t>
      </w:r>
      <w:r>
        <w:rPr>
          <w:rFonts w:hint="eastAsia"/>
          <w:b/>
          <w:bCs/>
          <w:sz w:val="28"/>
          <w:szCs w:val="32"/>
        </w:rPr>
        <w:t>人力资源</w:t>
      </w:r>
      <w:r w:rsidRPr="005F0379">
        <w:rPr>
          <w:rFonts w:hint="eastAsia"/>
          <w:b/>
          <w:bCs/>
          <w:sz w:val="28"/>
          <w:szCs w:val="32"/>
        </w:rPr>
        <w:t>:</w:t>
      </w:r>
    </w:p>
    <w:p w14:paraId="03647DF9" w14:textId="6296943C" w:rsidR="009B07FD" w:rsidRDefault="0051027D" w:rsidP="0051027D">
      <w:r>
        <w:rPr>
          <w:rFonts w:hint="eastAsia"/>
        </w:rPr>
        <w:t>•</w:t>
      </w:r>
      <w:r>
        <w:t xml:space="preserve"> 以往的ERP系统基本上都是以生产制造及销售过程(供应链)</w:t>
      </w:r>
      <w:r>
        <w:rPr>
          <w:rFonts w:hint="eastAsia"/>
        </w:rPr>
        <w:t>为中心的。因此，长期以来一直把与制造资源有关的资源作为企业的核心资源来进行管理。</w:t>
      </w:r>
    </w:p>
    <w:p w14:paraId="54351CAA" w14:textId="12E0ACB3" w:rsidR="0051027D" w:rsidRDefault="0051027D" w:rsidP="0051027D">
      <w:r>
        <w:rPr>
          <w:rFonts w:hint="eastAsia"/>
        </w:rPr>
        <w:t>•</w:t>
      </w:r>
      <w:r>
        <w:t xml:space="preserve"> 但近年来，企业内部的人力资源，开始越来越受到企业的</w:t>
      </w:r>
      <w:r>
        <w:rPr>
          <w:rFonts w:hint="eastAsia"/>
        </w:rPr>
        <w:t>关注，被视为企业的资源之本。在这种情况下，人力资源管理，作为一个独立的模块，被加入到了</w:t>
      </w:r>
      <w:r>
        <w:t>ERP的系统中来，</w:t>
      </w:r>
      <w:r>
        <w:rPr>
          <w:rFonts w:hint="eastAsia"/>
        </w:rPr>
        <w:t>和</w:t>
      </w:r>
      <w:r>
        <w:t>ERP中的财务、生产系统组成了一个高效的、具有高度集</w:t>
      </w:r>
      <w:r>
        <w:rPr>
          <w:rFonts w:hint="eastAsia"/>
        </w:rPr>
        <w:t>成性的企业资源系统</w:t>
      </w:r>
    </w:p>
    <w:p w14:paraId="051EF73F" w14:textId="754C4DF5" w:rsidR="00AA0986" w:rsidRPr="00AA0986" w:rsidRDefault="00AA0986" w:rsidP="00AA0986">
      <w:pPr>
        <w:rPr>
          <w:b/>
          <w:bCs/>
        </w:rPr>
      </w:pPr>
      <w:r w:rsidRPr="00AA0986">
        <w:rPr>
          <w:b/>
          <w:bCs/>
        </w:rPr>
        <w:t>一、人力资源规划的辅助决策</w:t>
      </w:r>
    </w:p>
    <w:p w14:paraId="64B03566" w14:textId="4A55B642" w:rsidR="00AA0986" w:rsidRDefault="00AA0986" w:rsidP="00AA0986">
      <w:pPr>
        <w:ind w:leftChars="200" w:left="420"/>
      </w:pPr>
      <w:r>
        <w:rPr>
          <w:rFonts w:hint="eastAsia"/>
        </w:rPr>
        <w:t>•</w:t>
      </w:r>
      <w:r>
        <w:t xml:space="preserve"> 对于企业人员、组织结构编制的多种方案，进行模拟比较和运行分析，</w:t>
      </w:r>
      <w:r>
        <w:rPr>
          <w:rFonts w:hint="eastAsia"/>
        </w:rPr>
        <w:t>并辅之以图形的直观评估，辅助管理者做出最终决策。</w:t>
      </w:r>
    </w:p>
    <w:p w14:paraId="10E9DF4A" w14:textId="417FCE97" w:rsidR="00AA0986" w:rsidRDefault="00AA0986" w:rsidP="00AA0986">
      <w:pPr>
        <w:ind w:leftChars="200" w:left="420"/>
      </w:pPr>
      <w:r>
        <w:rPr>
          <w:rFonts w:hint="eastAsia"/>
        </w:rPr>
        <w:t>•</w:t>
      </w:r>
      <w:r>
        <w:t xml:space="preserve"> 制定职务模型，包括职位要求、升迁路径和培训计划，根据担任该职</w:t>
      </w:r>
      <w:r>
        <w:rPr>
          <w:rFonts w:hint="eastAsia"/>
        </w:rPr>
        <w:t>位员工的资格和条件，系统会提出针对</w:t>
      </w:r>
      <w:proofErr w:type="gramStart"/>
      <w:r>
        <w:rPr>
          <w:rFonts w:hint="eastAsia"/>
        </w:rPr>
        <w:t>本员工</w:t>
      </w:r>
      <w:proofErr w:type="gramEnd"/>
      <w:r>
        <w:rPr>
          <w:rFonts w:hint="eastAsia"/>
        </w:rPr>
        <w:t>的一系列培训建议，一旦机构改组或职位变动，系统会提出一系列的职位变动或升迁建议。</w:t>
      </w:r>
    </w:p>
    <w:p w14:paraId="504E1157" w14:textId="7E1FC718" w:rsidR="00AA0986" w:rsidRDefault="00AA0986" w:rsidP="00AA0986">
      <w:pPr>
        <w:ind w:leftChars="200" w:left="420"/>
      </w:pPr>
      <w:r>
        <w:rPr>
          <w:rFonts w:hint="eastAsia"/>
        </w:rPr>
        <w:t>•</w:t>
      </w:r>
      <w:r>
        <w:t xml:space="preserve"> 进行人员成本分析，可以对过去、现在、将来的人员成本</w:t>
      </w:r>
      <w:proofErr w:type="gramStart"/>
      <w:r>
        <w:t>作出</w:t>
      </w:r>
      <w:proofErr w:type="gramEnd"/>
      <w:r>
        <w:t>分析及</w:t>
      </w:r>
      <w:r>
        <w:rPr>
          <w:rFonts w:hint="eastAsia"/>
        </w:rPr>
        <w:t>预测，并通过</w:t>
      </w:r>
      <w:r>
        <w:t>ERP集成环境，为企业成本分析提供依据。</w:t>
      </w:r>
    </w:p>
    <w:p w14:paraId="0F379A1A" w14:textId="50F31277" w:rsidR="004B5563" w:rsidRPr="004B5563" w:rsidRDefault="004B5563" w:rsidP="004B5563">
      <w:pPr>
        <w:rPr>
          <w:b/>
          <w:bCs/>
        </w:rPr>
      </w:pPr>
      <w:r w:rsidRPr="004B5563">
        <w:rPr>
          <w:b/>
          <w:bCs/>
        </w:rPr>
        <w:t>二、招聘管理</w:t>
      </w:r>
    </w:p>
    <w:p w14:paraId="4F884A38" w14:textId="26FA557F" w:rsidR="004B5563" w:rsidRDefault="004B5563" w:rsidP="004B5563">
      <w:pPr>
        <w:ind w:leftChars="200" w:left="420"/>
      </w:pPr>
      <w:r>
        <w:t>人才是企业最重要的资源。优秀的人才才能保证企业持久的竞争</w:t>
      </w:r>
      <w:r>
        <w:rPr>
          <w:rFonts w:hint="eastAsia"/>
        </w:rPr>
        <w:t>力。招聘系统一般从以下几个方面提供支持：</w:t>
      </w:r>
    </w:p>
    <w:p w14:paraId="3A94310B" w14:textId="77777777" w:rsidR="004B5563" w:rsidRDefault="004B5563" w:rsidP="004B5563">
      <w:pPr>
        <w:ind w:leftChars="400" w:left="840"/>
      </w:pPr>
      <w:r>
        <w:rPr>
          <w:rFonts w:hint="eastAsia"/>
        </w:rPr>
        <w:t>•</w:t>
      </w:r>
      <w:r>
        <w:t xml:space="preserve"> a进行招聘过程的管理，优化招聘过程，减少业务工作量；</w:t>
      </w:r>
    </w:p>
    <w:p w14:paraId="622A3FA5" w14:textId="77777777" w:rsidR="004B5563" w:rsidRDefault="004B5563" w:rsidP="004B5563">
      <w:pPr>
        <w:ind w:leftChars="400" w:left="840"/>
      </w:pPr>
      <w:r>
        <w:rPr>
          <w:rFonts w:hint="eastAsia"/>
        </w:rPr>
        <w:t>•</w:t>
      </w:r>
      <w:r>
        <w:t xml:space="preserve"> b对招聘成本进行科学管理，从而降低招聘成本；</w:t>
      </w:r>
    </w:p>
    <w:p w14:paraId="09D8962E" w14:textId="77777777" w:rsidR="004B5563" w:rsidRDefault="004B5563" w:rsidP="004B5563">
      <w:pPr>
        <w:ind w:leftChars="400" w:left="840"/>
      </w:pPr>
      <w:r>
        <w:rPr>
          <w:rFonts w:hint="eastAsia"/>
        </w:rPr>
        <w:t>•</w:t>
      </w:r>
      <w:r>
        <w:t xml:space="preserve"> c为选择聘用人员的岗位提供辅助信息，并有效地帮助企业进行</w:t>
      </w:r>
    </w:p>
    <w:p w14:paraId="2425EEB6" w14:textId="215C959B" w:rsidR="004B5563" w:rsidRDefault="004B5563" w:rsidP="004B5563">
      <w:pPr>
        <w:ind w:leftChars="400" w:left="840"/>
      </w:pPr>
      <w:r>
        <w:rPr>
          <w:rFonts w:hint="eastAsia"/>
        </w:rPr>
        <w:t>人才资源的挖掘</w:t>
      </w:r>
    </w:p>
    <w:p w14:paraId="46D22EC0" w14:textId="56C2D19A" w:rsidR="006422AB" w:rsidRPr="00095A10" w:rsidRDefault="006422AB" w:rsidP="006422AB">
      <w:pPr>
        <w:rPr>
          <w:b/>
          <w:bCs/>
        </w:rPr>
      </w:pPr>
      <w:r w:rsidRPr="00095A10">
        <w:rPr>
          <w:b/>
          <w:bCs/>
        </w:rPr>
        <w:t>三、工资核算</w:t>
      </w:r>
    </w:p>
    <w:p w14:paraId="3FB5D514" w14:textId="0AEFE787" w:rsidR="006422AB" w:rsidRDefault="006422AB" w:rsidP="006422AB">
      <w:pPr>
        <w:ind w:leftChars="200" w:left="420"/>
      </w:pPr>
      <w:r>
        <w:rPr>
          <w:rFonts w:hint="eastAsia"/>
        </w:rPr>
        <w:t>•</w:t>
      </w:r>
      <w:r>
        <w:t xml:space="preserve"> a能根据公司跨地区、跨部门、跨工种的不同薪资结构及处</w:t>
      </w:r>
      <w:r>
        <w:rPr>
          <w:rFonts w:hint="eastAsia"/>
        </w:rPr>
        <w:t>理流程制定与之相适应的薪资核算方法。</w:t>
      </w:r>
    </w:p>
    <w:p w14:paraId="7AA61D1D" w14:textId="3091CCB5" w:rsidR="006422AB" w:rsidRDefault="006422AB" w:rsidP="006422AB">
      <w:pPr>
        <w:ind w:leftChars="200" w:left="420"/>
      </w:pPr>
      <w:r>
        <w:rPr>
          <w:rFonts w:hint="eastAsia"/>
        </w:rPr>
        <w:t>•</w:t>
      </w:r>
      <w:r>
        <w:t xml:space="preserve"> b与时间管理直接集成，能够及时更新，对员工的薪资核算</w:t>
      </w:r>
      <w:r>
        <w:rPr>
          <w:rFonts w:hint="eastAsia"/>
        </w:rPr>
        <w:t>动态化。</w:t>
      </w:r>
    </w:p>
    <w:p w14:paraId="77E41FB7" w14:textId="1E2DF241" w:rsidR="006422AB" w:rsidRDefault="006422AB" w:rsidP="006422AB">
      <w:pPr>
        <w:ind w:leftChars="200" w:left="420"/>
      </w:pPr>
      <w:r>
        <w:rPr>
          <w:rFonts w:hint="eastAsia"/>
        </w:rPr>
        <w:t>•</w:t>
      </w:r>
      <w:r>
        <w:t xml:space="preserve"> c</w:t>
      </w:r>
      <w:proofErr w:type="gramStart"/>
      <w:r>
        <w:t>回算功能</w:t>
      </w:r>
      <w:proofErr w:type="gramEnd"/>
      <w:r>
        <w:t>。通过和其它模块的集成，自动根据要求调整薪</w:t>
      </w:r>
      <w:r>
        <w:rPr>
          <w:rFonts w:hint="eastAsia"/>
        </w:rPr>
        <w:t>资结构及数据</w:t>
      </w:r>
    </w:p>
    <w:p w14:paraId="2C80C0DC" w14:textId="42298366" w:rsidR="00D77090" w:rsidRPr="00D77090" w:rsidRDefault="00D77090" w:rsidP="00D77090">
      <w:pPr>
        <w:rPr>
          <w:b/>
          <w:bCs/>
        </w:rPr>
      </w:pPr>
      <w:r w:rsidRPr="00D77090">
        <w:rPr>
          <w:b/>
          <w:bCs/>
        </w:rPr>
        <w:t>四、工时管理</w:t>
      </w:r>
    </w:p>
    <w:p w14:paraId="06163E3E" w14:textId="4DA2AC42" w:rsidR="00D77090" w:rsidRDefault="00D77090" w:rsidP="003569FA">
      <w:pPr>
        <w:ind w:leftChars="200" w:left="420"/>
      </w:pPr>
      <w:r>
        <w:rPr>
          <w:rFonts w:hint="eastAsia"/>
        </w:rPr>
        <w:t>•</w:t>
      </w:r>
      <w:r>
        <w:t xml:space="preserve"> a根据本国或当地的日历，安排企业的运作时间以及劳动力的作息时</w:t>
      </w:r>
      <w:r>
        <w:rPr>
          <w:rFonts w:hint="eastAsia"/>
        </w:rPr>
        <w:t>间表。</w:t>
      </w:r>
    </w:p>
    <w:p w14:paraId="63B379A8" w14:textId="5E5011E8" w:rsidR="00D77090" w:rsidRDefault="00D77090" w:rsidP="003569FA">
      <w:pPr>
        <w:ind w:leftChars="200" w:left="420"/>
      </w:pPr>
      <w:r>
        <w:rPr>
          <w:rFonts w:hint="eastAsia"/>
        </w:rPr>
        <w:t>•</w:t>
      </w:r>
      <w:r>
        <w:t xml:space="preserve"> b运用远端考勤系统，可以将员工的实际出勤状况记录到主系统中，</w:t>
      </w:r>
      <w:r>
        <w:rPr>
          <w:rFonts w:hint="eastAsia"/>
        </w:rPr>
        <w:t>并把与员工薪资、奖金有关的时间数据导入薪资系统和成本核算中。</w:t>
      </w:r>
    </w:p>
    <w:p w14:paraId="526987B2" w14:textId="7DAF9F22" w:rsidR="006273EB" w:rsidRPr="006273EB" w:rsidRDefault="006273EB" w:rsidP="006273EB">
      <w:pPr>
        <w:rPr>
          <w:b/>
          <w:bCs/>
        </w:rPr>
      </w:pPr>
      <w:r w:rsidRPr="006273EB">
        <w:rPr>
          <w:b/>
          <w:bCs/>
        </w:rPr>
        <w:t>五、差旅核算</w:t>
      </w:r>
    </w:p>
    <w:p w14:paraId="40CBD6CF" w14:textId="26DBBE72" w:rsidR="006273EB" w:rsidRDefault="006273EB" w:rsidP="006273EB">
      <w:pPr>
        <w:ind w:firstLine="420"/>
      </w:pPr>
      <w:r>
        <w:rPr>
          <w:rFonts w:hint="eastAsia"/>
        </w:rPr>
        <w:t>•</w:t>
      </w:r>
      <w:r>
        <w:t xml:space="preserve"> 系统能够自动控制从差旅申请，差旅批准到差旅报销整个流程。</w:t>
      </w:r>
      <w:r>
        <w:rPr>
          <w:rFonts w:hint="eastAsia"/>
        </w:rPr>
        <w:t>并且通过集成环境将核算数据导进财务成本核算模块中去。</w:t>
      </w:r>
    </w:p>
    <w:p w14:paraId="5725D8EE" w14:textId="6200012B" w:rsidR="00D85920" w:rsidRDefault="00D85920" w:rsidP="006273EB">
      <w:pPr>
        <w:ind w:firstLine="420"/>
      </w:pPr>
    </w:p>
    <w:p w14:paraId="37CAF38C" w14:textId="3DA6A07A" w:rsidR="00D85920" w:rsidRDefault="00D85920" w:rsidP="00D85920">
      <w:pPr>
        <w:pStyle w:val="a7"/>
        <w:numPr>
          <w:ilvl w:val="0"/>
          <w:numId w:val="6"/>
        </w:numPr>
        <w:ind w:firstLineChars="0"/>
        <w:rPr>
          <w:b/>
          <w:bCs/>
          <w:sz w:val="28"/>
          <w:szCs w:val="32"/>
        </w:rPr>
      </w:pPr>
      <w:r w:rsidRPr="00D85920">
        <w:rPr>
          <w:b/>
          <w:bCs/>
          <w:sz w:val="28"/>
          <w:szCs w:val="32"/>
        </w:rPr>
        <w:lastRenderedPageBreak/>
        <w:t>ERP系统实施的理论效益，能提高</w:t>
      </w:r>
      <w:r w:rsidRPr="005F0379">
        <w:rPr>
          <w:rFonts w:hint="eastAsia"/>
          <w:b/>
          <w:bCs/>
          <w:sz w:val="28"/>
          <w:szCs w:val="32"/>
        </w:rPr>
        <w:t>:</w:t>
      </w:r>
    </w:p>
    <w:p w14:paraId="6A994971" w14:textId="60F659B9" w:rsidR="00D85920" w:rsidRDefault="00D85920" w:rsidP="00D85920">
      <w:pPr>
        <w:ind w:firstLine="420"/>
      </w:pPr>
      <w:r>
        <w:rPr>
          <w:rFonts w:hint="eastAsia"/>
        </w:rPr>
        <w:t>•</w:t>
      </w:r>
      <w:r>
        <w:t xml:space="preserve"> 企业内在机能（业务流程合理性提高；生产能力提高；市场营销能力提高；</w:t>
      </w:r>
      <w:r>
        <w:rPr>
          <w:rFonts w:hint="eastAsia"/>
        </w:rPr>
        <w:t>财务计划和控制能力提高；人力资源运用能力提高；管理</w:t>
      </w:r>
      <w:proofErr w:type="gramStart"/>
      <w:r>
        <w:rPr>
          <w:rFonts w:hint="eastAsia"/>
        </w:rPr>
        <w:t>层能力</w:t>
      </w:r>
      <w:proofErr w:type="gramEnd"/>
      <w:r>
        <w:rPr>
          <w:rFonts w:hint="eastAsia"/>
        </w:rPr>
        <w:t>提高等）</w:t>
      </w:r>
    </w:p>
    <w:p w14:paraId="15A36831" w14:textId="77777777" w:rsidR="00D85920" w:rsidRDefault="00D85920" w:rsidP="00D85920">
      <w:pPr>
        <w:ind w:firstLine="420"/>
      </w:pPr>
      <w:r>
        <w:rPr>
          <w:rFonts w:hint="eastAsia"/>
        </w:rPr>
        <w:t>•</w:t>
      </w:r>
      <w:r>
        <w:t xml:space="preserve"> 盈利能力（如投资回报率、销售利润率等）</w:t>
      </w:r>
    </w:p>
    <w:p w14:paraId="38E0E81B" w14:textId="77777777" w:rsidR="00D85920" w:rsidRDefault="00D85920" w:rsidP="00D85920">
      <w:pPr>
        <w:ind w:firstLine="420"/>
      </w:pPr>
      <w:r>
        <w:rPr>
          <w:rFonts w:hint="eastAsia"/>
        </w:rPr>
        <w:t>•</w:t>
      </w:r>
      <w:r>
        <w:t xml:space="preserve"> 财务稳定能力（如自有资金比率、流动比率等）</w:t>
      </w:r>
    </w:p>
    <w:p w14:paraId="27353884" w14:textId="77777777" w:rsidR="00D85920" w:rsidRDefault="00D85920" w:rsidP="00D85920">
      <w:pPr>
        <w:ind w:firstLine="420"/>
      </w:pPr>
      <w:r>
        <w:rPr>
          <w:rFonts w:hint="eastAsia"/>
        </w:rPr>
        <w:t>•</w:t>
      </w:r>
      <w:r>
        <w:t xml:space="preserve"> 运营能力（总资产周转率、存货周转率、流动资产周转率等）</w:t>
      </w:r>
    </w:p>
    <w:p w14:paraId="3FC5D83A" w14:textId="77777777" w:rsidR="00D85920" w:rsidRDefault="00D85920" w:rsidP="00D85920">
      <w:pPr>
        <w:ind w:firstLine="420"/>
      </w:pPr>
      <w:r>
        <w:rPr>
          <w:rFonts w:hint="eastAsia"/>
        </w:rPr>
        <w:t>•</w:t>
      </w:r>
      <w:r>
        <w:t xml:space="preserve"> 成长能力（主营业务收入增长率、营业利润增长率、净利润增长率等）</w:t>
      </w:r>
    </w:p>
    <w:p w14:paraId="3539BF3D" w14:textId="42CE7CFB" w:rsidR="00D85920" w:rsidRDefault="00D85920" w:rsidP="00D85920">
      <w:pPr>
        <w:ind w:firstLine="420"/>
      </w:pPr>
      <w:r>
        <w:rPr>
          <w:rFonts w:hint="eastAsia"/>
        </w:rPr>
        <w:t>•</w:t>
      </w:r>
      <w:r>
        <w:t xml:space="preserve"> 信息处理能力（信息集成化程度提高；信息质量-准确性、及时性、可靠性、</w:t>
      </w:r>
      <w:r>
        <w:rPr>
          <w:rFonts w:hint="eastAsia"/>
        </w:rPr>
        <w:t>可获得性、可使用性</w:t>
      </w:r>
      <w:r>
        <w:t>-提高；信息决策支持作用提高）</w:t>
      </w:r>
    </w:p>
    <w:p w14:paraId="6519DEF1" w14:textId="795FA454" w:rsidR="00893AFA" w:rsidRDefault="00893AFA" w:rsidP="00893AFA">
      <w:pPr>
        <w:pStyle w:val="a7"/>
        <w:numPr>
          <w:ilvl w:val="0"/>
          <w:numId w:val="6"/>
        </w:numPr>
        <w:ind w:firstLineChars="0"/>
        <w:rPr>
          <w:b/>
          <w:bCs/>
          <w:sz w:val="28"/>
          <w:szCs w:val="32"/>
        </w:rPr>
      </w:pPr>
      <w:r w:rsidRPr="00D85920">
        <w:rPr>
          <w:b/>
          <w:bCs/>
          <w:sz w:val="28"/>
          <w:szCs w:val="32"/>
        </w:rPr>
        <w:t>ERP系统实施</w:t>
      </w:r>
      <w:r>
        <w:rPr>
          <w:rFonts w:hint="eastAsia"/>
          <w:b/>
          <w:bCs/>
          <w:sz w:val="28"/>
          <w:szCs w:val="32"/>
        </w:rPr>
        <w:t>过程</w:t>
      </w:r>
      <w:r w:rsidRPr="005F0379">
        <w:rPr>
          <w:rFonts w:hint="eastAsia"/>
          <w:b/>
          <w:bCs/>
          <w:sz w:val="28"/>
          <w:szCs w:val="32"/>
        </w:rPr>
        <w:t>:</w:t>
      </w:r>
    </w:p>
    <w:p w14:paraId="27905BE7" w14:textId="6F7514F8" w:rsidR="00893AFA" w:rsidRDefault="00893AFA" w:rsidP="00893AFA">
      <w:pPr>
        <w:ind w:firstLine="420"/>
      </w:pPr>
      <w:r>
        <w:rPr>
          <w:rFonts w:hint="eastAsia"/>
        </w:rPr>
        <w:t>•</w:t>
      </w:r>
      <w:r>
        <w:t xml:space="preserve"> 值得注意的是，在整个实施进程中，培训工作是贯彻始终的。我们只是</w:t>
      </w:r>
      <w:r>
        <w:rPr>
          <w:rFonts w:hint="eastAsia"/>
        </w:rPr>
        <w:t>对第一个阶段的领导层培训和</w:t>
      </w:r>
      <w:r>
        <w:t>MRP II原理培训作了详细的介绍。而那些</w:t>
      </w:r>
      <w:r>
        <w:rPr>
          <w:rFonts w:hint="eastAsia"/>
        </w:rPr>
        <w:t>贯穿于实施准备、模拟运行及用户化、切换运行、新系统运行过程中的有关培训，如软件产品培训、硬件及</w:t>
      </w:r>
      <w:proofErr w:type="gramStart"/>
      <w:r>
        <w:rPr>
          <w:rFonts w:hint="eastAsia"/>
        </w:rPr>
        <w:t>系统员</w:t>
      </w:r>
      <w:proofErr w:type="gramEnd"/>
      <w:r>
        <w:rPr>
          <w:rFonts w:hint="eastAsia"/>
        </w:rPr>
        <w:t>培训、程序员培训和持续扩大培训也都是至关重要的。</w:t>
      </w:r>
    </w:p>
    <w:p w14:paraId="069D8C3E" w14:textId="1BDABE95" w:rsidR="00893AFA" w:rsidRDefault="00893AFA" w:rsidP="00893AFA">
      <w:pPr>
        <w:ind w:firstLine="420"/>
      </w:pPr>
      <w:r>
        <w:rPr>
          <w:rFonts w:hint="eastAsia"/>
        </w:rPr>
        <w:t>•</w:t>
      </w:r>
      <w:r>
        <w:t xml:space="preserve"> 员工才是系统的真正使用者，只有他们对相关的ERP软件产品及所要求</w:t>
      </w:r>
      <w:r>
        <w:rPr>
          <w:rFonts w:hint="eastAsia"/>
        </w:rPr>
        <w:t>的硬件环境有了一定的了解，才能够保证系统最终的顺利实施和应用。</w:t>
      </w:r>
    </w:p>
    <w:p w14:paraId="31CE1912" w14:textId="77777777" w:rsidR="00386F3B" w:rsidRDefault="00386F3B" w:rsidP="00893AFA">
      <w:pPr>
        <w:ind w:firstLine="420"/>
      </w:pPr>
    </w:p>
    <w:p w14:paraId="4DBFBB06" w14:textId="0695120A" w:rsidR="00BD63E3" w:rsidRDefault="00BD63E3" w:rsidP="00BD63E3">
      <w:pPr>
        <w:pStyle w:val="a7"/>
        <w:numPr>
          <w:ilvl w:val="0"/>
          <w:numId w:val="6"/>
        </w:numPr>
        <w:ind w:firstLineChars="0"/>
        <w:rPr>
          <w:b/>
          <w:bCs/>
          <w:sz w:val="28"/>
          <w:szCs w:val="32"/>
        </w:rPr>
      </w:pPr>
      <w:r w:rsidRPr="00D85920">
        <w:rPr>
          <w:b/>
          <w:bCs/>
          <w:sz w:val="28"/>
          <w:szCs w:val="32"/>
        </w:rPr>
        <w:t>ERP系统实施</w:t>
      </w:r>
      <w:r w:rsidR="00A13D21">
        <w:rPr>
          <w:rFonts w:hint="eastAsia"/>
          <w:b/>
          <w:bCs/>
          <w:sz w:val="28"/>
          <w:szCs w:val="32"/>
        </w:rPr>
        <w:t>应用</w:t>
      </w:r>
      <w:r>
        <w:rPr>
          <w:rFonts w:hint="eastAsia"/>
          <w:b/>
          <w:bCs/>
          <w:sz w:val="28"/>
          <w:szCs w:val="32"/>
        </w:rPr>
        <w:t>风险</w:t>
      </w:r>
      <w:r w:rsidRPr="005F0379">
        <w:rPr>
          <w:rFonts w:hint="eastAsia"/>
          <w:b/>
          <w:bCs/>
          <w:sz w:val="28"/>
          <w:szCs w:val="32"/>
        </w:rPr>
        <w:t>:</w:t>
      </w:r>
    </w:p>
    <w:p w14:paraId="39DEC557" w14:textId="2C6263D4" w:rsidR="00556AD3" w:rsidRPr="00556AD3" w:rsidRDefault="00556AD3" w:rsidP="00556AD3">
      <w:pPr>
        <w:ind w:firstLine="420"/>
        <w:rPr>
          <w:b/>
          <w:bCs/>
        </w:rPr>
      </w:pPr>
      <w:r w:rsidRPr="00556AD3">
        <w:rPr>
          <w:b/>
          <w:bCs/>
        </w:rPr>
        <w:t>企业风险模型</w:t>
      </w:r>
    </w:p>
    <w:p w14:paraId="2AC82B29" w14:textId="559C9242" w:rsidR="00556AD3" w:rsidRDefault="00556AD3" w:rsidP="00556AD3">
      <w:pPr>
        <w:ind w:firstLine="420"/>
      </w:pPr>
      <w:r>
        <w:rPr>
          <w:rFonts w:hint="eastAsia"/>
        </w:rPr>
        <w:t>•</w:t>
      </w:r>
      <w:r>
        <w:t xml:space="preserve"> 环境风险主要是指企业的外部环境对企业实施ERP的风险(如法律环境、资本市</w:t>
      </w:r>
      <w:r>
        <w:rPr>
          <w:rFonts w:hint="eastAsia"/>
        </w:rPr>
        <w:t>场环境、社会经济环境等）</w:t>
      </w:r>
    </w:p>
    <w:p w14:paraId="5C2C8F7F" w14:textId="77777777" w:rsidR="00556AD3" w:rsidRDefault="00556AD3" w:rsidP="00556AD3">
      <w:pPr>
        <w:ind w:firstLine="420"/>
      </w:pPr>
      <w:r>
        <w:rPr>
          <w:rFonts w:hint="eastAsia"/>
        </w:rPr>
        <w:t>•</w:t>
      </w:r>
      <w:r>
        <w:t xml:space="preserve"> 流程风险包括营运风险、授权风险、信息技术风险、财务风险和廉政风险。</w:t>
      </w:r>
    </w:p>
    <w:p w14:paraId="28519A42" w14:textId="72A3CA6F" w:rsidR="00556AD3" w:rsidRDefault="00556AD3" w:rsidP="00556AD3">
      <w:pPr>
        <w:ind w:firstLine="420"/>
      </w:pPr>
      <w:r>
        <w:rPr>
          <w:rFonts w:hint="eastAsia"/>
        </w:rPr>
        <w:t>•</w:t>
      </w:r>
      <w:r>
        <w:t xml:space="preserve"> 环境风险和流程风险最终又将导致 决策风险，导致决策信息风险的主要因素是</w:t>
      </w:r>
      <w:r>
        <w:rPr>
          <w:rFonts w:hint="eastAsia"/>
        </w:rPr>
        <w:t>在进行决策时所依据的数据信息或是采用的决策方法、决策程序不正确。</w:t>
      </w:r>
    </w:p>
    <w:p w14:paraId="14AA1941" w14:textId="0BBE0B75" w:rsidR="00556AD3" w:rsidRPr="00556AD3" w:rsidRDefault="00556AD3" w:rsidP="00556AD3">
      <w:pPr>
        <w:ind w:firstLine="420"/>
        <w:rPr>
          <w:b/>
          <w:bCs/>
        </w:rPr>
      </w:pPr>
      <w:r w:rsidRPr="00556AD3">
        <w:rPr>
          <w:rFonts w:hint="eastAsia"/>
          <w:b/>
          <w:bCs/>
        </w:rPr>
        <w:t>•</w:t>
      </w:r>
      <w:r w:rsidRPr="00556AD3">
        <w:rPr>
          <w:b/>
          <w:bCs/>
        </w:rPr>
        <w:t xml:space="preserve"> 实施应用风险一般来自四个方面：业务流程、应用架构、数据质量和技术架构</w:t>
      </w:r>
    </w:p>
    <w:p w14:paraId="5839B704" w14:textId="270A3088" w:rsidR="00556AD3" w:rsidRDefault="00556AD3" w:rsidP="00556AD3">
      <w:pPr>
        <w:ind w:firstLine="420"/>
      </w:pPr>
      <w:r>
        <w:t>当我们关注其为企业带来巨大的管理提升和经济效益的同时，也必须充分认</w:t>
      </w:r>
      <w:r>
        <w:rPr>
          <w:rFonts w:hint="eastAsia"/>
        </w:rPr>
        <w:t>识到由于</w:t>
      </w:r>
      <w:r>
        <w:t>ERP系统自身的特点所带来的风险。</w:t>
      </w:r>
    </w:p>
    <w:p w14:paraId="4CF334F5" w14:textId="3590B6B5" w:rsidR="00556AD3" w:rsidRDefault="00556AD3" w:rsidP="00556AD3">
      <w:pPr>
        <w:ind w:firstLine="420"/>
      </w:pPr>
      <w:r>
        <w:t>尽管ERP系统的使用会引入新的风险，但这并不意味我们就应该拒绝实施应</w:t>
      </w:r>
      <w:r>
        <w:rPr>
          <w:rFonts w:hint="eastAsia"/>
        </w:rPr>
        <w:t>用</w:t>
      </w:r>
      <w:r>
        <w:t>ERP系统。这就要求企业：</w:t>
      </w:r>
    </w:p>
    <w:p w14:paraId="29436E8D" w14:textId="77777777" w:rsidR="00556AD3" w:rsidRDefault="00556AD3" w:rsidP="00556AD3">
      <w:pPr>
        <w:ind w:leftChars="200" w:left="420" w:firstLine="420"/>
      </w:pPr>
      <w:r>
        <w:rPr>
          <w:rFonts w:hint="eastAsia"/>
        </w:rPr>
        <w:t>•</w:t>
      </w:r>
      <w:r>
        <w:t xml:space="preserve"> 能够识别ERP系统实施应用过程中的风险，</w:t>
      </w:r>
    </w:p>
    <w:p w14:paraId="1AF4DF02" w14:textId="77777777" w:rsidR="00556AD3" w:rsidRDefault="00556AD3" w:rsidP="00556AD3">
      <w:pPr>
        <w:ind w:leftChars="200" w:left="420" w:firstLine="420"/>
      </w:pPr>
      <w:r>
        <w:rPr>
          <w:rFonts w:hint="eastAsia"/>
        </w:rPr>
        <w:t>•</w:t>
      </w:r>
      <w:r>
        <w:t xml:space="preserve"> 并针对这些风险，研究和制定ERP环境下企业的内部控制策略，采取相应</w:t>
      </w:r>
    </w:p>
    <w:p w14:paraId="3F1C03A7" w14:textId="77777777" w:rsidR="00556AD3" w:rsidRDefault="00556AD3" w:rsidP="00556AD3">
      <w:pPr>
        <w:ind w:leftChars="200" w:left="420" w:firstLine="420"/>
      </w:pPr>
      <w:r>
        <w:rPr>
          <w:rFonts w:hint="eastAsia"/>
        </w:rPr>
        <w:t>的控制措施。</w:t>
      </w:r>
    </w:p>
    <w:p w14:paraId="00813739" w14:textId="7BA3AF65" w:rsidR="00556AD3" w:rsidRDefault="00556AD3" w:rsidP="00556AD3">
      <w:pPr>
        <w:ind w:leftChars="200" w:left="420" w:firstLine="420"/>
      </w:pPr>
      <w:r>
        <w:rPr>
          <w:rFonts w:hint="eastAsia"/>
        </w:rPr>
        <w:t>•</w:t>
      </w:r>
      <w:r>
        <w:t xml:space="preserve"> 并设定合理的评价标准进行有效地监控。</w:t>
      </w:r>
    </w:p>
    <w:p w14:paraId="518CA675" w14:textId="77777777" w:rsidR="00386F3B" w:rsidRDefault="00386F3B" w:rsidP="00556AD3">
      <w:pPr>
        <w:ind w:leftChars="200" w:left="420" w:firstLine="420"/>
      </w:pPr>
    </w:p>
    <w:p w14:paraId="7F3B7003" w14:textId="6B750DC1" w:rsidR="00556AD3" w:rsidRDefault="00556AD3" w:rsidP="00556AD3">
      <w:pPr>
        <w:pStyle w:val="a7"/>
        <w:numPr>
          <w:ilvl w:val="0"/>
          <w:numId w:val="6"/>
        </w:numPr>
        <w:ind w:firstLineChars="0"/>
        <w:rPr>
          <w:b/>
          <w:bCs/>
          <w:sz w:val="28"/>
          <w:szCs w:val="32"/>
        </w:rPr>
      </w:pPr>
      <w:r w:rsidRPr="00D85920">
        <w:rPr>
          <w:b/>
          <w:bCs/>
          <w:sz w:val="28"/>
          <w:szCs w:val="32"/>
        </w:rPr>
        <w:t>ERP系统实施</w:t>
      </w:r>
      <w:r>
        <w:rPr>
          <w:rFonts w:hint="eastAsia"/>
          <w:b/>
          <w:bCs/>
          <w:sz w:val="28"/>
          <w:szCs w:val="32"/>
        </w:rPr>
        <w:t>后的内部控制评估</w:t>
      </w:r>
      <w:r w:rsidRPr="005F0379">
        <w:rPr>
          <w:rFonts w:hint="eastAsia"/>
          <w:b/>
          <w:bCs/>
          <w:sz w:val="28"/>
          <w:szCs w:val="32"/>
        </w:rPr>
        <w:t>:</w:t>
      </w:r>
    </w:p>
    <w:p w14:paraId="21A734FB" w14:textId="3C333020" w:rsidR="00556AD3" w:rsidRPr="002D4677" w:rsidRDefault="00556AD3" w:rsidP="00556AD3">
      <w:pPr>
        <w:rPr>
          <w:b/>
          <w:bCs/>
        </w:rPr>
      </w:pPr>
      <w:r w:rsidRPr="002D4677">
        <w:rPr>
          <w:b/>
          <w:bCs/>
        </w:rPr>
        <w:t>评估的目标通常包括：</w:t>
      </w:r>
    </w:p>
    <w:p w14:paraId="26A8588D" w14:textId="77777777" w:rsidR="00556AD3" w:rsidRDefault="00556AD3" w:rsidP="00556AD3">
      <w:pPr>
        <w:ind w:leftChars="200" w:left="420"/>
      </w:pPr>
      <w:r>
        <w:rPr>
          <w:rFonts w:hint="eastAsia"/>
        </w:rPr>
        <w:t>•</w:t>
      </w:r>
      <w:r>
        <w:t xml:space="preserve"> （1）利用风险评估手段重新确定企业中关键的业务流程；</w:t>
      </w:r>
    </w:p>
    <w:p w14:paraId="4B9DCC31" w14:textId="0C6E145A" w:rsidR="00556AD3" w:rsidRDefault="00556AD3" w:rsidP="00556AD3">
      <w:pPr>
        <w:ind w:leftChars="200" w:left="420"/>
      </w:pPr>
      <w:r>
        <w:rPr>
          <w:rFonts w:hint="eastAsia"/>
        </w:rPr>
        <w:t>•</w:t>
      </w:r>
      <w:r>
        <w:t xml:space="preserve"> （2）对整个流程和控制的设计进行评估，确定这些控制是否很好地满足和</w:t>
      </w:r>
      <w:r>
        <w:rPr>
          <w:rFonts w:hint="eastAsia"/>
        </w:rPr>
        <w:t>支持最终业务目标的实现；</w:t>
      </w:r>
    </w:p>
    <w:p w14:paraId="056A456C" w14:textId="760F8986" w:rsidR="00556AD3" w:rsidRDefault="00556AD3" w:rsidP="00556AD3">
      <w:pPr>
        <w:ind w:leftChars="200" w:left="420"/>
      </w:pPr>
      <w:r>
        <w:rPr>
          <w:rFonts w:hint="eastAsia"/>
        </w:rPr>
        <w:t>•</w:t>
      </w:r>
      <w:r>
        <w:t xml:space="preserve"> （3）对岗位职责分离的评估，确保在整个流程中存在正确的稽核点和平衡</w:t>
      </w:r>
      <w:r>
        <w:rPr>
          <w:rFonts w:hint="eastAsia"/>
        </w:rPr>
        <w:t>点，对</w:t>
      </w:r>
      <w:proofErr w:type="gramStart"/>
      <w:r>
        <w:rPr>
          <w:rFonts w:hint="eastAsia"/>
        </w:rPr>
        <w:t>敏感业务</w:t>
      </w:r>
      <w:proofErr w:type="gramEnd"/>
      <w:r>
        <w:rPr>
          <w:rFonts w:hint="eastAsia"/>
        </w:rPr>
        <w:t>交易给出足够的访问限制；</w:t>
      </w:r>
    </w:p>
    <w:p w14:paraId="58F601CC" w14:textId="77777777" w:rsidR="00556AD3" w:rsidRDefault="00556AD3" w:rsidP="00556AD3">
      <w:pPr>
        <w:ind w:leftChars="200" w:left="420"/>
      </w:pPr>
      <w:r>
        <w:rPr>
          <w:rFonts w:hint="eastAsia"/>
        </w:rPr>
        <w:t>•</w:t>
      </w:r>
      <w:r>
        <w:t xml:space="preserve"> （4）评估控制方式是否合理，比如基于手工流程的控制和基于系统的自动</w:t>
      </w:r>
    </w:p>
    <w:p w14:paraId="6B86AAFA" w14:textId="77777777" w:rsidR="002D4677" w:rsidRDefault="00556AD3" w:rsidP="00556AD3">
      <w:pPr>
        <w:ind w:leftChars="200" w:left="420"/>
      </w:pPr>
      <w:r>
        <w:rPr>
          <w:rFonts w:hint="eastAsia"/>
        </w:rPr>
        <w:t>控制是否搭配合理</w:t>
      </w:r>
    </w:p>
    <w:p w14:paraId="049D852D" w14:textId="5FCFA67F" w:rsidR="00556AD3" w:rsidRDefault="002D4677" w:rsidP="002D4677">
      <w:r w:rsidRPr="002D4677">
        <w:rPr>
          <w:b/>
          <w:bCs/>
        </w:rPr>
        <w:t>评估范围</w:t>
      </w:r>
      <w:r w:rsidR="00556AD3">
        <w:rPr>
          <w:rFonts w:hint="eastAsia"/>
        </w:rPr>
        <w:t>。</w:t>
      </w:r>
    </w:p>
    <w:p w14:paraId="4D28949C" w14:textId="6E839DF1" w:rsidR="002D4677" w:rsidRDefault="002D4677" w:rsidP="002D4677">
      <w:pPr>
        <w:ind w:leftChars="200" w:left="420"/>
      </w:pPr>
      <w:r>
        <w:rPr>
          <w:rFonts w:hint="eastAsia"/>
        </w:rPr>
        <w:t>•</w:t>
      </w:r>
      <w:r>
        <w:t xml:space="preserve"> ERP系统将覆盖营销、计划、生产、采购、仓储、财务、人力资源等企业运</w:t>
      </w:r>
      <w:r>
        <w:rPr>
          <w:rFonts w:hint="eastAsia"/>
        </w:rPr>
        <w:t>营管理的各个层面。如果对每个流程和控制点都进行评估在资源的利用上是非常不经济的。</w:t>
      </w:r>
    </w:p>
    <w:p w14:paraId="4FC34537" w14:textId="4A4F1BE3" w:rsidR="002D4677" w:rsidRDefault="002D4677" w:rsidP="002D4677">
      <w:pPr>
        <w:ind w:leftChars="200" w:left="420"/>
      </w:pPr>
      <w:r>
        <w:rPr>
          <w:rFonts w:hint="eastAsia"/>
        </w:rPr>
        <w:t>•</w:t>
      </w:r>
      <w:r>
        <w:t xml:space="preserve"> ERP系统的控制评估必须基于风险管理的原则，通过风险评估寻找对主要业</w:t>
      </w:r>
      <w:r>
        <w:rPr>
          <w:rFonts w:hint="eastAsia"/>
        </w:rPr>
        <w:t>务运作中影响最大的领域。</w:t>
      </w:r>
    </w:p>
    <w:p w14:paraId="5A731B96" w14:textId="57EDBEB0" w:rsidR="002D4677" w:rsidRDefault="002D4677" w:rsidP="002D4677">
      <w:pPr>
        <w:ind w:leftChars="200" w:left="420"/>
      </w:pPr>
      <w:r>
        <w:rPr>
          <w:rFonts w:hint="eastAsia"/>
        </w:rPr>
        <w:t>•</w:t>
      </w:r>
      <w:r>
        <w:t xml:space="preserve"> 对于 影响可以定义为：由于业务控制的削弱，导致企业出现经济问题和违</w:t>
      </w:r>
      <w:r>
        <w:rPr>
          <w:rFonts w:hint="eastAsia"/>
        </w:rPr>
        <w:t>规问题的可能性增加。</w:t>
      </w:r>
    </w:p>
    <w:p w14:paraId="63818A4E" w14:textId="0E357EF2" w:rsidR="00386F3B" w:rsidRPr="00C131AA" w:rsidRDefault="002D4677" w:rsidP="00C131AA">
      <w:pPr>
        <w:ind w:leftChars="200" w:left="420"/>
      </w:pPr>
      <w:r>
        <w:rPr>
          <w:rFonts w:hint="eastAsia"/>
        </w:rPr>
        <w:t>•</w:t>
      </w:r>
      <w:r>
        <w:t xml:space="preserve"> 一般可以通过对业务流程所有者的访谈，来确定评估范围。</w:t>
      </w:r>
    </w:p>
    <w:p w14:paraId="08A95B03" w14:textId="2281AAC8" w:rsidR="00386F3B" w:rsidRDefault="00386F3B" w:rsidP="00386F3B">
      <w:pPr>
        <w:rPr>
          <w:b/>
          <w:bCs/>
        </w:rPr>
      </w:pPr>
      <w:r w:rsidRPr="00386F3B">
        <w:rPr>
          <w:rFonts w:hint="eastAsia"/>
          <w:b/>
          <w:bCs/>
        </w:rPr>
        <w:lastRenderedPageBreak/>
        <w:t>评估控制方案</w:t>
      </w:r>
    </w:p>
    <w:p w14:paraId="1F093621" w14:textId="77777777" w:rsidR="00386F3B" w:rsidRPr="00386F3B" w:rsidRDefault="00386F3B" w:rsidP="00386F3B">
      <w:pPr>
        <w:ind w:leftChars="200" w:left="420"/>
      </w:pPr>
      <w:r w:rsidRPr="00386F3B">
        <w:rPr>
          <w:rFonts w:hint="eastAsia"/>
        </w:rPr>
        <w:t>•</w:t>
      </w:r>
      <w:r w:rsidRPr="00386F3B">
        <w:t xml:space="preserve"> 在确定评估范围后，我们需要对这些流程进行描述和分析。</w:t>
      </w:r>
    </w:p>
    <w:p w14:paraId="047AF9C5" w14:textId="789EFCE3" w:rsidR="00386F3B" w:rsidRPr="00386F3B" w:rsidRDefault="00386F3B" w:rsidP="00386F3B">
      <w:pPr>
        <w:ind w:leftChars="200" w:left="420"/>
      </w:pPr>
      <w:r w:rsidRPr="00386F3B">
        <w:rPr>
          <w:rFonts w:hint="eastAsia"/>
        </w:rPr>
        <w:t>•</w:t>
      </w:r>
      <w:r w:rsidRPr="00386F3B">
        <w:t xml:space="preserve"> 对ERP流程中的每个动作，我们都需要追溯到它的结果，描述风险</w:t>
      </w:r>
      <w:r w:rsidRPr="00386F3B">
        <w:rPr>
          <w:rFonts w:hint="eastAsia"/>
        </w:rPr>
        <w:t>特征并确认相应的控制点。</w:t>
      </w:r>
    </w:p>
    <w:p w14:paraId="7CCC9CCE" w14:textId="77777777" w:rsidR="00386F3B" w:rsidRPr="00386F3B" w:rsidRDefault="00386F3B" w:rsidP="00386F3B">
      <w:pPr>
        <w:ind w:leftChars="200" w:left="420"/>
      </w:pPr>
      <w:r w:rsidRPr="00386F3B">
        <w:rPr>
          <w:rFonts w:hint="eastAsia"/>
        </w:rPr>
        <w:t>•</w:t>
      </w:r>
      <w:r w:rsidRPr="00386F3B">
        <w:t xml:space="preserve"> 在ERP环境中，通常有两种控制方式我们需要考虑：一种是基于系</w:t>
      </w:r>
    </w:p>
    <w:p w14:paraId="0A7427C1" w14:textId="6443CE2C" w:rsidR="00386F3B" w:rsidRDefault="00386F3B" w:rsidP="00386F3B">
      <w:pPr>
        <w:ind w:leftChars="200" w:left="420"/>
      </w:pPr>
      <w:r w:rsidRPr="00386F3B">
        <w:rPr>
          <w:rFonts w:hint="eastAsia"/>
        </w:rPr>
        <w:t>统的控制，另一种是基于流程的控制。</w:t>
      </w:r>
    </w:p>
    <w:p w14:paraId="50942175" w14:textId="646F0796" w:rsidR="00D9206A" w:rsidRDefault="00D9206A" w:rsidP="00D9206A">
      <w:pPr>
        <w:pStyle w:val="2"/>
      </w:pPr>
      <w:r>
        <w:rPr>
          <w:rFonts w:hint="eastAsia"/>
        </w:rPr>
        <w:t>C</w:t>
      </w:r>
      <w:r>
        <w:t xml:space="preserve">H7 </w:t>
      </w:r>
      <w:r w:rsidR="00C51C9B">
        <w:rPr>
          <w:rFonts w:hint="eastAsia"/>
        </w:rPr>
        <w:t>数据库管理系统</w:t>
      </w:r>
    </w:p>
    <w:p w14:paraId="2513F8DA" w14:textId="1B925544" w:rsidR="00D07726" w:rsidRPr="00D07726" w:rsidRDefault="00D07726" w:rsidP="00D07726">
      <w:pPr>
        <w:pStyle w:val="a7"/>
        <w:numPr>
          <w:ilvl w:val="0"/>
          <w:numId w:val="7"/>
        </w:numPr>
        <w:ind w:firstLineChars="0"/>
        <w:rPr>
          <w:b/>
          <w:bCs/>
          <w:sz w:val="28"/>
          <w:szCs w:val="32"/>
        </w:rPr>
      </w:pPr>
      <w:r w:rsidRPr="00D07726">
        <w:rPr>
          <w:b/>
          <w:bCs/>
          <w:sz w:val="28"/>
          <w:szCs w:val="32"/>
        </w:rPr>
        <w:t>数据库系统基础</w:t>
      </w:r>
      <w:r w:rsidRPr="00D07726">
        <w:rPr>
          <w:rFonts w:hint="eastAsia"/>
          <w:b/>
          <w:bCs/>
          <w:sz w:val="28"/>
          <w:szCs w:val="32"/>
        </w:rPr>
        <w:t>知识：</w:t>
      </w:r>
    </w:p>
    <w:p w14:paraId="0A3E7B05" w14:textId="77777777" w:rsidR="00D07726" w:rsidRDefault="00D07726" w:rsidP="00D07726">
      <w:pPr>
        <w:ind w:leftChars="200" w:left="420"/>
      </w:pPr>
      <w:r>
        <w:rPr>
          <w:rFonts w:hint="eastAsia"/>
        </w:rPr>
        <w:t>•</w:t>
      </w:r>
      <w:r>
        <w:t xml:space="preserve"> 数据库(Data Base) 是指存储在计算机存储设备上的结构化的相关数据的集合。</w:t>
      </w:r>
    </w:p>
    <w:p w14:paraId="60C4B394" w14:textId="2DBB2306" w:rsidR="00D07726" w:rsidRDefault="00D07726" w:rsidP="00D07726">
      <w:pPr>
        <w:ind w:leftChars="200" w:left="420"/>
      </w:pPr>
      <w:r>
        <w:rPr>
          <w:rFonts w:hint="eastAsia"/>
        </w:rPr>
        <w:t>•</w:t>
      </w:r>
      <w:r>
        <w:t xml:space="preserve"> 数据库系统是指引进数据库技术后的计算机系统，是实现有组织地、动态地存</w:t>
      </w:r>
      <w:r>
        <w:rPr>
          <w:rFonts w:hint="eastAsia"/>
        </w:rPr>
        <w:t>储大量相关数据，提供数据处理和信息共享的一种便利手段。</w:t>
      </w:r>
    </w:p>
    <w:p w14:paraId="184956D0" w14:textId="612FB7D3" w:rsidR="00D9206A" w:rsidRDefault="00D07726" w:rsidP="00D07726">
      <w:pPr>
        <w:ind w:leftChars="200" w:left="420"/>
      </w:pPr>
      <w:r>
        <w:rPr>
          <w:rFonts w:hint="eastAsia"/>
        </w:rPr>
        <w:t>•</w:t>
      </w:r>
      <w:r>
        <w:t xml:space="preserve"> 数据库技术产生于20 世纪60 年代末70 年代初，其主要目的是有效地管理和存取</w:t>
      </w:r>
      <w:r>
        <w:rPr>
          <w:rFonts w:hint="eastAsia"/>
        </w:rPr>
        <w:t>大量的数据资源。数据库技术主要研究如何存储、使用和管理数据，是计算机数据管理技术发展的新阶段。</w:t>
      </w:r>
    </w:p>
    <w:p w14:paraId="445C5F47" w14:textId="6D14EF27" w:rsidR="00D07726" w:rsidRPr="00D07726" w:rsidRDefault="00D07726" w:rsidP="00D07726">
      <w:pPr>
        <w:rPr>
          <w:b/>
          <w:bCs/>
          <w:sz w:val="28"/>
          <w:szCs w:val="32"/>
        </w:rPr>
      </w:pPr>
      <w:r w:rsidRPr="00D07726">
        <w:rPr>
          <w:rFonts w:hint="eastAsia"/>
          <w:b/>
          <w:bCs/>
          <w:sz w:val="28"/>
          <w:szCs w:val="32"/>
        </w:rPr>
        <w:t>2</w:t>
      </w:r>
      <w:r>
        <w:rPr>
          <w:b/>
          <w:bCs/>
          <w:sz w:val="28"/>
          <w:szCs w:val="32"/>
        </w:rPr>
        <w:t xml:space="preserve"> </w:t>
      </w:r>
      <w:r w:rsidRPr="00D07726">
        <w:rPr>
          <w:rFonts w:hint="eastAsia"/>
          <w:b/>
          <w:bCs/>
          <w:sz w:val="28"/>
          <w:szCs w:val="32"/>
        </w:rPr>
        <w:t>.</w:t>
      </w:r>
      <w:r w:rsidRPr="00D07726">
        <w:rPr>
          <w:b/>
          <w:bCs/>
          <w:sz w:val="28"/>
          <w:szCs w:val="32"/>
        </w:rPr>
        <w:t>数据库管理方法</w:t>
      </w:r>
    </w:p>
    <w:p w14:paraId="26BFECED" w14:textId="2570A982" w:rsidR="00D07726" w:rsidRDefault="00D07726" w:rsidP="00D07726">
      <w:r>
        <w:t>数据管理方法目前共经历了人工管理阶段、文件系统阶段和数据库系统阶段 。</w:t>
      </w:r>
    </w:p>
    <w:p w14:paraId="2BF11A8A" w14:textId="77777777" w:rsidR="00D07726" w:rsidRDefault="00D07726" w:rsidP="00D07726">
      <w:pPr>
        <w:ind w:leftChars="200" w:left="420"/>
      </w:pPr>
      <w:r>
        <w:rPr>
          <w:rFonts w:hint="eastAsia"/>
        </w:rPr>
        <w:t>•</w:t>
      </w:r>
      <w:r>
        <w:t xml:space="preserve"> 人工管理阶段的特点</w:t>
      </w:r>
    </w:p>
    <w:p w14:paraId="5B93DCD3" w14:textId="77777777" w:rsidR="00D07726" w:rsidRDefault="00D07726" w:rsidP="00D07726">
      <w:pPr>
        <w:ind w:leftChars="200" w:left="420"/>
      </w:pPr>
      <w:r>
        <w:rPr>
          <w:rFonts w:hint="eastAsia"/>
        </w:rPr>
        <w:t>•</w:t>
      </w:r>
      <w:r>
        <w:t xml:space="preserve"> 文件系统阶段的特点</w:t>
      </w:r>
    </w:p>
    <w:p w14:paraId="528B6970" w14:textId="77777777" w:rsidR="00D07726" w:rsidRDefault="00D07726" w:rsidP="00D07726">
      <w:pPr>
        <w:ind w:leftChars="200" w:left="420"/>
      </w:pPr>
      <w:r>
        <w:rPr>
          <w:rFonts w:hint="eastAsia"/>
        </w:rPr>
        <w:t>•</w:t>
      </w:r>
      <w:r>
        <w:t xml:space="preserve"> 数据库系统阶段的特点</w:t>
      </w:r>
    </w:p>
    <w:p w14:paraId="4958BEE9" w14:textId="77777777" w:rsidR="00D07726" w:rsidRDefault="00D07726" w:rsidP="00D07726">
      <w:pPr>
        <w:ind w:leftChars="400" w:left="840"/>
      </w:pPr>
      <w:r>
        <w:rPr>
          <w:rFonts w:hint="eastAsia"/>
        </w:rPr>
        <w:t>•</w:t>
      </w:r>
      <w:r>
        <w:t xml:space="preserve"> 采用复杂的结构化的数据模型</w:t>
      </w:r>
    </w:p>
    <w:p w14:paraId="6CA0C696" w14:textId="77777777" w:rsidR="00D07726" w:rsidRDefault="00D07726" w:rsidP="00D07726">
      <w:pPr>
        <w:ind w:leftChars="400" w:left="840"/>
      </w:pPr>
      <w:r>
        <w:rPr>
          <w:rFonts w:hint="eastAsia"/>
        </w:rPr>
        <w:t>•</w:t>
      </w:r>
      <w:r>
        <w:t xml:space="preserve"> 较高的数据独立性</w:t>
      </w:r>
    </w:p>
    <w:p w14:paraId="6EEF4F71" w14:textId="77777777" w:rsidR="00D07726" w:rsidRDefault="00D07726" w:rsidP="00D07726">
      <w:pPr>
        <w:ind w:leftChars="400" w:left="840"/>
      </w:pPr>
      <w:r>
        <w:rPr>
          <w:rFonts w:hint="eastAsia"/>
        </w:rPr>
        <w:t>•</w:t>
      </w:r>
      <w:r>
        <w:t xml:space="preserve"> 最低的冗余度</w:t>
      </w:r>
    </w:p>
    <w:p w14:paraId="7EABF968" w14:textId="0D85D001" w:rsidR="00D07726" w:rsidRDefault="00D07726" w:rsidP="00D07726">
      <w:pPr>
        <w:ind w:leftChars="400" w:left="840"/>
      </w:pPr>
      <w:r>
        <w:rPr>
          <w:rFonts w:hint="eastAsia"/>
        </w:rPr>
        <w:t>•</w:t>
      </w:r>
      <w:r>
        <w:t xml:space="preserve"> 数据控制功能</w:t>
      </w:r>
    </w:p>
    <w:p w14:paraId="18219FC2" w14:textId="2B3340CB" w:rsidR="00F7576F" w:rsidRPr="00F7576F" w:rsidRDefault="00F7576F" w:rsidP="00F7576F">
      <w:pPr>
        <w:rPr>
          <w:b/>
          <w:bCs/>
          <w:sz w:val="28"/>
          <w:szCs w:val="32"/>
        </w:rPr>
      </w:pPr>
      <w:r w:rsidRPr="00F7576F">
        <w:rPr>
          <w:rFonts w:hint="eastAsia"/>
          <w:b/>
          <w:bCs/>
          <w:sz w:val="28"/>
          <w:szCs w:val="32"/>
        </w:rPr>
        <w:t>3.</w:t>
      </w:r>
      <w:r w:rsidRPr="00F7576F">
        <w:rPr>
          <w:b/>
          <w:bCs/>
          <w:sz w:val="28"/>
          <w:szCs w:val="32"/>
        </w:rPr>
        <w:t xml:space="preserve"> 数据模型</w:t>
      </w:r>
    </w:p>
    <w:p w14:paraId="5CFAA19A" w14:textId="6779DE75" w:rsidR="00F7576F" w:rsidRPr="00EA228B" w:rsidRDefault="00F7576F" w:rsidP="00F7576F">
      <w:pPr>
        <w:rPr>
          <w:b/>
          <w:bCs/>
        </w:rPr>
      </w:pPr>
      <w:r w:rsidRPr="00EA228B">
        <w:rPr>
          <w:b/>
          <w:bCs/>
        </w:rPr>
        <w:t>数据描述对象</w:t>
      </w:r>
    </w:p>
    <w:p w14:paraId="78304E7A" w14:textId="49580ABE" w:rsidR="00F7576F" w:rsidRDefault="00F7576F" w:rsidP="00F7576F">
      <w:pPr>
        <w:ind w:leftChars="200" w:left="420"/>
      </w:pPr>
      <w:r>
        <w:rPr>
          <w:rFonts w:hint="eastAsia"/>
        </w:rPr>
        <w:t>•</w:t>
      </w:r>
      <w:r>
        <w:t xml:space="preserve"> 人们在研究和处理数据的过程中，常把数据的转换分为三个领域——现 现</w:t>
      </w:r>
      <w:r>
        <w:rPr>
          <w:rFonts w:hint="eastAsia"/>
        </w:rPr>
        <w:t>实世界、信息世界、机器世界</w:t>
      </w:r>
      <w:r>
        <w:t>.</w:t>
      </w:r>
    </w:p>
    <w:p w14:paraId="61896B56" w14:textId="24914E79" w:rsidR="00F7576F" w:rsidRDefault="00F7576F" w:rsidP="00F7576F">
      <w:pPr>
        <w:ind w:leftChars="200" w:left="420"/>
      </w:pPr>
      <w:r>
        <w:rPr>
          <w:rFonts w:hint="eastAsia"/>
        </w:rPr>
        <w:t>•</w:t>
      </w:r>
      <w:r>
        <w:t xml:space="preserve"> 这三个世界间的转换过程就是将客观现实的信息反映到计算机数据库中</w:t>
      </w:r>
      <w:r>
        <w:rPr>
          <w:rFonts w:hint="eastAsia"/>
        </w:rPr>
        <w:t>的过程。</w:t>
      </w:r>
    </w:p>
    <w:p w14:paraId="177C2873" w14:textId="77777777" w:rsidR="00F7576F" w:rsidRDefault="00F7576F" w:rsidP="00F7576F">
      <w:pPr>
        <w:ind w:leftChars="200" w:left="420"/>
      </w:pPr>
      <w:r>
        <w:rPr>
          <w:rFonts w:hint="eastAsia"/>
        </w:rPr>
        <w:t>•</w:t>
      </w:r>
      <w:r>
        <w:t xml:space="preserve"> 现实世界——客观存在的世界 客观存在的世界</w:t>
      </w:r>
    </w:p>
    <w:p w14:paraId="11289108" w14:textId="5E52B2E0" w:rsidR="00F7576F" w:rsidRDefault="00F7576F" w:rsidP="00F7576F">
      <w:pPr>
        <w:ind w:leftChars="200" w:left="420" w:firstLine="420"/>
      </w:pPr>
      <w:r>
        <w:t>事务、特征、唯一特征</w:t>
      </w:r>
    </w:p>
    <w:p w14:paraId="5C509DCC" w14:textId="77777777" w:rsidR="00F7576F" w:rsidRDefault="00F7576F" w:rsidP="00F7576F">
      <w:pPr>
        <w:ind w:leftChars="200" w:left="420"/>
      </w:pPr>
      <w:r>
        <w:rPr>
          <w:rFonts w:hint="eastAsia"/>
        </w:rPr>
        <w:t>•</w:t>
      </w:r>
      <w:r>
        <w:t xml:space="preserve"> 信息世界——对客观存在世界的抽象反映 对客观存在世界的抽象反映</w:t>
      </w:r>
    </w:p>
    <w:p w14:paraId="1BC2764D" w14:textId="4B173A8A" w:rsidR="00F7576F" w:rsidRDefault="00F7576F" w:rsidP="00F7576F">
      <w:pPr>
        <w:ind w:leftChars="200" w:left="420" w:firstLine="420"/>
      </w:pPr>
      <w:r>
        <w:t>实体（集）、属性、键、联系</w:t>
      </w:r>
    </w:p>
    <w:p w14:paraId="0E411DA0" w14:textId="77777777" w:rsidR="00F7576F" w:rsidRDefault="00F7576F" w:rsidP="00F7576F">
      <w:pPr>
        <w:ind w:leftChars="200" w:left="420"/>
      </w:pPr>
      <w:r>
        <w:rPr>
          <w:rFonts w:hint="eastAsia"/>
        </w:rPr>
        <w:t>•</w:t>
      </w:r>
      <w:r>
        <w:t xml:space="preserve"> 机器世界——对信息世界进一步的抽象反映 对信息世界进一步的抽象反映</w:t>
      </w:r>
    </w:p>
    <w:p w14:paraId="757C2BCE" w14:textId="71C4BADE" w:rsidR="00F7576F" w:rsidRDefault="00F7576F" w:rsidP="00F7576F">
      <w:pPr>
        <w:ind w:left="420" w:firstLine="420"/>
      </w:pPr>
      <w:r>
        <w:t>文件、记录、字段（数据项）、关键字</w:t>
      </w:r>
    </w:p>
    <w:p w14:paraId="2690A4EB" w14:textId="526B3A3C" w:rsidR="00EA228B" w:rsidRPr="00EA228B" w:rsidRDefault="00EA228B" w:rsidP="00EA228B">
      <w:pPr>
        <w:rPr>
          <w:b/>
          <w:bCs/>
        </w:rPr>
      </w:pPr>
      <w:r w:rsidRPr="00EA228B">
        <w:rPr>
          <w:b/>
          <w:bCs/>
        </w:rPr>
        <w:t>信息模型</w:t>
      </w:r>
    </w:p>
    <w:p w14:paraId="06D626E9" w14:textId="76A5F506" w:rsidR="00EA228B" w:rsidRDefault="00EA228B" w:rsidP="00EA228B">
      <w:pPr>
        <w:ind w:leftChars="200" w:left="420"/>
      </w:pPr>
      <w:r>
        <w:rPr>
          <w:rFonts w:hint="eastAsia"/>
        </w:rPr>
        <w:t>•</w:t>
      </w:r>
      <w:r>
        <w:t xml:space="preserve"> 为了把现实世界中的具体事物进行抽象，人们常常首先把现实世界抽象</w:t>
      </w:r>
      <w:r>
        <w:rPr>
          <w:rFonts w:hint="eastAsia"/>
        </w:rPr>
        <w:t>为信息世界，然后再将信息世界转化为机器世界。</w:t>
      </w:r>
    </w:p>
    <w:p w14:paraId="5F4B8FB3" w14:textId="57B5D03A" w:rsidR="00EA228B" w:rsidRDefault="00EA228B" w:rsidP="00EA228B">
      <w:pPr>
        <w:ind w:leftChars="200" w:left="420"/>
      </w:pPr>
      <w:r>
        <w:rPr>
          <w:rFonts w:hint="eastAsia"/>
        </w:rPr>
        <w:t>•</w:t>
      </w:r>
      <w:r>
        <w:t xml:space="preserve"> 在把现实世界抽象为信息世界的过程中，实际上是抽象出现实系统中有</w:t>
      </w:r>
      <w:r>
        <w:rPr>
          <w:rFonts w:hint="eastAsia"/>
        </w:rPr>
        <w:t>应用价值的元素及其关联，这时所形成的信息结构是概念模型。</w:t>
      </w:r>
    </w:p>
    <w:p w14:paraId="2341C086" w14:textId="560F572E" w:rsidR="00EA228B" w:rsidRDefault="00EA228B" w:rsidP="00EA228B">
      <w:pPr>
        <w:ind w:leftChars="200" w:left="420"/>
      </w:pPr>
      <w:r>
        <w:rPr>
          <w:rFonts w:hint="eastAsia"/>
        </w:rPr>
        <w:t>•</w:t>
      </w:r>
      <w:r>
        <w:t xml:space="preserve"> 在抽象出概念模型后，再把概念模型转换为计算机上某一DBMS 支持的</w:t>
      </w:r>
      <w:r>
        <w:rPr>
          <w:rFonts w:hint="eastAsia"/>
        </w:rPr>
        <w:t>数据模型。</w:t>
      </w:r>
    </w:p>
    <w:p w14:paraId="48C198B2" w14:textId="2B8FE5A6" w:rsidR="00D04AF8" w:rsidRPr="00D04AF8" w:rsidRDefault="00D04AF8" w:rsidP="00D04AF8">
      <w:pPr>
        <w:rPr>
          <w:b/>
          <w:bCs/>
        </w:rPr>
      </w:pPr>
      <w:r w:rsidRPr="00D04AF8">
        <w:rPr>
          <w:b/>
          <w:bCs/>
        </w:rPr>
        <w:t>E-R 方法</w:t>
      </w:r>
    </w:p>
    <w:p w14:paraId="460BBE6E" w14:textId="77777777" w:rsidR="00D04AF8" w:rsidRDefault="00D04AF8" w:rsidP="00D04AF8">
      <w:pPr>
        <w:ind w:leftChars="200" w:left="420"/>
      </w:pPr>
      <w:r>
        <w:rPr>
          <w:rFonts w:hint="eastAsia"/>
        </w:rPr>
        <w:t>•</w:t>
      </w:r>
      <w:r>
        <w:t xml:space="preserve"> E-R 方法是目前描述概念模型最常用的方法。</w:t>
      </w:r>
    </w:p>
    <w:p w14:paraId="4B954CAA" w14:textId="77777777" w:rsidR="00D04AF8" w:rsidRDefault="00D04AF8" w:rsidP="00D04AF8">
      <w:pPr>
        <w:ind w:leftChars="200" w:left="420"/>
      </w:pPr>
      <w:r>
        <w:rPr>
          <w:rFonts w:hint="eastAsia"/>
        </w:rPr>
        <w:t>•</w:t>
      </w:r>
      <w:r>
        <w:t xml:space="preserve"> E-R 图是E-R 方法使用的工具</w:t>
      </w:r>
    </w:p>
    <w:p w14:paraId="25907247" w14:textId="6B5C1D75" w:rsidR="00D04AF8" w:rsidRDefault="00D04AF8" w:rsidP="00D04AF8">
      <w:pPr>
        <w:ind w:leftChars="200" w:left="420"/>
      </w:pPr>
      <w:r>
        <w:rPr>
          <w:rFonts w:hint="eastAsia"/>
        </w:rPr>
        <w:t>•</w:t>
      </w:r>
      <w:r>
        <w:t xml:space="preserve"> E-R 模型：应用E-R 图描述的现实世界的信息结构</w:t>
      </w:r>
    </w:p>
    <w:p w14:paraId="1AB26780" w14:textId="3440A7B8" w:rsidR="00D04AF8" w:rsidRPr="00D04AF8" w:rsidRDefault="00D04AF8" w:rsidP="00D04AF8">
      <w:pPr>
        <w:rPr>
          <w:b/>
          <w:bCs/>
        </w:rPr>
      </w:pPr>
      <w:r w:rsidRPr="00D04AF8">
        <w:rPr>
          <w:b/>
          <w:bCs/>
        </w:rPr>
        <w:t>结构数据模型</w:t>
      </w:r>
    </w:p>
    <w:p w14:paraId="35EEE8A2" w14:textId="4D192398" w:rsidR="00D04AF8" w:rsidRDefault="00D04AF8" w:rsidP="00455D4B">
      <w:pPr>
        <w:ind w:firstLine="420"/>
      </w:pPr>
      <w:r>
        <w:rPr>
          <w:rFonts w:hint="eastAsia"/>
        </w:rPr>
        <w:t>•</w:t>
      </w:r>
      <w:r>
        <w:t xml:space="preserve"> 结构数据模型是机器世界的数据模型。实际数据库系统中所支持的数据</w:t>
      </w:r>
      <w:r>
        <w:rPr>
          <w:rFonts w:hint="eastAsia"/>
        </w:rPr>
        <w:t>模型主要有层次模型、网状模型和关</w:t>
      </w:r>
      <w:r>
        <w:rPr>
          <w:rFonts w:hint="eastAsia"/>
        </w:rPr>
        <w:lastRenderedPageBreak/>
        <w:t>系模型。</w:t>
      </w:r>
    </w:p>
    <w:p w14:paraId="295F52AA" w14:textId="77777777" w:rsidR="00D04AF8" w:rsidRDefault="00D04AF8" w:rsidP="00D04AF8">
      <w:pPr>
        <w:ind w:leftChars="200" w:left="420"/>
      </w:pPr>
      <w:r>
        <w:rPr>
          <w:rFonts w:hint="eastAsia"/>
        </w:rPr>
        <w:t>•</w:t>
      </w:r>
      <w:r>
        <w:t xml:space="preserve"> 用树形结构来表示实体之间联系的模型称为层次模型。</w:t>
      </w:r>
    </w:p>
    <w:p w14:paraId="48F305FF" w14:textId="77777777" w:rsidR="00D04AF8" w:rsidRDefault="00D04AF8" w:rsidP="00D04AF8">
      <w:pPr>
        <w:ind w:leftChars="200" w:left="420"/>
      </w:pPr>
      <w:r>
        <w:rPr>
          <w:rFonts w:hint="eastAsia"/>
        </w:rPr>
        <w:t>•</w:t>
      </w:r>
      <w:r>
        <w:t xml:space="preserve"> 用网状结构来表示实体之间联系的数据模型称为网状模型。</w:t>
      </w:r>
    </w:p>
    <w:p w14:paraId="47E2F289" w14:textId="58774998" w:rsidR="00D04AF8" w:rsidRDefault="00D04AF8" w:rsidP="00D04AF8">
      <w:pPr>
        <w:ind w:leftChars="200" w:left="420"/>
      </w:pPr>
      <w:r>
        <w:rPr>
          <w:rFonts w:hint="eastAsia"/>
        </w:rPr>
        <w:t>•</w:t>
      </w:r>
      <w:r>
        <w:t xml:space="preserve"> 用一个二维表格表示实体和实体之间联系的模型，称为关系模型。</w:t>
      </w:r>
    </w:p>
    <w:p w14:paraId="3283D3E4" w14:textId="27CF0D4E" w:rsidR="00455D4B" w:rsidRPr="00455D4B" w:rsidRDefault="00455D4B" w:rsidP="00455D4B">
      <w:pPr>
        <w:rPr>
          <w:b/>
          <w:bCs/>
        </w:rPr>
      </w:pPr>
      <w:r w:rsidRPr="00455D4B">
        <w:rPr>
          <w:b/>
          <w:bCs/>
        </w:rPr>
        <w:t>数据模型的三要素</w:t>
      </w:r>
    </w:p>
    <w:p w14:paraId="2D6DA0D8" w14:textId="65F2060E" w:rsidR="00455D4B" w:rsidRDefault="00455D4B" w:rsidP="00455D4B">
      <w:pPr>
        <w:ind w:leftChars="200" w:left="420"/>
      </w:pPr>
      <w:r>
        <w:rPr>
          <w:rFonts w:hint="eastAsia"/>
        </w:rPr>
        <w:t>•</w:t>
      </w:r>
      <w:r>
        <w:t xml:space="preserve"> 数据结构是所研究的对象类型的集合，在数据库系统中通常按照数据结构的类型来命</w:t>
      </w:r>
      <w:r>
        <w:rPr>
          <w:rFonts w:hint="eastAsia"/>
        </w:rPr>
        <w:t>名数据模型，如层次结构、网状结构和关系结构的模型分别命名为层次模型、网状模型和关系模型。</w:t>
      </w:r>
    </w:p>
    <w:p w14:paraId="2A42494C" w14:textId="10DF3E73" w:rsidR="00455D4B" w:rsidRDefault="00455D4B" w:rsidP="00455D4B">
      <w:pPr>
        <w:ind w:leftChars="200" w:left="420"/>
      </w:pPr>
      <w:r>
        <w:rPr>
          <w:rFonts w:hint="eastAsia"/>
        </w:rPr>
        <w:t>•</w:t>
      </w:r>
      <w:r>
        <w:t xml:space="preserve"> 数据操作是指对数据库中各种对象( 型) 的实例( 值) 允许执行的操作的集合，包括操作及</w:t>
      </w:r>
      <w:r>
        <w:rPr>
          <w:rFonts w:hint="eastAsia"/>
        </w:rPr>
        <w:t>有关的操作规则。</w:t>
      </w:r>
    </w:p>
    <w:p w14:paraId="734F4214" w14:textId="1226A4CD" w:rsidR="00455D4B" w:rsidRDefault="00455D4B" w:rsidP="00455D4B">
      <w:pPr>
        <w:ind w:leftChars="200" w:left="420"/>
      </w:pPr>
      <w:r>
        <w:rPr>
          <w:rFonts w:hint="eastAsia"/>
        </w:rPr>
        <w:t>•</w:t>
      </w:r>
      <w:r>
        <w:t xml:space="preserve"> 数据的约束条件是完整性规则的集合，完整性规则是给定的数据模型中数据及其联系</w:t>
      </w:r>
      <w:r>
        <w:rPr>
          <w:rFonts w:hint="eastAsia"/>
        </w:rPr>
        <w:t>所具有的制约和依存规则，用以限定符合数据模型的数据库状态以及状态的变化，以保证数据的正确、有效和相容。</w:t>
      </w:r>
    </w:p>
    <w:p w14:paraId="001F0A49" w14:textId="79A660B4" w:rsidR="00F9078B" w:rsidRPr="00F9078B" w:rsidRDefault="00F9078B" w:rsidP="00F9078B">
      <w:pPr>
        <w:rPr>
          <w:b/>
          <w:bCs/>
          <w:sz w:val="28"/>
          <w:szCs w:val="32"/>
        </w:rPr>
      </w:pPr>
      <w:r w:rsidRPr="00F9078B">
        <w:rPr>
          <w:rFonts w:hint="eastAsia"/>
          <w:b/>
          <w:bCs/>
          <w:sz w:val="28"/>
          <w:szCs w:val="32"/>
        </w:rPr>
        <w:t>4.</w:t>
      </w:r>
      <w:r w:rsidRPr="00F9078B">
        <w:rPr>
          <w:b/>
          <w:bCs/>
          <w:sz w:val="28"/>
          <w:szCs w:val="32"/>
        </w:rPr>
        <w:t xml:space="preserve"> 关系型数据库系统</w:t>
      </w:r>
    </w:p>
    <w:p w14:paraId="6AF05983" w14:textId="0EC5D10A" w:rsidR="00F9078B" w:rsidRDefault="00F9078B" w:rsidP="00F9078B">
      <w:r>
        <w:rPr>
          <w:rFonts w:hint="eastAsia"/>
        </w:rPr>
        <w:t>•</w:t>
      </w:r>
      <w:r>
        <w:t xml:space="preserve"> 用关系( 表格数据) 表示实体和实体之间联系的模型称为关系模型。</w:t>
      </w:r>
    </w:p>
    <w:p w14:paraId="55F11D56" w14:textId="77777777" w:rsidR="00F9078B" w:rsidRDefault="00F9078B" w:rsidP="00F9078B"/>
    <w:p w14:paraId="183AB644" w14:textId="32A0494B" w:rsidR="00F9078B" w:rsidRDefault="00F9078B" w:rsidP="00F9078B">
      <w:r>
        <w:rPr>
          <w:rFonts w:hint="eastAsia"/>
        </w:rPr>
        <w:t>•</w:t>
      </w:r>
      <w:r>
        <w:t xml:space="preserve"> 关系模型中常用的关系操作包括：选择、投影、连接、除、并、交、差等查</w:t>
      </w:r>
      <w:r>
        <w:rPr>
          <w:rFonts w:hint="eastAsia"/>
        </w:rPr>
        <w:t>询操作和增、</w:t>
      </w:r>
      <w:proofErr w:type="gramStart"/>
      <w:r>
        <w:rPr>
          <w:rFonts w:hint="eastAsia"/>
        </w:rPr>
        <w:t>删</w:t>
      </w:r>
      <w:proofErr w:type="gramEnd"/>
      <w:r>
        <w:rPr>
          <w:rFonts w:hint="eastAsia"/>
        </w:rPr>
        <w:t>、</w:t>
      </w:r>
      <w:proofErr w:type="gramStart"/>
      <w:r>
        <w:rPr>
          <w:rFonts w:hint="eastAsia"/>
        </w:rPr>
        <w:t>改操作</w:t>
      </w:r>
      <w:proofErr w:type="gramEnd"/>
      <w:r>
        <w:rPr>
          <w:rFonts w:hint="eastAsia"/>
        </w:rPr>
        <w:t>两大部分。查询的表达能力是其中最重要的部分。</w:t>
      </w:r>
    </w:p>
    <w:p w14:paraId="4A288010" w14:textId="77777777" w:rsidR="00F9078B" w:rsidRDefault="00F9078B" w:rsidP="00F9078B"/>
    <w:p w14:paraId="6F8D09C3" w14:textId="20B2AE6E" w:rsidR="00F9078B" w:rsidRDefault="00F9078B" w:rsidP="00F9078B">
      <w:r>
        <w:rPr>
          <w:rFonts w:hint="eastAsia"/>
        </w:rPr>
        <w:t>•</w:t>
      </w:r>
      <w:r>
        <w:t xml:space="preserve"> 在关系型数据库中，完整性约束用于确保数据的准确性和一致性。关系模型</w:t>
      </w:r>
      <w:r>
        <w:rPr>
          <w:rFonts w:hint="eastAsia"/>
        </w:rPr>
        <w:t>提供了丰富的完整性控制机制，允许定义三类完整性：实体完整性、参照完整性和用户定义完整性。其中实体完整性和参照完整性是关系模型必须满足的完整性约束条件，应该由关系系统自动支持。</w:t>
      </w:r>
    </w:p>
    <w:p w14:paraId="01DA66A4" w14:textId="77777777" w:rsidR="00F9078B" w:rsidRDefault="00F9078B" w:rsidP="00F9078B"/>
    <w:p w14:paraId="74450518" w14:textId="77777777" w:rsidR="00F9078B" w:rsidRDefault="00F9078B" w:rsidP="00F9078B">
      <w:r>
        <w:rPr>
          <w:rFonts w:hint="eastAsia"/>
        </w:rPr>
        <w:t>•</w:t>
      </w:r>
      <w:r>
        <w:t xml:space="preserve"> 数据依赖与关系规范化理论</w:t>
      </w:r>
    </w:p>
    <w:p w14:paraId="16E15DEF" w14:textId="77777777" w:rsidR="00F9078B" w:rsidRDefault="00F9078B" w:rsidP="00F9078B">
      <w:pPr>
        <w:ind w:leftChars="200" w:left="420"/>
      </w:pPr>
      <w:r>
        <w:rPr>
          <w:rFonts w:hint="eastAsia"/>
        </w:rPr>
        <w:t>•</w:t>
      </w:r>
      <w:r>
        <w:t xml:space="preserve"> 数据操作异常</w:t>
      </w:r>
    </w:p>
    <w:p w14:paraId="5EDD692C" w14:textId="77777777" w:rsidR="00F9078B" w:rsidRDefault="00F9078B" w:rsidP="00F9078B">
      <w:pPr>
        <w:ind w:leftChars="200" w:left="420"/>
      </w:pPr>
      <w:r>
        <w:rPr>
          <w:rFonts w:hint="eastAsia"/>
        </w:rPr>
        <w:t>•</w:t>
      </w:r>
      <w:r>
        <w:t xml:space="preserve"> 数据冗余</w:t>
      </w:r>
    </w:p>
    <w:p w14:paraId="6F18A488" w14:textId="77777777" w:rsidR="00F9078B" w:rsidRDefault="00F9078B" w:rsidP="00F9078B">
      <w:pPr>
        <w:ind w:leftChars="200" w:left="420"/>
      </w:pPr>
      <w:r>
        <w:rPr>
          <w:rFonts w:hint="eastAsia"/>
        </w:rPr>
        <w:t>•</w:t>
      </w:r>
      <w:r>
        <w:t xml:space="preserve"> 修改异常</w:t>
      </w:r>
    </w:p>
    <w:p w14:paraId="1F6CF6A9" w14:textId="77777777" w:rsidR="00F9078B" w:rsidRDefault="00F9078B" w:rsidP="00F9078B">
      <w:pPr>
        <w:ind w:leftChars="200" w:left="420"/>
      </w:pPr>
      <w:r>
        <w:rPr>
          <w:rFonts w:hint="eastAsia"/>
        </w:rPr>
        <w:t>•</w:t>
      </w:r>
      <w:r>
        <w:t xml:space="preserve"> 插入异常</w:t>
      </w:r>
    </w:p>
    <w:p w14:paraId="323F719C" w14:textId="77777777" w:rsidR="00F9078B" w:rsidRDefault="00F9078B" w:rsidP="00F9078B">
      <w:pPr>
        <w:ind w:leftChars="200" w:left="420"/>
      </w:pPr>
      <w:r>
        <w:rPr>
          <w:rFonts w:hint="eastAsia"/>
        </w:rPr>
        <w:t>•</w:t>
      </w:r>
      <w:r>
        <w:t xml:space="preserve"> 删除异常</w:t>
      </w:r>
    </w:p>
    <w:p w14:paraId="46F63AB3" w14:textId="77777777" w:rsidR="00F9078B" w:rsidRDefault="00F9078B" w:rsidP="00F9078B">
      <w:r>
        <w:rPr>
          <w:rFonts w:hint="eastAsia"/>
        </w:rPr>
        <w:t>•</w:t>
      </w:r>
      <w:r>
        <w:t xml:space="preserve"> 函数依赖、完全函数依赖和传递函数依赖</w:t>
      </w:r>
    </w:p>
    <w:p w14:paraId="5CE8D1FD" w14:textId="70D8560F" w:rsidR="00F9078B" w:rsidRDefault="00F9078B" w:rsidP="00F9078B">
      <w:pPr>
        <w:ind w:leftChars="200" w:left="420"/>
      </w:pPr>
      <w:r>
        <w:rPr>
          <w:rFonts w:hint="eastAsia"/>
        </w:rPr>
        <w:t>•</w:t>
      </w:r>
      <w:r>
        <w:t xml:space="preserve"> 关系规范化</w:t>
      </w:r>
    </w:p>
    <w:p w14:paraId="366A6992" w14:textId="77777777" w:rsidR="008170D4" w:rsidRDefault="008170D4" w:rsidP="00F9078B">
      <w:pPr>
        <w:ind w:leftChars="200" w:left="420"/>
      </w:pPr>
    </w:p>
    <w:p w14:paraId="09064C4C" w14:textId="77777777" w:rsidR="008170D4" w:rsidRPr="008170D4" w:rsidRDefault="008170D4" w:rsidP="008170D4">
      <w:pPr>
        <w:rPr>
          <w:b/>
          <w:bCs/>
        </w:rPr>
      </w:pPr>
      <w:r w:rsidRPr="008170D4">
        <w:rPr>
          <w:rFonts w:hint="eastAsia"/>
          <w:b/>
          <w:bCs/>
        </w:rPr>
        <w:t>•</w:t>
      </w:r>
      <w:r w:rsidRPr="008170D4">
        <w:rPr>
          <w:b/>
          <w:bCs/>
        </w:rPr>
        <w:t xml:space="preserve"> 数据库系统</w:t>
      </w:r>
    </w:p>
    <w:p w14:paraId="0BCBF776" w14:textId="3A19296D" w:rsidR="008170D4" w:rsidRDefault="008170D4" w:rsidP="008170D4">
      <w:pPr>
        <w:ind w:leftChars="200" w:left="420"/>
      </w:pPr>
      <w:r>
        <w:rPr>
          <w:rFonts w:hint="eastAsia"/>
        </w:rPr>
        <w:t>•</w:t>
      </w:r>
      <w:r>
        <w:t xml:space="preserve"> 数据库、数据库管理系统和数据库系统是三个不同的概念。数据库强调的</w:t>
      </w:r>
      <w:r>
        <w:rPr>
          <w:rFonts w:hint="eastAsia"/>
        </w:rPr>
        <w:t>是数据，数据库管理系统强调的是系统软件，而数据库系统强调的是数据库的整个运行系统。</w:t>
      </w:r>
    </w:p>
    <w:p w14:paraId="2AE11BB2" w14:textId="77777777" w:rsidR="008170D4" w:rsidRDefault="008170D4" w:rsidP="008170D4">
      <w:pPr>
        <w:ind w:leftChars="200" w:left="420"/>
      </w:pPr>
      <w:r>
        <w:rPr>
          <w:rFonts w:hint="eastAsia"/>
        </w:rPr>
        <w:t>•</w:t>
      </w:r>
      <w:r>
        <w:t xml:space="preserve"> 数据库系统的三级模式：外模式 、概念模式 、内模式</w:t>
      </w:r>
    </w:p>
    <w:p w14:paraId="18F04D7D" w14:textId="77777777" w:rsidR="008170D4" w:rsidRDefault="008170D4" w:rsidP="008170D4">
      <w:pPr>
        <w:ind w:leftChars="200" w:left="420"/>
      </w:pPr>
      <w:r>
        <w:rPr>
          <w:rFonts w:hint="eastAsia"/>
        </w:rPr>
        <w:t>•</w:t>
      </w:r>
      <w:r>
        <w:t xml:space="preserve"> 数据库系统是由计算机系统、数据、数据库管理系统和有关人员组成的具</w:t>
      </w:r>
    </w:p>
    <w:p w14:paraId="5A247597" w14:textId="7256FF87" w:rsidR="008170D4" w:rsidRDefault="008170D4" w:rsidP="008170D4">
      <w:pPr>
        <w:ind w:leftChars="200" w:left="420"/>
      </w:pPr>
      <w:r>
        <w:rPr>
          <w:rFonts w:hint="eastAsia"/>
        </w:rPr>
        <w:t>有高度组织的总体。</w:t>
      </w:r>
    </w:p>
    <w:p w14:paraId="429B0284" w14:textId="77777777" w:rsidR="008170D4" w:rsidRPr="008170D4" w:rsidRDefault="008170D4" w:rsidP="008170D4">
      <w:pPr>
        <w:rPr>
          <w:b/>
          <w:bCs/>
        </w:rPr>
      </w:pPr>
      <w:r w:rsidRPr="008170D4">
        <w:rPr>
          <w:rFonts w:hint="eastAsia"/>
          <w:b/>
          <w:bCs/>
        </w:rPr>
        <w:t>•</w:t>
      </w:r>
      <w:r w:rsidRPr="008170D4">
        <w:rPr>
          <w:b/>
          <w:bCs/>
        </w:rPr>
        <w:t xml:space="preserve"> 数据库管理系统功能</w:t>
      </w:r>
    </w:p>
    <w:p w14:paraId="4FBC4B9B" w14:textId="77777777" w:rsidR="008170D4" w:rsidRDefault="008170D4" w:rsidP="008170D4">
      <w:pPr>
        <w:ind w:leftChars="200" w:left="420"/>
      </w:pPr>
      <w:r>
        <w:rPr>
          <w:rFonts w:hint="eastAsia"/>
        </w:rPr>
        <w:t>•</w:t>
      </w:r>
      <w:r>
        <w:t xml:space="preserve"> 数据库管理系统(DBMS) 是指帮助用户建立、使用和管理数据库的软件系统。数据库管理系统提供了</w:t>
      </w:r>
    </w:p>
    <w:p w14:paraId="05AD685B" w14:textId="77777777" w:rsidR="008170D4" w:rsidRDefault="008170D4" w:rsidP="008170D4">
      <w:pPr>
        <w:ind w:leftChars="200" w:left="420"/>
      </w:pPr>
      <w:r>
        <w:rPr>
          <w:rFonts w:hint="eastAsia"/>
        </w:rPr>
        <w:t>用户和数据库之间的软件界面，使用户能更方便地操作数据库。一般来说，它应有如下功能：</w:t>
      </w:r>
    </w:p>
    <w:p w14:paraId="688925E0" w14:textId="77777777" w:rsidR="008170D4" w:rsidRDefault="008170D4" w:rsidP="008170D4">
      <w:pPr>
        <w:ind w:leftChars="200" w:left="420"/>
      </w:pPr>
      <w:r>
        <w:rPr>
          <w:rFonts w:hint="eastAsia"/>
        </w:rPr>
        <w:t>•</w:t>
      </w:r>
      <w:r>
        <w:t xml:space="preserve"> (1) 数据定义。和高级语言类似，须定义需要的数据类型。</w:t>
      </w:r>
    </w:p>
    <w:p w14:paraId="707EF2C4" w14:textId="77777777" w:rsidR="008170D4" w:rsidRDefault="008170D4" w:rsidP="008170D4">
      <w:pPr>
        <w:ind w:leftChars="200" w:left="420"/>
      </w:pPr>
      <w:r>
        <w:rPr>
          <w:rFonts w:hint="eastAsia"/>
        </w:rPr>
        <w:t>•</w:t>
      </w:r>
      <w:r>
        <w:t xml:space="preserve"> (2) 数据处理。DBMS 必须提供用户对数据库的存取能力，包括记录的增加、修改、检索和删除等。</w:t>
      </w:r>
    </w:p>
    <w:p w14:paraId="513434B9" w14:textId="77777777" w:rsidR="008170D4" w:rsidRDefault="008170D4" w:rsidP="008170D4">
      <w:pPr>
        <w:ind w:leftChars="200" w:left="420"/>
      </w:pPr>
      <w:r>
        <w:rPr>
          <w:rFonts w:hint="eastAsia"/>
        </w:rPr>
        <w:t>•</w:t>
      </w:r>
      <w:r>
        <w:t xml:space="preserve"> (3) 数据安全性、完整性、并发性控制。管理和监督用户的权限，防止用户有任何破坏或者恶意的</w:t>
      </w:r>
    </w:p>
    <w:p w14:paraId="5AD79038" w14:textId="77777777" w:rsidR="008170D4" w:rsidRDefault="008170D4" w:rsidP="008170D4">
      <w:pPr>
        <w:ind w:leftChars="200" w:left="420"/>
      </w:pPr>
      <w:r>
        <w:rPr>
          <w:rFonts w:hint="eastAsia"/>
        </w:rPr>
        <w:t>企图，保持进入数据库中的存储数据的语义正确性和有效性，防止改变数据的语义；正确处理多用</w:t>
      </w:r>
    </w:p>
    <w:p w14:paraId="1AC4AD95" w14:textId="77777777" w:rsidR="008170D4" w:rsidRDefault="008170D4" w:rsidP="008170D4">
      <w:pPr>
        <w:ind w:leftChars="200" w:left="420"/>
      </w:pPr>
      <w:r>
        <w:rPr>
          <w:rFonts w:hint="eastAsia"/>
        </w:rPr>
        <w:t>户</w:t>
      </w:r>
      <w:proofErr w:type="gramStart"/>
      <w:r>
        <w:rPr>
          <w:rFonts w:hint="eastAsia"/>
        </w:rPr>
        <w:t>多环境</w:t>
      </w:r>
      <w:proofErr w:type="gramEnd"/>
      <w:r>
        <w:rPr>
          <w:rFonts w:hint="eastAsia"/>
        </w:rPr>
        <w:t>下的并发操作。</w:t>
      </w:r>
    </w:p>
    <w:p w14:paraId="0E95E272" w14:textId="50DACC3C" w:rsidR="008170D4" w:rsidRDefault="008170D4" w:rsidP="008170D4">
      <w:pPr>
        <w:ind w:leftChars="200" w:left="420"/>
      </w:pPr>
      <w:r>
        <w:rPr>
          <w:rFonts w:hint="eastAsia"/>
        </w:rPr>
        <w:t>•</w:t>
      </w:r>
      <w:r>
        <w:t xml:space="preserve"> (4) 效率。DBMS</w:t>
      </w:r>
      <w:r>
        <w:rPr>
          <w:rFonts w:hint="eastAsia"/>
        </w:rPr>
        <w:t>应</w:t>
      </w:r>
      <w:r w:rsidRPr="008170D4">
        <w:t>保证数据库的高效率运行，以提高数据检索和修改的速度</w:t>
      </w:r>
    </w:p>
    <w:p w14:paraId="2605703F" w14:textId="74DD8230" w:rsidR="008170D4" w:rsidRPr="008170D4" w:rsidRDefault="008170D4" w:rsidP="008170D4">
      <w:pPr>
        <w:rPr>
          <w:b/>
          <w:bCs/>
        </w:rPr>
      </w:pPr>
      <w:r w:rsidRPr="008170D4">
        <w:rPr>
          <w:rFonts w:hint="eastAsia"/>
          <w:b/>
          <w:bCs/>
        </w:rPr>
        <w:t>•</w:t>
      </w:r>
      <w:r w:rsidRPr="008170D4">
        <w:rPr>
          <w:b/>
          <w:bCs/>
        </w:rPr>
        <w:t xml:space="preserve">数据库管理系统通常包括以下3 </w:t>
      </w:r>
      <w:proofErr w:type="gramStart"/>
      <w:r w:rsidRPr="008170D4">
        <w:rPr>
          <w:b/>
          <w:bCs/>
        </w:rPr>
        <w:t>个</w:t>
      </w:r>
      <w:proofErr w:type="gramEnd"/>
      <w:r w:rsidRPr="008170D4">
        <w:rPr>
          <w:b/>
          <w:bCs/>
        </w:rPr>
        <w:t>组成部分：</w:t>
      </w:r>
    </w:p>
    <w:p w14:paraId="39AFD629" w14:textId="77777777" w:rsidR="008170D4" w:rsidRDefault="008170D4" w:rsidP="008170D4">
      <w:pPr>
        <w:ind w:leftChars="200" w:left="420"/>
      </w:pPr>
      <w:r>
        <w:rPr>
          <w:rFonts w:hint="eastAsia"/>
        </w:rPr>
        <w:t>•</w:t>
      </w:r>
      <w:r>
        <w:t xml:space="preserve"> (1) 数据描述语言(DDL) ：用来描述数据库的结构，供用户建立数据库。</w:t>
      </w:r>
    </w:p>
    <w:p w14:paraId="29B7C25B" w14:textId="77777777" w:rsidR="008170D4" w:rsidRDefault="008170D4" w:rsidP="008170D4">
      <w:pPr>
        <w:ind w:leftChars="200" w:left="420"/>
      </w:pPr>
      <w:r>
        <w:rPr>
          <w:rFonts w:hint="eastAsia"/>
        </w:rPr>
        <w:t>•</w:t>
      </w:r>
      <w:r>
        <w:t xml:space="preserve"> (2) 数据操作语言(DML) ：供用户对数据库进行数据处理操作( 数据的增加、</w:t>
      </w:r>
    </w:p>
    <w:p w14:paraId="09A7E046" w14:textId="77777777" w:rsidR="008170D4" w:rsidRDefault="008170D4" w:rsidP="008170D4">
      <w:pPr>
        <w:ind w:leftChars="200" w:left="420"/>
      </w:pPr>
      <w:r>
        <w:rPr>
          <w:rFonts w:hint="eastAsia"/>
        </w:rPr>
        <w:t>删除和修改等</w:t>
      </w:r>
      <w:r>
        <w:t>)。 。</w:t>
      </w:r>
    </w:p>
    <w:p w14:paraId="35BCFF7A" w14:textId="092F7ABD" w:rsidR="008170D4" w:rsidRDefault="008170D4" w:rsidP="008170D4">
      <w:pPr>
        <w:ind w:leftChars="200" w:left="420"/>
      </w:pPr>
      <w:r>
        <w:rPr>
          <w:rFonts w:hint="eastAsia"/>
        </w:rPr>
        <w:lastRenderedPageBreak/>
        <w:t>•</w:t>
      </w:r>
      <w:r>
        <w:t xml:space="preserve"> (3) 数据查询语言(DQL) ：供用户对数据库进行数据的查询操作( 数据的检索</w:t>
      </w:r>
      <w:r>
        <w:rPr>
          <w:rFonts w:hint="eastAsia"/>
        </w:rPr>
        <w:t>和统计等</w:t>
      </w:r>
      <w:r>
        <w:t>)</w:t>
      </w:r>
    </w:p>
    <w:p w14:paraId="7D845177" w14:textId="38AA34D9" w:rsidR="00183395" w:rsidRDefault="00183395" w:rsidP="00183395">
      <w:pPr>
        <w:rPr>
          <w:b/>
          <w:bCs/>
          <w:sz w:val="28"/>
          <w:szCs w:val="32"/>
        </w:rPr>
      </w:pPr>
      <w:r w:rsidRPr="00183395">
        <w:rPr>
          <w:rFonts w:hint="eastAsia"/>
          <w:b/>
          <w:bCs/>
          <w:sz w:val="28"/>
          <w:szCs w:val="32"/>
        </w:rPr>
        <w:t>5.</w:t>
      </w:r>
      <w:r w:rsidRPr="00183395">
        <w:rPr>
          <w:b/>
          <w:bCs/>
          <w:sz w:val="28"/>
          <w:szCs w:val="32"/>
        </w:rPr>
        <w:t xml:space="preserve"> </w:t>
      </w:r>
      <w:r w:rsidRPr="00183395">
        <w:rPr>
          <w:rFonts w:hint="eastAsia"/>
          <w:b/>
          <w:bCs/>
          <w:sz w:val="28"/>
          <w:szCs w:val="32"/>
        </w:rPr>
        <w:t>数据库系统的发展</w:t>
      </w:r>
    </w:p>
    <w:p w14:paraId="6553DD4B" w14:textId="77777777" w:rsidR="00183395" w:rsidRPr="00183395" w:rsidRDefault="00183395" w:rsidP="00183395">
      <w:pPr>
        <w:ind w:leftChars="200" w:left="420"/>
      </w:pPr>
      <w:r w:rsidRPr="00183395">
        <w:rPr>
          <w:rFonts w:hint="eastAsia"/>
        </w:rPr>
        <w:t>•</w:t>
      </w:r>
      <w:r w:rsidRPr="00183395">
        <w:t xml:space="preserve"> 第一代数据库系统—— 层次和网状数据库管理系统</w:t>
      </w:r>
    </w:p>
    <w:p w14:paraId="5D5D8356" w14:textId="77777777" w:rsidR="00183395" w:rsidRPr="00183395" w:rsidRDefault="00183395" w:rsidP="00183395">
      <w:pPr>
        <w:ind w:leftChars="200" w:left="420"/>
      </w:pPr>
      <w:r w:rsidRPr="00183395">
        <w:rPr>
          <w:rFonts w:hint="eastAsia"/>
        </w:rPr>
        <w:t>•</w:t>
      </w:r>
      <w:r w:rsidRPr="00183395">
        <w:t xml:space="preserve"> 第二代数据库系统—— 关系数据库管理系统(RDBMS)</w:t>
      </w:r>
    </w:p>
    <w:p w14:paraId="678470C7" w14:textId="77777777" w:rsidR="00183395" w:rsidRPr="00183395" w:rsidRDefault="00183395" w:rsidP="00183395">
      <w:pPr>
        <w:ind w:leftChars="200" w:left="420"/>
      </w:pPr>
      <w:r w:rsidRPr="00183395">
        <w:rPr>
          <w:rFonts w:hint="eastAsia"/>
        </w:rPr>
        <w:t>•</w:t>
      </w:r>
      <w:r w:rsidRPr="00183395">
        <w:t xml:space="preserve"> 第三代数据库系统——NoSQL 数据库</w:t>
      </w:r>
    </w:p>
    <w:p w14:paraId="5EE769C4" w14:textId="77777777" w:rsidR="00183395" w:rsidRPr="00183395" w:rsidRDefault="00183395" w:rsidP="00183395">
      <w:pPr>
        <w:ind w:leftChars="400" w:left="840"/>
      </w:pPr>
      <w:r w:rsidRPr="00183395">
        <w:rPr>
          <w:rFonts w:hint="eastAsia"/>
        </w:rPr>
        <w:t>•</w:t>
      </w:r>
      <w:r w:rsidRPr="00183395">
        <w:t xml:space="preserve"> NoSQL（NoSQL = Not Only SQL），意思为“不仅仅是SQL”，不使用SQL作</w:t>
      </w:r>
    </w:p>
    <w:p w14:paraId="6ED17E7C" w14:textId="77777777" w:rsidR="00183395" w:rsidRPr="00183395" w:rsidRDefault="00183395" w:rsidP="00183395">
      <w:pPr>
        <w:ind w:leftChars="400" w:left="840"/>
      </w:pPr>
      <w:r w:rsidRPr="00183395">
        <w:rPr>
          <w:rFonts w:hint="eastAsia"/>
        </w:rPr>
        <w:t>为查询语言，其数据存储可以不需要固定的表格模式。</w:t>
      </w:r>
    </w:p>
    <w:p w14:paraId="75EE45AB" w14:textId="77777777" w:rsidR="00183395" w:rsidRPr="00183395" w:rsidRDefault="00183395" w:rsidP="00183395">
      <w:pPr>
        <w:ind w:leftChars="400" w:left="840"/>
      </w:pPr>
      <w:r w:rsidRPr="00183395">
        <w:rPr>
          <w:rFonts w:hint="eastAsia"/>
        </w:rPr>
        <w:t>•</w:t>
      </w:r>
      <w:r w:rsidRPr="00183395">
        <w:t xml:space="preserve"> NoSQL是对所有不同于传统关系型数据库的数据库管理系统的统称。</w:t>
      </w:r>
    </w:p>
    <w:p w14:paraId="50F39D3E" w14:textId="77777777" w:rsidR="00183395" w:rsidRPr="00183395" w:rsidRDefault="00183395" w:rsidP="00183395">
      <w:pPr>
        <w:ind w:leftChars="400" w:left="840"/>
      </w:pPr>
      <w:r w:rsidRPr="00183395">
        <w:rPr>
          <w:rFonts w:hint="eastAsia"/>
        </w:rPr>
        <w:t>•</w:t>
      </w:r>
      <w:r w:rsidRPr="00183395">
        <w:t xml:space="preserve"> NoSQL提倡运用非关系型的数据存储，适用于大数据场景下的数据存储。</w:t>
      </w:r>
    </w:p>
    <w:p w14:paraId="74BA3B2D" w14:textId="17721106" w:rsidR="00183395" w:rsidRDefault="00183395" w:rsidP="00183395">
      <w:pPr>
        <w:ind w:leftChars="400" w:left="840"/>
      </w:pPr>
      <w:r w:rsidRPr="00183395">
        <w:rPr>
          <w:rFonts w:hint="eastAsia"/>
        </w:rPr>
        <w:t>•</w:t>
      </w:r>
      <w:r w:rsidRPr="00183395">
        <w:t xml:space="preserve"> NoSQL数据库主要特点：非关系型的、分布式的、开源的、水平可扩展的</w:t>
      </w:r>
    </w:p>
    <w:p w14:paraId="5365C357" w14:textId="0B53E941" w:rsidR="00316FF7" w:rsidRPr="00316FF7" w:rsidRDefault="00316FF7" w:rsidP="00316FF7">
      <w:pPr>
        <w:rPr>
          <w:b/>
          <w:bCs/>
          <w:sz w:val="28"/>
          <w:szCs w:val="32"/>
        </w:rPr>
      </w:pPr>
      <w:r w:rsidRPr="00316FF7">
        <w:rPr>
          <w:rFonts w:hint="eastAsia"/>
          <w:b/>
          <w:bCs/>
          <w:sz w:val="28"/>
          <w:szCs w:val="32"/>
        </w:rPr>
        <w:t>6.</w:t>
      </w:r>
      <w:r w:rsidRPr="00316FF7">
        <w:rPr>
          <w:b/>
          <w:bCs/>
          <w:sz w:val="28"/>
          <w:szCs w:val="32"/>
        </w:rPr>
        <w:t xml:space="preserve"> 计算机数据的管理和应用</w:t>
      </w:r>
    </w:p>
    <w:p w14:paraId="66C09A4E" w14:textId="024BD0B3" w:rsidR="00316FF7" w:rsidRPr="00113B62" w:rsidRDefault="00316FF7" w:rsidP="00113B62">
      <w:pPr>
        <w:rPr>
          <w:b/>
          <w:bCs/>
        </w:rPr>
      </w:pPr>
      <w:r w:rsidRPr="00CE1290">
        <w:rPr>
          <w:rFonts w:hint="eastAsia"/>
          <w:b/>
          <w:bCs/>
        </w:rPr>
        <w:t>•</w:t>
      </w:r>
      <w:r w:rsidRPr="00CE1290">
        <w:rPr>
          <w:b/>
          <w:bCs/>
        </w:rPr>
        <w:t xml:space="preserve"> 数据文件</w:t>
      </w:r>
      <w:r>
        <w:t>按其所采用的组织结构进行划分，通常将数据文件分为以下三类：</w:t>
      </w:r>
    </w:p>
    <w:p w14:paraId="05EC8C5E" w14:textId="1E6C90CA" w:rsidR="00316FF7" w:rsidRDefault="00316FF7" w:rsidP="00316FF7">
      <w:pPr>
        <w:ind w:leftChars="200" w:left="420"/>
      </w:pPr>
      <w:r>
        <w:t xml:space="preserve"> 1 顺序文件：文件中的</w:t>
      </w:r>
      <w:proofErr w:type="gramStart"/>
      <w:r>
        <w:t>记录按</w:t>
      </w:r>
      <w:proofErr w:type="gramEnd"/>
      <w:r>
        <w:t>顺序存贮，各记录必须按顺序读取和放回。</w:t>
      </w:r>
    </w:p>
    <w:p w14:paraId="299E15E3" w14:textId="67551ACA" w:rsidR="00316FF7" w:rsidRDefault="00316FF7" w:rsidP="00CE1290">
      <w:pPr>
        <w:ind w:leftChars="200" w:left="420"/>
      </w:pPr>
      <w:r>
        <w:t xml:space="preserve"> 2 索引顺序文件：文件中的</w:t>
      </w:r>
      <w:proofErr w:type="gramStart"/>
      <w:r>
        <w:t>记录按</w:t>
      </w:r>
      <w:proofErr w:type="gramEnd"/>
      <w:r>
        <w:t>顺序存贮，同时利用一个索引文件存放各记录</w:t>
      </w:r>
      <w:r>
        <w:rPr>
          <w:rFonts w:hint="eastAsia"/>
        </w:rPr>
        <w:t>的物理地址，该类型的文件可以直接读取。</w:t>
      </w:r>
    </w:p>
    <w:p w14:paraId="0E03D38C" w14:textId="4661387F" w:rsidR="00316FF7" w:rsidRDefault="00316FF7" w:rsidP="00CE1290">
      <w:pPr>
        <w:ind w:leftChars="200" w:left="420"/>
      </w:pPr>
      <w:r>
        <w:t xml:space="preserve"> 3 直接存取文件：将数据存储于磁盘的某一特定位置( 即明确地表示出保存记录</w:t>
      </w:r>
      <w:r>
        <w:rPr>
          <w:rFonts w:hint="eastAsia"/>
        </w:rPr>
        <w:t>的所在磁盘扇区、扇面、磁道等</w:t>
      </w:r>
      <w:r>
        <w:t>) 。直接存取方法的关键是磁盘地址的确定，该地</w:t>
      </w:r>
      <w:r>
        <w:rPr>
          <w:rFonts w:hint="eastAsia"/>
        </w:rPr>
        <w:t>址以记录的关键字为基础确定。直接存取文件的存取速度快。</w:t>
      </w:r>
    </w:p>
    <w:p w14:paraId="6D271534" w14:textId="77777777" w:rsidR="002D0ECB" w:rsidRPr="002D0ECB" w:rsidRDefault="002D0ECB" w:rsidP="002D0ECB">
      <w:pPr>
        <w:rPr>
          <w:b/>
          <w:bCs/>
        </w:rPr>
      </w:pPr>
      <w:r w:rsidRPr="002D0ECB">
        <w:rPr>
          <w:rFonts w:hint="eastAsia"/>
          <w:b/>
          <w:bCs/>
        </w:rPr>
        <w:t>•</w:t>
      </w:r>
      <w:r w:rsidRPr="002D0ECB">
        <w:rPr>
          <w:b/>
          <w:bCs/>
        </w:rPr>
        <w:t xml:space="preserve"> 数据处理方法</w:t>
      </w:r>
    </w:p>
    <w:p w14:paraId="0F656B1F" w14:textId="7EB2B48B" w:rsidR="002D0ECB" w:rsidRDefault="002D0ECB" w:rsidP="002D0ECB">
      <w:pPr>
        <w:ind w:leftChars="200" w:left="420"/>
      </w:pPr>
      <w:r>
        <w:t>1. 使用顺序文件的批处理系统</w:t>
      </w:r>
    </w:p>
    <w:p w14:paraId="000CE6E8" w14:textId="67C9D34F" w:rsidR="002D0ECB" w:rsidRDefault="002D0ECB" w:rsidP="002D0ECB">
      <w:pPr>
        <w:ind w:leftChars="400" w:left="840"/>
      </w:pPr>
      <w:r>
        <w:rPr>
          <w:rFonts w:hint="eastAsia"/>
        </w:rPr>
        <w:t>•</w:t>
      </w:r>
      <w:r>
        <w:t xml:space="preserve"> 采用该数据处理方式最初的步骤是将文件( 包括事务文件和主文件) </w:t>
      </w:r>
      <w:proofErr w:type="gramStart"/>
      <w:r>
        <w:t>按关键</w:t>
      </w:r>
      <w:proofErr w:type="gramEnd"/>
      <w:r>
        <w:t>值的一定规则排序，而</w:t>
      </w:r>
      <w:r>
        <w:rPr>
          <w:rFonts w:hint="eastAsia"/>
        </w:rPr>
        <w:t>且事务文件必须具有与主文件相同的排列顺序，需事先编写排序程序。顺序文件的一个重要特征就是在更新处理过程完成之后，自动生成一个新的主文件，与原文件同时存在。这一特点有助于在当前的主文件被破坏时利用原来的主文件及相应的事务文件重新恢复。</w:t>
      </w:r>
    </w:p>
    <w:p w14:paraId="0A02F02E" w14:textId="28C5369A" w:rsidR="002D0ECB" w:rsidRDefault="002D0ECB" w:rsidP="002D0ECB">
      <w:pPr>
        <w:ind w:leftChars="200" w:left="420"/>
      </w:pPr>
      <w:r>
        <w:t>2. 使用直接存取文件的批处理系统</w:t>
      </w:r>
    </w:p>
    <w:p w14:paraId="1AC1430B" w14:textId="51B022A3" w:rsidR="002D0ECB" w:rsidRDefault="002D0ECB" w:rsidP="002D0ECB">
      <w:pPr>
        <w:ind w:leftChars="400" w:left="840"/>
      </w:pPr>
      <w:r>
        <w:rPr>
          <w:rFonts w:hint="eastAsia"/>
        </w:rPr>
        <w:t>•</w:t>
      </w:r>
      <w:r>
        <w:t xml:space="preserve"> 将顺序文件换成直接存取文件将大大简化系统，不必专门编写排序程序，但是，由于直接存取</w:t>
      </w:r>
      <w:r>
        <w:rPr>
          <w:rFonts w:hint="eastAsia"/>
        </w:rPr>
        <w:t>文件没有自动备份文件的功能，因而需要特地编写备份程序。该处理方式下的更新是一种破坏式的更新</w:t>
      </w:r>
    </w:p>
    <w:p w14:paraId="3E1F0D70" w14:textId="77777777" w:rsidR="003D1002" w:rsidRDefault="003D1002" w:rsidP="003D1002">
      <w:pPr>
        <w:ind w:leftChars="200" w:left="420"/>
      </w:pPr>
      <w:r>
        <w:t>3. 使用实时数据收集方式的批处理系统：</w:t>
      </w:r>
    </w:p>
    <w:p w14:paraId="1BCED5C0" w14:textId="1363C751" w:rsidR="003D1002" w:rsidRDefault="003E59E0" w:rsidP="003D1002">
      <w:pPr>
        <w:ind w:leftChars="400" w:left="840"/>
      </w:pPr>
      <w:r>
        <w:rPr>
          <w:rFonts w:hint="eastAsia"/>
        </w:rPr>
        <w:t xml:space="preserve">• </w:t>
      </w:r>
      <w:r w:rsidR="003D1002">
        <w:t>指在业务发生的当时收集数据，</w:t>
      </w:r>
      <w:r w:rsidR="003D1002">
        <w:rPr>
          <w:rFonts w:hint="eastAsia"/>
        </w:rPr>
        <w:t>但要等数据达到一定数量时方才进行批处理。实时数据收集阶段产生的文件必须是直接存取文件。</w:t>
      </w:r>
    </w:p>
    <w:p w14:paraId="7FC28682" w14:textId="77777777" w:rsidR="003E59E0" w:rsidRDefault="003D1002" w:rsidP="003D1002">
      <w:pPr>
        <w:ind w:leftChars="200" w:left="420"/>
      </w:pPr>
      <w:r>
        <w:t>4. 实时处理系统：</w:t>
      </w:r>
    </w:p>
    <w:p w14:paraId="6D2D9583" w14:textId="6FF4E781" w:rsidR="003D1002" w:rsidRDefault="003E59E0" w:rsidP="003E59E0">
      <w:pPr>
        <w:ind w:leftChars="200" w:left="420" w:firstLine="420"/>
      </w:pPr>
      <w:r>
        <w:rPr>
          <w:rFonts w:hint="eastAsia"/>
        </w:rPr>
        <w:t xml:space="preserve">• </w:t>
      </w:r>
      <w:r w:rsidR="003D1002">
        <w:t>在事务发生的当时进行处理，只能采用直接存取文件形</w:t>
      </w:r>
      <w:r w:rsidR="003D1002">
        <w:rPr>
          <w:rFonts w:hint="eastAsia"/>
        </w:rPr>
        <w:t>式，需要一定的网络、通讯技术的支持。计算机终端分布于企业内部的各个角落进行数据的收集、处理和传递工作，可以提高生产率，降低库存，加快存货周转，减少账单的传送时间，增加客户的满意程度。</w:t>
      </w:r>
    </w:p>
    <w:p w14:paraId="532CF2E6" w14:textId="77777777" w:rsidR="003D6F81" w:rsidRPr="003D6F81" w:rsidRDefault="003D6F81" w:rsidP="003D6F81">
      <w:pPr>
        <w:rPr>
          <w:b/>
          <w:bCs/>
        </w:rPr>
      </w:pPr>
      <w:r w:rsidRPr="003D6F81">
        <w:rPr>
          <w:rFonts w:hint="eastAsia"/>
          <w:b/>
          <w:bCs/>
        </w:rPr>
        <w:t>•</w:t>
      </w:r>
      <w:r w:rsidRPr="003D6F81">
        <w:rPr>
          <w:b/>
          <w:bCs/>
        </w:rPr>
        <w:t xml:space="preserve"> 计算机系统管理模式</w:t>
      </w:r>
    </w:p>
    <w:p w14:paraId="74A83EF8" w14:textId="77777777" w:rsidR="003D6F81" w:rsidRDefault="003D6F81" w:rsidP="003D6F81">
      <w:pPr>
        <w:ind w:leftChars="200" w:left="420"/>
      </w:pPr>
      <w:r>
        <w:rPr>
          <w:rFonts w:hint="eastAsia"/>
        </w:rPr>
        <w:t>•</w:t>
      </w:r>
      <w:r>
        <w:t xml:space="preserve"> 集中式计算机系统管理</w:t>
      </w:r>
      <w:r>
        <w:rPr>
          <w:rFonts w:hint="eastAsia"/>
        </w:rPr>
        <w:t>:</w:t>
      </w:r>
    </w:p>
    <w:p w14:paraId="5B631D56" w14:textId="7A27D67F" w:rsidR="003D6F81" w:rsidRDefault="003D6F81" w:rsidP="003D6F81">
      <w:pPr>
        <w:ind w:leftChars="200" w:left="420" w:firstLine="420"/>
      </w:pPr>
      <w:r>
        <w:t>采用集中的方式管理计算机系统资源，在这种系统中，由全局</w:t>
      </w:r>
      <w:r>
        <w:rPr>
          <w:rFonts w:hint="eastAsia"/>
        </w:rPr>
        <w:t>唯一的操作系统，以分时或批处理的方式管理系统资源，为管理者提供服务，组成统一的管理平台。</w:t>
      </w:r>
    </w:p>
    <w:p w14:paraId="59E7F079" w14:textId="77777777" w:rsidR="00C7396E" w:rsidRDefault="003D6F81" w:rsidP="003D6F81">
      <w:pPr>
        <w:ind w:leftChars="200" w:left="420"/>
      </w:pPr>
      <w:r>
        <w:rPr>
          <w:rFonts w:hint="eastAsia"/>
        </w:rPr>
        <w:t>•</w:t>
      </w:r>
      <w:r>
        <w:t xml:space="preserve"> 分散式计算机系统管理</w:t>
      </w:r>
      <w:r w:rsidR="00C7396E">
        <w:rPr>
          <w:rFonts w:hint="eastAsia"/>
        </w:rPr>
        <w:t>:</w:t>
      </w:r>
    </w:p>
    <w:p w14:paraId="24065FFA" w14:textId="763E51A2" w:rsidR="003D6F81" w:rsidRDefault="003D6F81" w:rsidP="00C7396E">
      <w:pPr>
        <w:ind w:leftChars="200" w:left="420" w:firstLine="420"/>
      </w:pPr>
      <w:r>
        <w:t>采用分散的方式管理计算机系统资源，各不同部门或处</w:t>
      </w:r>
      <w:r>
        <w:rPr>
          <w:rFonts w:hint="eastAsia"/>
        </w:rPr>
        <w:t>理中心都有自己的一个完整计算机处理系统和操作系统，计算机系统的使用</w:t>
      </w:r>
      <w:proofErr w:type="gramStart"/>
      <w:r>
        <w:rPr>
          <w:rFonts w:hint="eastAsia"/>
        </w:rPr>
        <w:t>者集最终</w:t>
      </w:r>
      <w:proofErr w:type="gramEnd"/>
      <w:r>
        <w:rPr>
          <w:rFonts w:hint="eastAsia"/>
        </w:rPr>
        <w:t>用户、应用开发者和系统管理者于一身，系统管理的任务落到每个使用者的身上。</w:t>
      </w:r>
    </w:p>
    <w:p w14:paraId="2162337B" w14:textId="1AD0F17D" w:rsidR="003D6F81" w:rsidRDefault="003D6F81" w:rsidP="003D6F81">
      <w:pPr>
        <w:ind w:leftChars="200" w:left="420"/>
      </w:pPr>
      <w:r>
        <w:rPr>
          <w:rFonts w:hint="eastAsia"/>
        </w:rPr>
        <w:t>•</w:t>
      </w:r>
      <w:r>
        <w:t xml:space="preserve"> 分布式系统的管理方式是介于分散和集中之间，是一种有序的分散，灵活的集中。</w:t>
      </w:r>
    </w:p>
    <w:p w14:paraId="17EB4E85" w14:textId="2FE5B91C" w:rsidR="00EB6ABB" w:rsidRDefault="00EB6ABB" w:rsidP="00EB6ABB">
      <w:pPr>
        <w:pStyle w:val="2"/>
      </w:pPr>
      <w:r>
        <w:rPr>
          <w:rFonts w:hint="eastAsia"/>
        </w:rPr>
        <w:lastRenderedPageBreak/>
        <w:t>C</w:t>
      </w:r>
      <w:r>
        <w:t xml:space="preserve">H8 </w:t>
      </w:r>
      <w:r>
        <w:rPr>
          <w:rFonts w:hint="eastAsia"/>
        </w:rPr>
        <w:t>信息系统开发概述</w:t>
      </w:r>
      <w:r w:rsidR="007E627D">
        <w:rPr>
          <w:rFonts w:hint="eastAsia"/>
        </w:rPr>
        <w:t>:</w:t>
      </w:r>
    </w:p>
    <w:p w14:paraId="1AFB2331" w14:textId="05AD62B7" w:rsidR="007E627D" w:rsidRPr="007E627D" w:rsidRDefault="007E627D" w:rsidP="007E627D">
      <w:pPr>
        <w:pStyle w:val="a7"/>
        <w:numPr>
          <w:ilvl w:val="0"/>
          <w:numId w:val="8"/>
        </w:numPr>
        <w:ind w:firstLineChars="0"/>
        <w:rPr>
          <w:b/>
          <w:bCs/>
          <w:sz w:val="28"/>
          <w:szCs w:val="32"/>
        </w:rPr>
      </w:pPr>
      <w:r w:rsidRPr="007E627D">
        <w:rPr>
          <w:rFonts w:hint="eastAsia"/>
          <w:b/>
          <w:bCs/>
          <w:sz w:val="28"/>
          <w:szCs w:val="32"/>
        </w:rPr>
        <w:t>软件危机</w:t>
      </w:r>
    </w:p>
    <w:p w14:paraId="50B65B5F" w14:textId="5F7E231C" w:rsidR="007E627D" w:rsidRDefault="007E627D" w:rsidP="007E627D">
      <w:pPr>
        <w:ind w:leftChars="200" w:left="420"/>
      </w:pPr>
      <w:r>
        <w:rPr>
          <w:rFonts w:hint="eastAsia"/>
        </w:rPr>
        <w:t>•</w:t>
      </w:r>
      <w:r>
        <w:t xml:space="preserve"> 大型软件系统的复杂性决定了它必须由许多人（包括用户、项目负责人、分</w:t>
      </w:r>
      <w:r>
        <w:rPr>
          <w:rFonts w:hint="eastAsia"/>
        </w:rPr>
        <w:t>析员、程序员、资料员、操作员等）组成一</w:t>
      </w:r>
      <w:proofErr w:type="gramStart"/>
      <w:r>
        <w:rPr>
          <w:rFonts w:hint="eastAsia"/>
        </w:rPr>
        <w:t>支开发</w:t>
      </w:r>
      <w:proofErr w:type="gramEnd"/>
      <w:r>
        <w:rPr>
          <w:rFonts w:hint="eastAsia"/>
        </w:rPr>
        <w:t>和维护队伍来完成，他们之间需要准确地协商和讨论。</w:t>
      </w:r>
    </w:p>
    <w:p w14:paraId="5E04E5B4" w14:textId="0515DDD7" w:rsidR="007E627D" w:rsidRDefault="007E627D" w:rsidP="007E627D">
      <w:pPr>
        <w:ind w:leftChars="200" w:left="420"/>
      </w:pPr>
      <w:r w:rsidRPr="007E627D">
        <w:rPr>
          <w:rFonts w:hint="eastAsia"/>
          <w:b/>
          <w:bCs/>
        </w:rPr>
        <w:t>•</w:t>
      </w:r>
      <w:r w:rsidRPr="007E627D">
        <w:rPr>
          <w:b/>
          <w:bCs/>
        </w:rPr>
        <w:t xml:space="preserve"> 软件危机 是指在计算机软件的开发和维护过程中所遇到的一系列严重问题。</w:t>
      </w:r>
      <w:r w:rsidRPr="007E627D">
        <w:rPr>
          <w:rFonts w:hint="eastAsia"/>
          <w:b/>
          <w:bCs/>
        </w:rPr>
        <w:t>这些问题包括两个方面</w:t>
      </w:r>
      <w:r>
        <w:rPr>
          <w:rFonts w:hint="eastAsia"/>
        </w:rPr>
        <w:t>：</w:t>
      </w:r>
    </w:p>
    <w:p w14:paraId="7CED0DF8" w14:textId="3A6D55C9" w:rsidR="007E627D" w:rsidRDefault="007E627D" w:rsidP="007E627D">
      <w:pPr>
        <w:pStyle w:val="a7"/>
        <w:numPr>
          <w:ilvl w:val="0"/>
          <w:numId w:val="9"/>
        </w:numPr>
        <w:ind w:firstLineChars="0"/>
      </w:pPr>
      <w:r>
        <w:t>一方面是指 如何开发软件 ，怎样满足对软件的日益增长的需求；</w:t>
      </w:r>
    </w:p>
    <w:p w14:paraId="41EC0E3F" w14:textId="09EE42CD" w:rsidR="00EB6ABB" w:rsidRDefault="007E627D" w:rsidP="007E627D">
      <w:pPr>
        <w:pStyle w:val="a7"/>
        <w:numPr>
          <w:ilvl w:val="0"/>
          <w:numId w:val="9"/>
        </w:numPr>
        <w:ind w:firstLineChars="0"/>
      </w:pPr>
      <w:r>
        <w:t>另一方面是指 如何维护</w:t>
      </w:r>
    </w:p>
    <w:p w14:paraId="597AF37F" w14:textId="11C1F96D" w:rsidR="007E627D" w:rsidRPr="007E627D" w:rsidRDefault="007E627D" w:rsidP="007E627D">
      <w:pPr>
        <w:ind w:leftChars="200" w:left="420"/>
        <w:rPr>
          <w:b/>
          <w:bCs/>
        </w:rPr>
      </w:pPr>
      <w:r w:rsidRPr="007E627D">
        <w:rPr>
          <w:rFonts w:hint="eastAsia"/>
          <w:b/>
          <w:bCs/>
        </w:rPr>
        <w:t>•</w:t>
      </w:r>
      <w:r w:rsidRPr="007E627D">
        <w:rPr>
          <w:b/>
          <w:bCs/>
        </w:rPr>
        <w:t xml:space="preserve"> 软件危机 具体表现</w:t>
      </w:r>
      <w:r>
        <w:rPr>
          <w:rFonts w:hint="eastAsia"/>
          <w:b/>
          <w:bCs/>
        </w:rPr>
        <w:t>:</w:t>
      </w:r>
    </w:p>
    <w:p w14:paraId="5CDC28C0" w14:textId="77777777" w:rsidR="007E627D" w:rsidRDefault="007E627D" w:rsidP="007E627D">
      <w:pPr>
        <w:ind w:leftChars="400" w:left="840"/>
      </w:pPr>
      <w:r>
        <w:rPr>
          <w:rFonts w:hint="eastAsia"/>
        </w:rPr>
        <w:t>•</w:t>
      </w:r>
      <w:r>
        <w:t xml:space="preserve"> 对软件 开发成本和进度的估计 往往很不准确。</w:t>
      </w:r>
    </w:p>
    <w:p w14:paraId="051430E2" w14:textId="77777777" w:rsidR="007E627D" w:rsidRDefault="007E627D" w:rsidP="007E627D">
      <w:pPr>
        <w:ind w:leftChars="400" w:left="840"/>
      </w:pPr>
      <w:r>
        <w:rPr>
          <w:rFonts w:hint="eastAsia"/>
        </w:rPr>
        <w:t>•</w:t>
      </w:r>
      <w:r>
        <w:t xml:space="preserve"> 用户对已经 提交的软件 不满意。</w:t>
      </w:r>
    </w:p>
    <w:p w14:paraId="72A40D7D" w14:textId="77777777" w:rsidR="007E627D" w:rsidRDefault="007E627D" w:rsidP="007E627D">
      <w:pPr>
        <w:ind w:leftChars="400" w:left="840"/>
      </w:pPr>
      <w:r>
        <w:rPr>
          <w:rFonts w:hint="eastAsia"/>
        </w:rPr>
        <w:t>•</w:t>
      </w:r>
      <w:r>
        <w:t xml:space="preserve"> 软件产品的 质量 往往靠不住。</w:t>
      </w:r>
    </w:p>
    <w:p w14:paraId="1AA667E1" w14:textId="77777777" w:rsidR="007E627D" w:rsidRDefault="007E627D" w:rsidP="007E627D">
      <w:pPr>
        <w:ind w:leftChars="400" w:left="840"/>
      </w:pPr>
      <w:r>
        <w:rPr>
          <w:rFonts w:hint="eastAsia"/>
        </w:rPr>
        <w:t>•</w:t>
      </w:r>
      <w:r>
        <w:t xml:space="preserve"> 软件常常是 不可维护 的。</w:t>
      </w:r>
    </w:p>
    <w:p w14:paraId="7CEBD2C4" w14:textId="77777777" w:rsidR="007E627D" w:rsidRDefault="007E627D" w:rsidP="007E627D">
      <w:pPr>
        <w:ind w:leftChars="400" w:left="840"/>
      </w:pPr>
      <w:r>
        <w:rPr>
          <w:rFonts w:hint="eastAsia"/>
        </w:rPr>
        <w:t>•</w:t>
      </w:r>
      <w:r>
        <w:t xml:space="preserve"> 软件通常没有适当的 文档资料 。</w:t>
      </w:r>
    </w:p>
    <w:p w14:paraId="7E019399" w14:textId="77777777" w:rsidR="007E627D" w:rsidRDefault="007E627D" w:rsidP="007E627D">
      <w:pPr>
        <w:ind w:leftChars="400" w:left="840"/>
      </w:pPr>
      <w:r>
        <w:rPr>
          <w:rFonts w:hint="eastAsia"/>
        </w:rPr>
        <w:t>•</w:t>
      </w:r>
      <w:r>
        <w:t xml:space="preserve"> 软件成本 在计算机系统总成本中所占比重逐年上升。</w:t>
      </w:r>
    </w:p>
    <w:p w14:paraId="14857251" w14:textId="38730A66" w:rsidR="007E627D" w:rsidRDefault="007E627D" w:rsidP="007E627D">
      <w:pPr>
        <w:ind w:leftChars="400" w:left="840"/>
      </w:pPr>
      <w:r>
        <w:rPr>
          <w:rFonts w:hint="eastAsia"/>
        </w:rPr>
        <w:t>•</w:t>
      </w:r>
      <w:r>
        <w:t xml:space="preserve"> 软件开发生产率 提高的速度远远跟不上计算机应用迅速普及深入的趋势。</w:t>
      </w:r>
    </w:p>
    <w:p w14:paraId="33FD125D" w14:textId="77777777" w:rsidR="00200FB5" w:rsidRPr="00200FB5" w:rsidRDefault="00200FB5" w:rsidP="00200FB5">
      <w:pPr>
        <w:ind w:leftChars="200" w:left="420"/>
        <w:rPr>
          <w:b/>
          <w:bCs/>
        </w:rPr>
      </w:pPr>
      <w:r w:rsidRPr="00200FB5">
        <w:rPr>
          <w:rFonts w:hint="eastAsia"/>
          <w:b/>
          <w:bCs/>
        </w:rPr>
        <w:t>•</w:t>
      </w:r>
      <w:r w:rsidRPr="00200FB5">
        <w:rPr>
          <w:b/>
          <w:bCs/>
        </w:rPr>
        <w:t xml:space="preserve"> 产生软件危机的 原因</w:t>
      </w:r>
    </w:p>
    <w:p w14:paraId="0EB643AB" w14:textId="77777777" w:rsidR="00200FB5" w:rsidRDefault="00200FB5" w:rsidP="00200FB5">
      <w:pPr>
        <w:ind w:leftChars="400" w:left="840"/>
      </w:pPr>
      <w:r>
        <w:rPr>
          <w:rFonts w:hint="eastAsia"/>
        </w:rPr>
        <w:t>•</w:t>
      </w:r>
      <w:r>
        <w:t xml:space="preserve"> 一个重要原因是软件本身 规模的庞大 。</w:t>
      </w:r>
    </w:p>
    <w:p w14:paraId="3F00CE31" w14:textId="28B9E092" w:rsidR="00200FB5" w:rsidRDefault="00200FB5" w:rsidP="00200FB5">
      <w:pPr>
        <w:ind w:leftChars="400" w:left="840"/>
      </w:pPr>
      <w:r>
        <w:rPr>
          <w:rFonts w:hint="eastAsia"/>
        </w:rPr>
        <w:t>•</w:t>
      </w:r>
      <w:r>
        <w:t xml:space="preserve"> 软件在开发过程中比较 难以进行管理和控制 。一旦在运行中发现错误，</w:t>
      </w:r>
      <w:r>
        <w:rPr>
          <w:rFonts w:hint="eastAsia"/>
        </w:rPr>
        <w:t>很可能是一个在设计时就发生的、但在测试阶段没有发现的错误，这时就需要改正或修改原来的设计，这就在客观上使得软件的维护工作较为困难。</w:t>
      </w:r>
    </w:p>
    <w:p w14:paraId="3062B4A3" w14:textId="425A2738" w:rsidR="00200FB5" w:rsidRDefault="00200FB5" w:rsidP="00200FB5">
      <w:pPr>
        <w:ind w:leftChars="400" w:left="840"/>
      </w:pPr>
      <w:r>
        <w:rPr>
          <w:rFonts w:hint="eastAsia"/>
        </w:rPr>
        <w:t>•</w:t>
      </w:r>
      <w:r>
        <w:t xml:space="preserve"> 软件 开发和维护方法不正确</w:t>
      </w:r>
    </w:p>
    <w:p w14:paraId="05391AA1" w14:textId="77777777" w:rsidR="00D01A25" w:rsidRPr="00D01A25" w:rsidRDefault="00D01A25" w:rsidP="00D01A25">
      <w:pPr>
        <w:ind w:leftChars="200" w:left="420"/>
        <w:rPr>
          <w:b/>
          <w:bCs/>
        </w:rPr>
      </w:pPr>
      <w:r w:rsidRPr="00D01A25">
        <w:rPr>
          <w:rFonts w:hint="eastAsia"/>
          <w:b/>
          <w:bCs/>
        </w:rPr>
        <w:t>•</w:t>
      </w:r>
      <w:r w:rsidRPr="00D01A25">
        <w:rPr>
          <w:b/>
          <w:bCs/>
        </w:rPr>
        <w:t xml:space="preserve"> 软件工程学的提出</w:t>
      </w:r>
    </w:p>
    <w:p w14:paraId="74F8D80D" w14:textId="53F3A041" w:rsidR="00D01A25" w:rsidRDefault="00D01A25" w:rsidP="00D01A25">
      <w:pPr>
        <w:ind w:leftChars="400" w:left="840"/>
      </w:pPr>
      <w:r>
        <w:rPr>
          <w:rFonts w:hint="eastAsia"/>
        </w:rPr>
        <w:t>•</w:t>
      </w:r>
      <w:r>
        <w:t xml:space="preserve"> 软件工程学 提出要把一个软件系统的开发看成一项工程，按照工程设计</w:t>
      </w:r>
      <w:r>
        <w:rPr>
          <w:rFonts w:hint="eastAsia"/>
        </w:rPr>
        <w:t>的原则进行，采用一些必要的技术和工具，同时更要做好项目开发的组织和管理工作。</w:t>
      </w:r>
    </w:p>
    <w:p w14:paraId="179F552E" w14:textId="1FBD9CB9" w:rsidR="00D01A25" w:rsidRDefault="00D01A25" w:rsidP="00D01A25">
      <w:pPr>
        <w:ind w:leftChars="400" w:left="840"/>
      </w:pPr>
      <w:r>
        <w:rPr>
          <w:rFonts w:hint="eastAsia"/>
        </w:rPr>
        <w:t>•</w:t>
      </w:r>
      <w:r>
        <w:t xml:space="preserve"> 软件工程学 主要研究计算机软件开发与维护的普遍原理和技术 ，包括方</w:t>
      </w:r>
      <w:r>
        <w:rPr>
          <w:rFonts w:hint="eastAsia"/>
        </w:rPr>
        <w:t>法、工具、管理等多方面，是一门仍在不断研究和发展中的新兴学科。</w:t>
      </w:r>
    </w:p>
    <w:p w14:paraId="31ECD309" w14:textId="2D6A0FE4" w:rsidR="00871635" w:rsidRPr="00871635" w:rsidRDefault="00871635" w:rsidP="00871635">
      <w:pPr>
        <w:rPr>
          <w:b/>
          <w:bCs/>
          <w:sz w:val="28"/>
          <w:szCs w:val="32"/>
        </w:rPr>
      </w:pPr>
      <w:r w:rsidRPr="00871635">
        <w:rPr>
          <w:rFonts w:hint="eastAsia"/>
          <w:b/>
          <w:bCs/>
          <w:sz w:val="28"/>
          <w:szCs w:val="32"/>
        </w:rPr>
        <w:t>2</w:t>
      </w:r>
      <w:r w:rsidRPr="00871635">
        <w:rPr>
          <w:b/>
          <w:bCs/>
          <w:sz w:val="28"/>
          <w:szCs w:val="32"/>
        </w:rPr>
        <w:t>. 信息系统开发方法</w:t>
      </w:r>
    </w:p>
    <w:p w14:paraId="7EE97F5B" w14:textId="7F0C1204" w:rsidR="00871635" w:rsidRDefault="00871635" w:rsidP="00871635">
      <w:pPr>
        <w:ind w:firstLine="420"/>
      </w:pPr>
      <w:r>
        <w:t>比较常见的信息系统开发方法有</w:t>
      </w:r>
      <w:r w:rsidRPr="00DF3E32">
        <w:rPr>
          <w:b/>
          <w:bCs/>
        </w:rPr>
        <w:t>生命周期法、原型法、面向对象开发方法</w:t>
      </w:r>
      <w:r>
        <w:t>等</w:t>
      </w:r>
    </w:p>
    <w:p w14:paraId="0D1C1197" w14:textId="77777777" w:rsidR="00E90442" w:rsidRDefault="00E90442" w:rsidP="00871635">
      <w:pPr>
        <w:ind w:firstLine="420"/>
      </w:pPr>
    </w:p>
    <w:p w14:paraId="3C81961C" w14:textId="7023CA0A" w:rsidR="00871635" w:rsidRDefault="00871635" w:rsidP="00871635">
      <w:pPr>
        <w:ind w:firstLine="420"/>
      </w:pPr>
      <w:r>
        <w:t>结构化系统开发方法的基本思想是：将结构与控制加入到系统开发项目中，</w:t>
      </w:r>
      <w:r>
        <w:rPr>
          <w:rFonts w:hint="eastAsia"/>
        </w:rPr>
        <w:t>以便使活动在预定的时间和预算内完成。</w:t>
      </w:r>
      <w:r>
        <w:t xml:space="preserve"> 用系统工程的思想和 工程化的方</w:t>
      </w:r>
      <w:r>
        <w:rPr>
          <w:rFonts w:hint="eastAsia"/>
        </w:rPr>
        <w:t>法，按用户至上的原则，结构化、模块化、自顶向下地对系统进行分析与</w:t>
      </w:r>
    </w:p>
    <w:p w14:paraId="4832251F" w14:textId="38A3AC3C" w:rsidR="00871635" w:rsidRDefault="00871635" w:rsidP="00871635">
      <w:r>
        <w:rPr>
          <w:rFonts w:hint="eastAsia"/>
        </w:rPr>
        <w:t>设计。</w:t>
      </w:r>
    </w:p>
    <w:p w14:paraId="10F930D7" w14:textId="54DB6141" w:rsidR="00DF3E32" w:rsidRDefault="00346B9A" w:rsidP="00346B9A">
      <w:pPr>
        <w:rPr>
          <w:b/>
          <w:bCs/>
          <w:sz w:val="28"/>
          <w:szCs w:val="28"/>
        </w:rPr>
      </w:pPr>
      <w:r w:rsidRPr="00346B9A">
        <w:rPr>
          <w:rFonts w:hint="eastAsia"/>
          <w:b/>
          <w:bCs/>
          <w:sz w:val="28"/>
          <w:szCs w:val="28"/>
        </w:rPr>
        <w:t>3</w:t>
      </w:r>
      <w:r w:rsidRPr="00346B9A">
        <w:rPr>
          <w:b/>
          <w:bCs/>
          <w:sz w:val="28"/>
          <w:szCs w:val="28"/>
        </w:rPr>
        <w:t xml:space="preserve">. </w:t>
      </w:r>
      <w:bookmarkStart w:id="0" w:name="_Hlk28645915"/>
      <w:r w:rsidRPr="00346B9A">
        <w:rPr>
          <w:b/>
          <w:bCs/>
          <w:sz w:val="28"/>
          <w:szCs w:val="28"/>
        </w:rPr>
        <w:t>信息系统开发方法</w:t>
      </w:r>
      <w:r w:rsidRPr="00346B9A">
        <w:rPr>
          <w:rFonts w:hint="eastAsia"/>
          <w:b/>
          <w:bCs/>
          <w:sz w:val="28"/>
          <w:szCs w:val="28"/>
        </w:rPr>
        <w:t xml:space="preserve"> </w:t>
      </w:r>
      <w:r w:rsidRPr="00346B9A">
        <w:rPr>
          <w:b/>
          <w:bCs/>
          <w:sz w:val="28"/>
          <w:szCs w:val="28"/>
        </w:rPr>
        <w:t>--</w:t>
      </w:r>
      <w:bookmarkEnd w:id="0"/>
      <w:r w:rsidRPr="00346B9A">
        <w:rPr>
          <w:b/>
          <w:bCs/>
          <w:sz w:val="28"/>
          <w:szCs w:val="28"/>
        </w:rPr>
        <w:t xml:space="preserve"> </w:t>
      </w:r>
      <w:r w:rsidR="00DF3E32" w:rsidRPr="00346B9A">
        <w:rPr>
          <w:b/>
          <w:bCs/>
          <w:sz w:val="28"/>
          <w:szCs w:val="28"/>
        </w:rPr>
        <w:t>生命周期法</w:t>
      </w:r>
    </w:p>
    <w:p w14:paraId="6489C858" w14:textId="77777777" w:rsidR="00AD1806" w:rsidRPr="00AD1806" w:rsidRDefault="00AD1806" w:rsidP="00AD1806">
      <w:pPr>
        <w:ind w:left="630"/>
        <w:rPr>
          <w:b/>
          <w:bCs/>
        </w:rPr>
      </w:pPr>
      <w:r w:rsidRPr="00AD1806">
        <w:rPr>
          <w:b/>
          <w:bCs/>
        </w:rPr>
        <w:t>基本思想：</w:t>
      </w:r>
    </w:p>
    <w:p w14:paraId="7F2ED1C0" w14:textId="43BA7E3D" w:rsidR="00AD1806" w:rsidRPr="00AD1806" w:rsidRDefault="00AD1806" w:rsidP="00AD1806">
      <w:pPr>
        <w:ind w:left="840"/>
        <w:rPr>
          <w:rFonts w:hint="eastAsia"/>
          <w:b/>
          <w:bCs/>
          <w:sz w:val="28"/>
          <w:szCs w:val="28"/>
        </w:rPr>
      </w:pPr>
      <w:r w:rsidRPr="00AD1806">
        <w:t>将软件工程学和系统工程的理论和方法引入计算机系统的研制开发中，按照用户至上的原则，采用结构化、模块化自顶向下对系统进行分析和设计。具体来说，它将整个信息系统开发过程划分为独立的六个阶段，包括系统分析、程序设计、系统测试、运行和维护以及系统评估。这六个阶段构成信息系统的生命周期</w:t>
      </w:r>
      <w:r w:rsidRPr="00AD1806">
        <w:rPr>
          <w:b/>
          <w:bCs/>
          <w:sz w:val="28"/>
          <w:szCs w:val="28"/>
        </w:rPr>
        <w:t>。</w:t>
      </w:r>
    </w:p>
    <w:p w14:paraId="70EFC138" w14:textId="75C490F0" w:rsidR="00DF3E32" w:rsidRPr="00DF3E32" w:rsidRDefault="00DF3E32" w:rsidP="00346B9A">
      <w:pPr>
        <w:ind w:firstLineChars="300" w:firstLine="630"/>
        <w:rPr>
          <w:b/>
          <w:bCs/>
        </w:rPr>
      </w:pPr>
      <w:r w:rsidRPr="00DF3E32">
        <w:rPr>
          <w:b/>
          <w:bCs/>
        </w:rPr>
        <w:t>主要特点有：</w:t>
      </w:r>
    </w:p>
    <w:p w14:paraId="38D47170" w14:textId="3BC72E63" w:rsidR="00DF3E32" w:rsidRDefault="00DF3E32" w:rsidP="00346B9A">
      <w:pPr>
        <w:ind w:leftChars="400" w:left="840"/>
      </w:pPr>
      <w:r>
        <w:rPr>
          <w:rFonts w:hint="eastAsia"/>
        </w:rPr>
        <w:t>•</w:t>
      </w:r>
      <w:r>
        <w:t>面向用户的观点</w:t>
      </w:r>
    </w:p>
    <w:p w14:paraId="4910A556" w14:textId="634B7251" w:rsidR="00DF3E32" w:rsidRDefault="00DF3E32" w:rsidP="00346B9A">
      <w:pPr>
        <w:ind w:leftChars="400" w:left="840"/>
      </w:pPr>
      <w:r>
        <w:rPr>
          <w:rFonts w:hint="eastAsia"/>
        </w:rPr>
        <w:t>•</w:t>
      </w:r>
      <w:r>
        <w:t>自顶向下的分析与设计和自底向上的系统实施</w:t>
      </w:r>
    </w:p>
    <w:p w14:paraId="1EA3B14E" w14:textId="606D6BE9" w:rsidR="00DF3E32" w:rsidRDefault="00DF3E32" w:rsidP="00346B9A">
      <w:pPr>
        <w:ind w:leftChars="400" w:left="840"/>
      </w:pPr>
      <w:r>
        <w:rPr>
          <w:rFonts w:hint="eastAsia"/>
        </w:rPr>
        <w:t>•</w:t>
      </w:r>
      <w:r>
        <w:t>严格按阶段进行</w:t>
      </w:r>
    </w:p>
    <w:p w14:paraId="08D5C7BE" w14:textId="60D1A55B" w:rsidR="00DF3E32" w:rsidRDefault="00DF3E32" w:rsidP="00346B9A">
      <w:pPr>
        <w:ind w:leftChars="400" w:left="840"/>
      </w:pPr>
      <w:r>
        <w:rPr>
          <w:rFonts w:hint="eastAsia"/>
        </w:rPr>
        <w:t>•</w:t>
      </w:r>
      <w:r>
        <w:t>加强调查研究和系统分析</w:t>
      </w:r>
    </w:p>
    <w:p w14:paraId="0C5C85AA" w14:textId="65C17A7C" w:rsidR="00DF3E32" w:rsidRDefault="00DF3E32" w:rsidP="00346B9A">
      <w:pPr>
        <w:ind w:leftChars="400" w:left="840"/>
      </w:pPr>
      <w:r>
        <w:rPr>
          <w:rFonts w:hint="eastAsia"/>
        </w:rPr>
        <w:t>•</w:t>
      </w:r>
      <w:r>
        <w:t>先逻辑设计后物理设计</w:t>
      </w:r>
    </w:p>
    <w:p w14:paraId="7A134C97" w14:textId="4A84CC80" w:rsidR="00DF3E32" w:rsidRDefault="00DF3E32" w:rsidP="00346B9A">
      <w:pPr>
        <w:ind w:leftChars="400" w:left="840"/>
      </w:pPr>
      <w:r w:rsidRPr="00DF3E32">
        <w:rPr>
          <w:rFonts w:hint="eastAsia"/>
        </w:rPr>
        <w:lastRenderedPageBreak/>
        <w:t>•</w:t>
      </w:r>
      <w:r w:rsidRPr="00DF3E32">
        <w:t>工作文档资料规范化和标准化</w:t>
      </w:r>
    </w:p>
    <w:p w14:paraId="76C5F37E" w14:textId="05A7D750" w:rsidR="00DF3E32" w:rsidRPr="00DF3E32" w:rsidRDefault="00DF3E32" w:rsidP="00346B9A">
      <w:pPr>
        <w:ind w:firstLineChars="300" w:firstLine="630"/>
        <w:rPr>
          <w:b/>
          <w:bCs/>
        </w:rPr>
      </w:pPr>
      <w:r w:rsidRPr="00DF3E32">
        <w:rPr>
          <w:b/>
          <w:bCs/>
        </w:rPr>
        <w:t>优缺点 ：</w:t>
      </w:r>
    </w:p>
    <w:p w14:paraId="6122D178" w14:textId="12FBC147" w:rsidR="00DF3E32" w:rsidRDefault="00DF3E32" w:rsidP="00346B9A">
      <w:pPr>
        <w:ind w:leftChars="400" w:left="840"/>
      </w:pPr>
      <w:r>
        <w:rPr>
          <w:rFonts w:hint="eastAsia"/>
        </w:rPr>
        <w:t>•</w:t>
      </w:r>
      <w:r>
        <w:t xml:space="preserve"> 生命周期</w:t>
      </w:r>
      <w:proofErr w:type="gramStart"/>
      <w:r>
        <w:t>法及时</w:t>
      </w:r>
      <w:proofErr w:type="gramEnd"/>
      <w:r>
        <w:t>对各阶段的工作进行评价，从而能对各阶段的工作任务符</w:t>
      </w:r>
      <w:r>
        <w:rPr>
          <w:rFonts w:hint="eastAsia"/>
        </w:rPr>
        <w:t>合系统需求和符合组织标准提供有力的保证措施。</w:t>
      </w:r>
    </w:p>
    <w:p w14:paraId="550EF1C2" w14:textId="52F883D2" w:rsidR="00DF3E32" w:rsidRDefault="00DF3E32" w:rsidP="00346B9A">
      <w:pPr>
        <w:ind w:leftChars="400" w:left="840"/>
      </w:pPr>
      <w:r>
        <w:rPr>
          <w:rFonts w:hint="eastAsia"/>
        </w:rPr>
        <w:t>•</w:t>
      </w:r>
      <w:r>
        <w:t xml:space="preserve"> 生命周期法的一个首要缺点是开发过程过于烦琐，周期过长，工作量太大。</w:t>
      </w:r>
      <w:r>
        <w:rPr>
          <w:rFonts w:hint="eastAsia"/>
        </w:rPr>
        <w:t>另一缺点是对用户需求的改变反映不灵活。</w:t>
      </w:r>
    </w:p>
    <w:p w14:paraId="22E5F784" w14:textId="28544AA8" w:rsidR="007B1BF5" w:rsidRPr="00346B9A" w:rsidRDefault="00346B9A" w:rsidP="00346B9A">
      <w:pPr>
        <w:rPr>
          <w:b/>
          <w:bCs/>
          <w:sz w:val="28"/>
          <w:szCs w:val="28"/>
        </w:rPr>
      </w:pPr>
      <w:r w:rsidRPr="00346B9A">
        <w:rPr>
          <w:b/>
          <w:bCs/>
          <w:sz w:val="28"/>
          <w:szCs w:val="28"/>
        </w:rPr>
        <w:t>4. 信息系统开发方法</w:t>
      </w:r>
      <w:r w:rsidRPr="00346B9A">
        <w:rPr>
          <w:rFonts w:hint="eastAsia"/>
          <w:b/>
          <w:bCs/>
          <w:sz w:val="28"/>
          <w:szCs w:val="28"/>
        </w:rPr>
        <w:t xml:space="preserve"> </w:t>
      </w:r>
      <w:r w:rsidRPr="00346B9A">
        <w:rPr>
          <w:b/>
          <w:bCs/>
          <w:sz w:val="28"/>
          <w:szCs w:val="28"/>
        </w:rPr>
        <w:t>--</w:t>
      </w:r>
      <w:r w:rsidR="007B1BF5" w:rsidRPr="00346B9A">
        <w:rPr>
          <w:rFonts w:hint="eastAsia"/>
          <w:b/>
          <w:bCs/>
          <w:sz w:val="28"/>
          <w:szCs w:val="28"/>
        </w:rPr>
        <w:t>原型法：</w:t>
      </w:r>
    </w:p>
    <w:p w14:paraId="2960F722" w14:textId="354C5294" w:rsidR="007B1BF5" w:rsidRPr="008E2BD8" w:rsidRDefault="007B1BF5" w:rsidP="00346B9A">
      <w:pPr>
        <w:ind w:leftChars="200" w:left="420"/>
        <w:rPr>
          <w:b/>
          <w:bCs/>
        </w:rPr>
      </w:pPr>
      <w:r>
        <w:tab/>
      </w:r>
      <w:r w:rsidRPr="008E2BD8">
        <w:rPr>
          <w:rFonts w:hint="eastAsia"/>
          <w:b/>
          <w:bCs/>
        </w:rPr>
        <w:t>基本思想:</w:t>
      </w:r>
    </w:p>
    <w:p w14:paraId="7CEEA264" w14:textId="4C08C970" w:rsidR="007B1BF5" w:rsidRPr="007B1BF5" w:rsidRDefault="007B1BF5" w:rsidP="00346B9A">
      <w:pPr>
        <w:ind w:leftChars="500" w:left="1050"/>
      </w:pPr>
      <w:r w:rsidRPr="007B1BF5">
        <w:rPr>
          <w:rFonts w:hint="eastAsia"/>
        </w:rPr>
        <w:t>•</w:t>
      </w:r>
      <w:r w:rsidRPr="007B1BF5">
        <w:t xml:space="preserve"> 首先，系统开发人员在初步了解用户需求的基础上，迅速而廉价地开发出</w:t>
      </w:r>
      <w:r w:rsidRPr="007B1BF5">
        <w:rPr>
          <w:rFonts w:hint="eastAsia"/>
        </w:rPr>
        <w:t>一个实验型的系统，即</w:t>
      </w:r>
      <w:r w:rsidRPr="007B1BF5">
        <w:t xml:space="preserve"> “ 原型 ” ；</w:t>
      </w:r>
    </w:p>
    <w:p w14:paraId="3D5D8028" w14:textId="0824A715" w:rsidR="007B1BF5" w:rsidRPr="007B1BF5" w:rsidRDefault="007B1BF5" w:rsidP="00346B9A">
      <w:pPr>
        <w:ind w:leftChars="500" w:left="1050"/>
      </w:pPr>
      <w:r w:rsidRPr="007B1BF5">
        <w:rPr>
          <w:rFonts w:hint="eastAsia"/>
        </w:rPr>
        <w:t>•</w:t>
      </w:r>
      <w:r w:rsidRPr="007B1BF5">
        <w:t xml:space="preserve"> 然后将其交给用户使用，通过使用，启发用户提出进一步的需求，并根据</w:t>
      </w:r>
      <w:r w:rsidRPr="007B1BF5">
        <w:rPr>
          <w:rFonts w:hint="eastAsia"/>
        </w:rPr>
        <w:t>用户的意见对原型进行修改，用户使用修改后系统提出新的需求。</w:t>
      </w:r>
    </w:p>
    <w:p w14:paraId="19E525CE" w14:textId="2A64CAB1" w:rsidR="007B1BF5" w:rsidRDefault="007B1BF5" w:rsidP="00346B9A">
      <w:pPr>
        <w:ind w:leftChars="500" w:left="1050"/>
      </w:pPr>
      <w:r w:rsidRPr="007B1BF5">
        <w:rPr>
          <w:rFonts w:hint="eastAsia"/>
        </w:rPr>
        <w:t>•</w:t>
      </w:r>
      <w:r w:rsidRPr="007B1BF5">
        <w:t xml:space="preserve"> 这样不断反复修改，用户和开发人员共同探讨改进和完善，直至最后完成</w:t>
      </w:r>
      <w:r w:rsidRPr="007B1BF5">
        <w:rPr>
          <w:rFonts w:hint="eastAsia"/>
        </w:rPr>
        <w:t>一个满足用户需求的系统。</w:t>
      </w:r>
    </w:p>
    <w:p w14:paraId="6F8CEB93" w14:textId="43D01985" w:rsidR="008E2BD8" w:rsidRPr="00D0076A" w:rsidRDefault="008E2BD8" w:rsidP="00346B9A">
      <w:pPr>
        <w:rPr>
          <w:b/>
          <w:bCs/>
        </w:rPr>
      </w:pPr>
      <w:r w:rsidRPr="00D0076A">
        <w:rPr>
          <w:rFonts w:hint="eastAsia"/>
          <w:b/>
          <w:bCs/>
        </w:rPr>
        <w:t xml:space="preserve"> </w:t>
      </w:r>
      <w:r w:rsidRPr="00D0076A">
        <w:rPr>
          <w:b/>
          <w:bCs/>
        </w:rPr>
        <w:t xml:space="preserve">      原型法的优点</w:t>
      </w:r>
    </w:p>
    <w:p w14:paraId="0C3649B0" w14:textId="77777777" w:rsidR="008E2BD8" w:rsidRDefault="008E2BD8" w:rsidP="00346B9A">
      <w:pPr>
        <w:ind w:leftChars="500" w:left="1050"/>
      </w:pPr>
      <w:r>
        <w:rPr>
          <w:rFonts w:hint="eastAsia"/>
        </w:rPr>
        <w:t>•</w:t>
      </w:r>
      <w:r>
        <w:t xml:space="preserve"> 原型法符合人类认识事物的规律，更容易使人接受。</w:t>
      </w:r>
    </w:p>
    <w:p w14:paraId="19B58BFA" w14:textId="77777777" w:rsidR="008E2BD8" w:rsidRDefault="008E2BD8" w:rsidP="00346B9A">
      <w:pPr>
        <w:ind w:leftChars="500" w:left="1050"/>
      </w:pPr>
      <w:r>
        <w:rPr>
          <w:rFonts w:hint="eastAsia"/>
        </w:rPr>
        <w:t>•</w:t>
      </w:r>
      <w:r>
        <w:t xml:space="preserve"> 改进了开发人员与用户的信息交流方式。</w:t>
      </w:r>
    </w:p>
    <w:p w14:paraId="64C7C1A5" w14:textId="77777777" w:rsidR="008E2BD8" w:rsidRDefault="008E2BD8" w:rsidP="00346B9A">
      <w:pPr>
        <w:ind w:leftChars="500" w:left="1050"/>
      </w:pPr>
      <w:r>
        <w:rPr>
          <w:rFonts w:hint="eastAsia"/>
        </w:rPr>
        <w:t>•</w:t>
      </w:r>
      <w:r>
        <w:t xml:space="preserve"> 开发周期短、费用低。</w:t>
      </w:r>
    </w:p>
    <w:p w14:paraId="5E5CD040" w14:textId="77777777" w:rsidR="008E2BD8" w:rsidRDefault="008E2BD8" w:rsidP="00346B9A">
      <w:pPr>
        <w:ind w:leftChars="500" w:left="1050"/>
      </w:pPr>
      <w:r>
        <w:rPr>
          <w:rFonts w:hint="eastAsia"/>
        </w:rPr>
        <w:t>•</w:t>
      </w:r>
      <w:r>
        <w:t xml:space="preserve"> 用户满意程度提高。</w:t>
      </w:r>
    </w:p>
    <w:p w14:paraId="77C0B15A" w14:textId="6904EB9E" w:rsidR="008E2BD8" w:rsidRDefault="008E2BD8" w:rsidP="00346B9A">
      <w:pPr>
        <w:ind w:leftChars="500" w:left="1050"/>
      </w:pPr>
      <w:r>
        <w:rPr>
          <w:rFonts w:hint="eastAsia"/>
        </w:rPr>
        <w:t>•</w:t>
      </w:r>
      <w:r>
        <w:t xml:space="preserve"> 应变能力强。</w:t>
      </w:r>
    </w:p>
    <w:p w14:paraId="7857D976" w14:textId="1F67D697" w:rsidR="008C4013" w:rsidRPr="00D0076A" w:rsidRDefault="008C4013" w:rsidP="00346B9A">
      <w:pPr>
        <w:ind w:leftChars="-100" w:left="-210" w:firstLineChars="350" w:firstLine="735"/>
        <w:rPr>
          <w:b/>
          <w:bCs/>
        </w:rPr>
      </w:pPr>
      <w:r w:rsidRPr="00D0076A">
        <w:rPr>
          <w:b/>
          <w:bCs/>
        </w:rPr>
        <w:t>原型法的缺点</w:t>
      </w:r>
    </w:p>
    <w:p w14:paraId="5D3E78FB" w14:textId="77777777" w:rsidR="008C4013" w:rsidRDefault="008C4013" w:rsidP="00346B9A">
      <w:pPr>
        <w:ind w:leftChars="500" w:left="1050"/>
      </w:pPr>
      <w:r>
        <w:rPr>
          <w:rFonts w:hint="eastAsia"/>
        </w:rPr>
        <w:t>•</w:t>
      </w:r>
      <w:r>
        <w:t xml:space="preserve"> 不适合开发大型管理信息系统。</w:t>
      </w:r>
    </w:p>
    <w:p w14:paraId="40B40B6D" w14:textId="77777777" w:rsidR="008C4013" w:rsidRDefault="008C4013" w:rsidP="00346B9A">
      <w:pPr>
        <w:ind w:leftChars="500" w:left="1050"/>
      </w:pPr>
      <w:r>
        <w:rPr>
          <w:rFonts w:hint="eastAsia"/>
        </w:rPr>
        <w:t>•</w:t>
      </w:r>
      <w:r>
        <w:t xml:space="preserve"> 如果最初的原型不适合，则系统开发会遇到较大的困难。</w:t>
      </w:r>
    </w:p>
    <w:p w14:paraId="3891EBD5" w14:textId="6DA030E6" w:rsidR="008C4013" w:rsidRDefault="008C4013" w:rsidP="00346B9A">
      <w:pPr>
        <w:ind w:leftChars="500" w:left="1050"/>
      </w:pPr>
      <w:r>
        <w:rPr>
          <w:rFonts w:hint="eastAsia"/>
        </w:rPr>
        <w:t>•</w:t>
      </w:r>
      <w:r>
        <w:t xml:space="preserve"> 对于原基础管理不善，信息处理过程混乱的组织，构造原型有一</w:t>
      </w:r>
      <w:r>
        <w:rPr>
          <w:rFonts w:hint="eastAsia"/>
        </w:rPr>
        <w:t>定的困难。</w:t>
      </w:r>
    </w:p>
    <w:p w14:paraId="51112CFC" w14:textId="77777777" w:rsidR="008C4013" w:rsidRDefault="008C4013" w:rsidP="00346B9A">
      <w:pPr>
        <w:ind w:leftChars="500" w:left="1050"/>
      </w:pPr>
      <w:r>
        <w:rPr>
          <w:rFonts w:hint="eastAsia"/>
        </w:rPr>
        <w:t>•</w:t>
      </w:r>
      <w:r>
        <w:t xml:space="preserve"> 没有正规的分阶段评价，因而对原型的功能范围的掌握有困难。</w:t>
      </w:r>
    </w:p>
    <w:p w14:paraId="60EE7DF5" w14:textId="77777777" w:rsidR="009F528F" w:rsidRDefault="008C4013" w:rsidP="00346B9A">
      <w:pPr>
        <w:ind w:leftChars="500" w:left="1050"/>
      </w:pPr>
      <w:r>
        <w:rPr>
          <w:rFonts w:hint="eastAsia"/>
        </w:rPr>
        <w:t>•</w:t>
      </w:r>
      <w:r>
        <w:t xml:space="preserve"> 原型法的系统开发不很规范，系统的备份、恢复，系统性能和安</w:t>
      </w:r>
      <w:r>
        <w:rPr>
          <w:rFonts w:hint="eastAsia"/>
        </w:rPr>
        <w:t>全问题容易忽略。</w:t>
      </w:r>
    </w:p>
    <w:p w14:paraId="2173A656" w14:textId="2457007C" w:rsidR="009F528F" w:rsidRPr="00346B9A" w:rsidRDefault="00346B9A" w:rsidP="00346B9A">
      <w:pPr>
        <w:rPr>
          <w:sz w:val="28"/>
          <w:szCs w:val="28"/>
        </w:rPr>
      </w:pPr>
      <w:r w:rsidRPr="00346B9A">
        <w:rPr>
          <w:b/>
          <w:bCs/>
          <w:sz w:val="28"/>
          <w:szCs w:val="28"/>
        </w:rPr>
        <w:t>5. 信息系统开发方法</w:t>
      </w:r>
      <w:r w:rsidRPr="00346B9A">
        <w:rPr>
          <w:rFonts w:hint="eastAsia"/>
          <w:b/>
          <w:bCs/>
          <w:sz w:val="28"/>
          <w:szCs w:val="28"/>
        </w:rPr>
        <w:t xml:space="preserve"> </w:t>
      </w:r>
      <w:r w:rsidRPr="00346B9A">
        <w:rPr>
          <w:b/>
          <w:bCs/>
          <w:sz w:val="28"/>
          <w:szCs w:val="28"/>
        </w:rPr>
        <w:t>--</w:t>
      </w:r>
      <w:r w:rsidR="009F528F" w:rsidRPr="00346B9A">
        <w:rPr>
          <w:b/>
          <w:bCs/>
          <w:sz w:val="28"/>
          <w:szCs w:val="28"/>
        </w:rPr>
        <w:t>面向对象</w:t>
      </w:r>
      <w:r w:rsidR="009F528F" w:rsidRPr="00346B9A">
        <w:rPr>
          <w:rFonts w:hint="eastAsia"/>
          <w:b/>
          <w:bCs/>
          <w:sz w:val="28"/>
          <w:szCs w:val="28"/>
        </w:rPr>
        <w:t>法</w:t>
      </w:r>
    </w:p>
    <w:p w14:paraId="51D322D1" w14:textId="71D8B3B9" w:rsidR="009F528F" w:rsidRPr="009F528F" w:rsidRDefault="009F528F" w:rsidP="00346B9A">
      <w:pPr>
        <w:ind w:firstLine="420"/>
        <w:rPr>
          <w:b/>
          <w:bCs/>
        </w:rPr>
      </w:pPr>
      <w:r w:rsidRPr="009F528F">
        <w:rPr>
          <w:b/>
          <w:bCs/>
        </w:rPr>
        <w:t>基本思想</w:t>
      </w:r>
    </w:p>
    <w:p w14:paraId="3C7639B7" w14:textId="513A48F4" w:rsidR="009F528F" w:rsidRDefault="009F528F" w:rsidP="00346B9A">
      <w:pPr>
        <w:ind w:leftChars="400" w:left="840"/>
      </w:pPr>
      <w:r>
        <w:rPr>
          <w:rFonts w:hint="eastAsia"/>
        </w:rPr>
        <w:t>•</w:t>
      </w:r>
      <w:r>
        <w:t xml:space="preserve"> 面向对象方法认为，我们设计和实现一个客观系统时，如</w:t>
      </w:r>
      <w:r>
        <w:rPr>
          <w:rFonts w:hint="eastAsia"/>
        </w:rPr>
        <w:t>果能在满足需求的条件下，把系统设计成由一些不可变的相对固定）部分组成的最小集合，这个设计就是最好的。</w:t>
      </w:r>
    </w:p>
    <w:p w14:paraId="0C05E3ED" w14:textId="2E40E163" w:rsidR="009F528F" w:rsidRDefault="009F528F" w:rsidP="00346B9A">
      <w:pPr>
        <w:ind w:leftChars="400" w:left="840"/>
      </w:pPr>
      <w:r>
        <w:rPr>
          <w:rFonts w:hint="eastAsia"/>
        </w:rPr>
        <w:t>•</w:t>
      </w:r>
      <w:r>
        <w:t xml:space="preserve"> 对象是现实世界中具有相同属性、服从相同规则的一系列</w:t>
      </w:r>
      <w:r>
        <w:rPr>
          <w:rFonts w:hint="eastAsia"/>
        </w:rPr>
        <w:t>事物（此类事物我们称之为实体）的抽象。</w:t>
      </w:r>
    </w:p>
    <w:p w14:paraId="2CC57CBF" w14:textId="1E5D9C94" w:rsidR="006A7E2F" w:rsidRPr="006A7E2F" w:rsidRDefault="006A7E2F" w:rsidP="00346B9A">
      <w:pPr>
        <w:ind w:firstLineChars="200" w:firstLine="420"/>
        <w:rPr>
          <w:b/>
          <w:bCs/>
        </w:rPr>
      </w:pPr>
      <w:r w:rsidRPr="006A7E2F">
        <w:rPr>
          <w:b/>
          <w:bCs/>
        </w:rPr>
        <w:t>面向对象法的开发过程</w:t>
      </w:r>
    </w:p>
    <w:p w14:paraId="3F632C53" w14:textId="77777777" w:rsidR="006A7E2F" w:rsidRDefault="006A7E2F" w:rsidP="00346B9A">
      <w:pPr>
        <w:ind w:leftChars="400" w:left="840"/>
      </w:pPr>
      <w:r>
        <w:rPr>
          <w:rFonts w:hint="eastAsia"/>
        </w:rPr>
        <w:t>•</w:t>
      </w:r>
      <w:r>
        <w:t xml:space="preserve"> 系统调查和需求分析：</w:t>
      </w:r>
    </w:p>
    <w:p w14:paraId="0747E401" w14:textId="3FE68457" w:rsidR="006A7E2F" w:rsidRDefault="006A7E2F" w:rsidP="008B18A5">
      <w:pPr>
        <w:ind w:leftChars="400" w:left="840" w:firstLine="420"/>
      </w:pPr>
      <w:r>
        <w:t>对所要研究的系统面临的具体管理问题以及用户对</w:t>
      </w:r>
      <w:r>
        <w:rPr>
          <w:rFonts w:hint="eastAsia"/>
        </w:rPr>
        <w:t>系统开发的需求进行调查研究，弄清目的是什么，给出前进的方向。</w:t>
      </w:r>
    </w:p>
    <w:p w14:paraId="299F075C" w14:textId="77777777" w:rsidR="006A7E2F" w:rsidRDefault="006A7E2F" w:rsidP="00346B9A">
      <w:pPr>
        <w:ind w:leftChars="400" w:left="840"/>
      </w:pPr>
      <w:r>
        <w:rPr>
          <w:rFonts w:hint="eastAsia"/>
        </w:rPr>
        <w:t>•</w:t>
      </w:r>
      <w:r>
        <w:t xml:space="preserve"> 系统分析阶段（Object-Oriented Analysis--OOA ）</w:t>
      </w:r>
    </w:p>
    <w:p w14:paraId="3EF075F9" w14:textId="3844BBD4" w:rsidR="006A7E2F" w:rsidRDefault="006A7E2F" w:rsidP="008B18A5">
      <w:pPr>
        <w:ind w:leftChars="400" w:left="840" w:firstLine="420"/>
      </w:pPr>
      <w:r>
        <w:t>在繁杂的问题领域中抽象</w:t>
      </w:r>
      <w:r>
        <w:rPr>
          <w:rFonts w:hint="eastAsia"/>
        </w:rPr>
        <w:t>地识别出对象及其行为、结构、属性等。</w:t>
      </w:r>
    </w:p>
    <w:p w14:paraId="7CB21880" w14:textId="77777777" w:rsidR="006A7E2F" w:rsidRDefault="006A7E2F" w:rsidP="00346B9A">
      <w:pPr>
        <w:ind w:leftChars="400" w:left="840"/>
      </w:pPr>
      <w:r>
        <w:rPr>
          <w:rFonts w:hint="eastAsia"/>
        </w:rPr>
        <w:t>•</w:t>
      </w:r>
      <w:r>
        <w:t xml:space="preserve"> 系统设计阶段（Object-Oriented Design-OOD ）：</w:t>
      </w:r>
    </w:p>
    <w:p w14:paraId="157AF8FE" w14:textId="61FCBF53" w:rsidR="006A7E2F" w:rsidRDefault="006A7E2F" w:rsidP="008B18A5">
      <w:pPr>
        <w:ind w:leftChars="400" w:left="840" w:firstLine="420"/>
      </w:pPr>
      <w:r>
        <w:t>根据系统分析阶段的文档</w:t>
      </w:r>
      <w:r>
        <w:rPr>
          <w:rFonts w:hint="eastAsia"/>
        </w:rPr>
        <w:t>资料，作进一步地抽象、归类、整理，运用雏形法构造出系统的雏形。</w:t>
      </w:r>
    </w:p>
    <w:p w14:paraId="33C3EB56" w14:textId="77777777" w:rsidR="006A7E2F" w:rsidRDefault="006A7E2F" w:rsidP="00346B9A">
      <w:pPr>
        <w:ind w:leftChars="400" w:left="840"/>
      </w:pPr>
      <w:r>
        <w:rPr>
          <w:rFonts w:hint="eastAsia"/>
        </w:rPr>
        <w:t>•</w:t>
      </w:r>
      <w:r>
        <w:t xml:space="preserve"> 系统实现阶段（Object-Oriented Programming--OOP ）：</w:t>
      </w:r>
    </w:p>
    <w:p w14:paraId="0A1371E7" w14:textId="4B6B804C" w:rsidR="006A7E2F" w:rsidRDefault="006A7E2F" w:rsidP="00346B9A">
      <w:pPr>
        <w:ind w:leftChars="400" w:left="840" w:firstLine="420"/>
      </w:pPr>
      <w:r>
        <w:t>根据系统设计阶段</w:t>
      </w:r>
      <w:r>
        <w:rPr>
          <w:rFonts w:hint="eastAsia"/>
        </w:rPr>
        <w:t>的文档资料，运用面向对象的程序设计语言加以实现。</w:t>
      </w:r>
    </w:p>
    <w:p w14:paraId="021206FD" w14:textId="08EB3F25" w:rsidR="00B80527" w:rsidRPr="00B80527" w:rsidRDefault="00B80527" w:rsidP="00346B9A">
      <w:pPr>
        <w:ind w:firstLine="420"/>
        <w:rPr>
          <w:b/>
          <w:bCs/>
        </w:rPr>
      </w:pPr>
      <w:r w:rsidRPr="00B80527">
        <w:rPr>
          <w:b/>
          <w:bCs/>
        </w:rPr>
        <w:t>面向对象法的特点</w:t>
      </w:r>
    </w:p>
    <w:p w14:paraId="08A2C40C" w14:textId="77777777" w:rsidR="00B80527" w:rsidRDefault="00B80527" w:rsidP="00346B9A">
      <w:pPr>
        <w:ind w:leftChars="400" w:left="840"/>
      </w:pPr>
      <w:r>
        <w:rPr>
          <w:rFonts w:hint="eastAsia"/>
        </w:rPr>
        <w:t>•</w:t>
      </w:r>
      <w:r>
        <w:t xml:space="preserve"> 封装性（Encapsulation ）</w:t>
      </w:r>
    </w:p>
    <w:p w14:paraId="6747B350" w14:textId="77777777" w:rsidR="00B80527" w:rsidRDefault="00B80527" w:rsidP="00346B9A">
      <w:pPr>
        <w:ind w:leftChars="400" w:left="840"/>
      </w:pPr>
      <w:r>
        <w:rPr>
          <w:rFonts w:hint="eastAsia"/>
        </w:rPr>
        <w:t>•</w:t>
      </w:r>
      <w:r>
        <w:t xml:space="preserve"> 抽象性</w:t>
      </w:r>
    </w:p>
    <w:p w14:paraId="44B6E250" w14:textId="77777777" w:rsidR="00B80527" w:rsidRDefault="00B80527" w:rsidP="00346B9A">
      <w:pPr>
        <w:ind w:leftChars="400" w:left="840"/>
      </w:pPr>
      <w:r>
        <w:rPr>
          <w:rFonts w:hint="eastAsia"/>
        </w:rPr>
        <w:t>•</w:t>
      </w:r>
      <w:r>
        <w:t xml:space="preserve"> 继承性</w:t>
      </w:r>
    </w:p>
    <w:p w14:paraId="3714F4F3" w14:textId="77777777" w:rsidR="00B80527" w:rsidRDefault="00B80527" w:rsidP="00346B9A">
      <w:pPr>
        <w:ind w:leftChars="400" w:left="840"/>
      </w:pPr>
      <w:r>
        <w:rPr>
          <w:rFonts w:hint="eastAsia"/>
        </w:rPr>
        <w:t>•</w:t>
      </w:r>
      <w:r>
        <w:t xml:space="preserve"> 动态链接性</w:t>
      </w:r>
    </w:p>
    <w:p w14:paraId="3A05D89B" w14:textId="55AF00DE" w:rsidR="00B80527" w:rsidRPr="00B80527" w:rsidRDefault="00B80527" w:rsidP="00346B9A">
      <w:pPr>
        <w:ind w:firstLine="420"/>
        <w:rPr>
          <w:b/>
          <w:bCs/>
        </w:rPr>
      </w:pPr>
      <w:r w:rsidRPr="00B80527">
        <w:rPr>
          <w:b/>
          <w:bCs/>
        </w:rPr>
        <w:t>面向对象法的优缺点</w:t>
      </w:r>
    </w:p>
    <w:p w14:paraId="23A75A37" w14:textId="6A5D5F70" w:rsidR="00B80527" w:rsidRDefault="00B80527" w:rsidP="00346B9A">
      <w:pPr>
        <w:ind w:leftChars="400" w:left="840"/>
      </w:pPr>
      <w:r>
        <w:rPr>
          <w:rFonts w:hint="eastAsia"/>
        </w:rPr>
        <w:t>•</w:t>
      </w:r>
      <w:r>
        <w:t xml:space="preserve"> 以对象为中心，利用特定的软件工具直接完成从对象客体的描述到软件结构间的转</w:t>
      </w:r>
      <w:r>
        <w:rPr>
          <w:rFonts w:hint="eastAsia"/>
        </w:rPr>
        <w:t>换，解决了从分析和</w:t>
      </w:r>
      <w:r>
        <w:rPr>
          <w:rFonts w:hint="eastAsia"/>
        </w:rPr>
        <w:lastRenderedPageBreak/>
        <w:t>设计到软件模块结构之间多次转换的繁杂过程，缩短了开发周期</w:t>
      </w:r>
    </w:p>
    <w:p w14:paraId="663CBBCE" w14:textId="77777777" w:rsidR="00B80527" w:rsidRDefault="00B80527" w:rsidP="008B18A5">
      <w:pPr>
        <w:ind w:left="420" w:firstLineChars="200" w:firstLine="420"/>
      </w:pPr>
      <w:r>
        <w:rPr>
          <w:rFonts w:hint="eastAsia"/>
        </w:rPr>
        <w:t>•</w:t>
      </w:r>
      <w:r>
        <w:t xml:space="preserve"> 需要一定的软件基础支持才可以应用</w:t>
      </w:r>
    </w:p>
    <w:p w14:paraId="7625BD12" w14:textId="784B7536" w:rsidR="00B80527" w:rsidRDefault="00B80527" w:rsidP="008B18A5">
      <w:pPr>
        <w:ind w:left="420" w:firstLine="420"/>
      </w:pPr>
      <w:r>
        <w:rPr>
          <w:rFonts w:hint="eastAsia"/>
        </w:rPr>
        <w:t>•</w:t>
      </w:r>
      <w:r>
        <w:t xml:space="preserve"> 在大型MIS开发中不进行自顶向下的整体划分，而直接采用自底向上的开发，很难</w:t>
      </w:r>
      <w:r>
        <w:rPr>
          <w:rFonts w:hint="eastAsia"/>
        </w:rPr>
        <w:t>得出系统的全貌，会造成系统结构不合理，各部分关系失调等问题。</w:t>
      </w:r>
    </w:p>
    <w:p w14:paraId="01DC9C32" w14:textId="0760DC25" w:rsidR="00E93000" w:rsidRDefault="00E93000" w:rsidP="008B18A5">
      <w:pPr>
        <w:ind w:left="420" w:firstLine="420"/>
      </w:pPr>
    </w:p>
    <w:p w14:paraId="29EA30D7" w14:textId="6F844509" w:rsidR="00E93000" w:rsidRDefault="00E93000" w:rsidP="00E93000">
      <w:pPr>
        <w:rPr>
          <w:b/>
          <w:bCs/>
          <w:sz w:val="28"/>
          <w:szCs w:val="28"/>
        </w:rPr>
      </w:pPr>
      <w:r w:rsidRPr="00E93000">
        <w:rPr>
          <w:rFonts w:hint="eastAsia"/>
          <w:b/>
          <w:bCs/>
          <w:sz w:val="28"/>
          <w:szCs w:val="28"/>
        </w:rPr>
        <w:t>6.</w:t>
      </w:r>
      <w:r w:rsidRPr="00E93000">
        <w:rPr>
          <w:b/>
          <w:bCs/>
          <w:sz w:val="28"/>
          <w:szCs w:val="28"/>
        </w:rPr>
        <w:t xml:space="preserve"> </w:t>
      </w:r>
      <w:r w:rsidRPr="00E93000">
        <w:rPr>
          <w:rFonts w:hint="eastAsia"/>
          <w:b/>
          <w:bCs/>
          <w:sz w:val="28"/>
          <w:szCs w:val="28"/>
        </w:rPr>
        <w:t>联合应用程序开发（</w:t>
      </w:r>
      <w:r w:rsidRPr="00E93000">
        <w:rPr>
          <w:b/>
          <w:bCs/>
          <w:sz w:val="28"/>
          <w:szCs w:val="28"/>
        </w:rPr>
        <w:t>JAD）</w:t>
      </w:r>
    </w:p>
    <w:p w14:paraId="657C9412" w14:textId="77777777" w:rsidR="00E93000" w:rsidRPr="00E93000" w:rsidRDefault="00E93000" w:rsidP="00E93000">
      <w:pPr>
        <w:ind w:leftChars="200" w:left="420"/>
      </w:pPr>
      <w:r w:rsidRPr="00E93000">
        <w:rPr>
          <w:rFonts w:hint="eastAsia"/>
        </w:rPr>
        <w:t>•</w:t>
      </w:r>
      <w:r w:rsidRPr="00E93000">
        <w:t xml:space="preserve"> 将原型法和JAD 结合起来，就形成了RAD。 。</w:t>
      </w:r>
    </w:p>
    <w:p w14:paraId="5432B8AD" w14:textId="03E4FEA4" w:rsidR="00E93000" w:rsidRPr="00E93000" w:rsidRDefault="00E93000" w:rsidP="00E93000">
      <w:pPr>
        <w:ind w:leftChars="200" w:left="420"/>
      </w:pPr>
      <w:r w:rsidRPr="00E93000">
        <w:rPr>
          <w:rFonts w:hint="eastAsia"/>
        </w:rPr>
        <w:t>•</w:t>
      </w:r>
      <w:r w:rsidRPr="00E93000">
        <w:t xml:space="preserve"> RAD 将原型法工具引用到JAD 专题讨论会上，并由所有参与者共同完成原型法</w:t>
      </w:r>
      <w:r w:rsidRPr="00E93000">
        <w:rPr>
          <w:rFonts w:hint="eastAsia"/>
        </w:rPr>
        <w:t>的过程。</w:t>
      </w:r>
    </w:p>
    <w:p w14:paraId="0E65A1F5" w14:textId="030996B9" w:rsidR="00E93000" w:rsidRPr="00E93000" w:rsidRDefault="00E93000" w:rsidP="00E93000">
      <w:pPr>
        <w:ind w:leftChars="200" w:left="420"/>
      </w:pPr>
      <w:r w:rsidRPr="00E93000">
        <w:rPr>
          <w:rFonts w:hint="eastAsia"/>
        </w:rPr>
        <w:t>•</w:t>
      </w:r>
      <w:r w:rsidRPr="00E93000">
        <w:t xml:space="preserve"> RAD 可以减少纸张文档的生成，自动化程序源代码的生成，方便用户参与到设</w:t>
      </w:r>
      <w:r w:rsidRPr="00E93000">
        <w:rPr>
          <w:rFonts w:hint="eastAsia"/>
        </w:rPr>
        <w:t>计和开发活动中，最终的目标是加快软件开发的进程。</w:t>
      </w:r>
    </w:p>
    <w:p w14:paraId="40594CF3" w14:textId="6F8E6E08" w:rsidR="00E93000" w:rsidRDefault="00E93000" w:rsidP="00E93000">
      <w:pPr>
        <w:ind w:leftChars="200" w:left="420"/>
      </w:pPr>
      <w:r w:rsidRPr="00E93000">
        <w:rPr>
          <w:rFonts w:hint="eastAsia"/>
        </w:rPr>
        <w:t>•</w:t>
      </w:r>
      <w:r w:rsidRPr="00E93000">
        <w:t xml:space="preserve"> 在 在RAD 项目中，用户和开发人员作为一个小组进行工作，相互交流。这种团队</w:t>
      </w:r>
      <w:r w:rsidRPr="00E93000">
        <w:rPr>
          <w:rFonts w:hint="eastAsia"/>
        </w:rPr>
        <w:t>工作方式对于风险承担和小组决策都很有用，可以在更短的时间内得到更好的系统。如果整个系统过大，难以在短期内完成，则往往会将系统分解为各个子系统，这样也便于分析和解决问题。</w:t>
      </w:r>
    </w:p>
    <w:p w14:paraId="6E558517" w14:textId="1AE9516A" w:rsidR="00E93000" w:rsidRPr="00E93000" w:rsidRDefault="00E93000" w:rsidP="00E93000">
      <w:pPr>
        <w:rPr>
          <w:b/>
          <w:bCs/>
          <w:sz w:val="28"/>
          <w:szCs w:val="28"/>
        </w:rPr>
      </w:pPr>
      <w:r>
        <w:rPr>
          <w:rFonts w:hint="eastAsia"/>
          <w:b/>
          <w:bCs/>
          <w:sz w:val="28"/>
          <w:szCs w:val="28"/>
        </w:rPr>
        <w:t>7</w:t>
      </w:r>
      <w:r>
        <w:rPr>
          <w:b/>
          <w:bCs/>
          <w:sz w:val="28"/>
          <w:szCs w:val="28"/>
        </w:rPr>
        <w:t>.</w:t>
      </w:r>
      <w:r w:rsidRPr="00E93000">
        <w:rPr>
          <w:b/>
          <w:bCs/>
          <w:sz w:val="28"/>
          <w:szCs w:val="28"/>
        </w:rPr>
        <w:t xml:space="preserve"> 快速应用程序开发（RAD）</w:t>
      </w:r>
    </w:p>
    <w:p w14:paraId="5D393AE8" w14:textId="46201806" w:rsidR="00E93000" w:rsidRPr="00E93000" w:rsidRDefault="00E93000" w:rsidP="00E93000">
      <w:pPr>
        <w:ind w:leftChars="200" w:left="420"/>
      </w:pPr>
      <w:r w:rsidRPr="00E93000">
        <w:rPr>
          <w:rFonts w:hint="eastAsia"/>
        </w:rPr>
        <w:t>•</w:t>
      </w:r>
      <w:r w:rsidRPr="00E93000">
        <w:t xml:space="preserve"> RAD 并不能用于所有软件的开发项目。通常来说最适合决策支持系统和管理信</w:t>
      </w:r>
      <w:r w:rsidRPr="00E93000">
        <w:rPr>
          <w:rFonts w:hint="eastAsia"/>
        </w:rPr>
        <w:t>息系统，而不太适合事务处理系统。</w:t>
      </w:r>
    </w:p>
    <w:p w14:paraId="74724066" w14:textId="7BD4EBAB" w:rsidR="00E93000" w:rsidRPr="00E93000" w:rsidRDefault="00E93000" w:rsidP="00E93000">
      <w:pPr>
        <w:ind w:leftChars="200" w:left="420"/>
      </w:pPr>
      <w:r w:rsidRPr="00E93000">
        <w:rPr>
          <w:rFonts w:hint="eastAsia"/>
        </w:rPr>
        <w:t>•</w:t>
      </w:r>
      <w:r w:rsidRPr="00E93000">
        <w:t xml:space="preserve"> 在 在RAD 项目中，相关人员和用户的参与程度比其他方法要高，这有可能会影响</w:t>
      </w:r>
      <w:r w:rsidRPr="00E93000">
        <w:rPr>
          <w:rFonts w:hint="eastAsia"/>
        </w:rPr>
        <w:t>到用户的本职工作，因此，</w:t>
      </w:r>
      <w:r w:rsidRPr="00E93000">
        <w:t>RAD 小组的参与者往往离开他们原来的工作，而全</w:t>
      </w:r>
      <w:r w:rsidRPr="00E93000">
        <w:rPr>
          <w:rFonts w:hint="eastAsia"/>
        </w:rPr>
        <w:t>部投入参与到项目中。</w:t>
      </w:r>
    </w:p>
    <w:p w14:paraId="5E1D8DD3" w14:textId="77777777" w:rsidR="00E93000" w:rsidRPr="00E93000" w:rsidRDefault="00E93000" w:rsidP="00E93000">
      <w:pPr>
        <w:ind w:leftChars="200" w:left="420"/>
      </w:pPr>
      <w:r w:rsidRPr="00E93000">
        <w:rPr>
          <w:rFonts w:hint="eastAsia"/>
        </w:rPr>
        <w:t>•</w:t>
      </w:r>
      <w:r w:rsidRPr="00E93000">
        <w:t xml:space="preserve"> 对时间要求很紧，使得开发人员和参与者非常疲劳。</w:t>
      </w:r>
    </w:p>
    <w:p w14:paraId="55AE77FE" w14:textId="1BF6FCA8" w:rsidR="00E93000" w:rsidRDefault="00E93000" w:rsidP="00E93000">
      <w:pPr>
        <w:ind w:leftChars="200" w:left="420"/>
      </w:pPr>
      <w:r w:rsidRPr="00E93000">
        <w:rPr>
          <w:rFonts w:hint="eastAsia"/>
        </w:rPr>
        <w:t>•</w:t>
      </w:r>
      <w:r w:rsidRPr="00E93000">
        <w:t xml:space="preserve"> 这种方法还要求系统分析员和用户对RAD 系统开发工具和RAD 技术非常熟练。</w:t>
      </w:r>
    </w:p>
    <w:p w14:paraId="54B953D1" w14:textId="1CB38F92" w:rsidR="006B5EA1" w:rsidRDefault="006B5EA1" w:rsidP="006B5EA1">
      <w:pPr>
        <w:pStyle w:val="a7"/>
        <w:numPr>
          <w:ilvl w:val="0"/>
          <w:numId w:val="2"/>
        </w:numPr>
        <w:ind w:firstLineChars="0"/>
        <w:rPr>
          <w:b/>
          <w:bCs/>
          <w:sz w:val="28"/>
          <w:szCs w:val="32"/>
        </w:rPr>
      </w:pPr>
      <w:r w:rsidRPr="006B5EA1">
        <w:rPr>
          <w:rFonts w:hint="eastAsia"/>
          <w:b/>
          <w:bCs/>
          <w:sz w:val="28"/>
          <w:szCs w:val="32"/>
        </w:rPr>
        <w:t>文档技术和开发工具</w:t>
      </w:r>
    </w:p>
    <w:p w14:paraId="19729B29" w14:textId="518A221A" w:rsidR="006B5EA1" w:rsidRPr="006B5EA1" w:rsidRDefault="001B0903" w:rsidP="001B0903">
      <w:pPr>
        <w:rPr>
          <w:b/>
          <w:bCs/>
        </w:rPr>
      </w:pPr>
      <w:r>
        <w:rPr>
          <w:rFonts w:hint="eastAsia"/>
        </w:rPr>
        <w:t xml:space="preserve">• </w:t>
      </w:r>
      <w:r w:rsidR="006B5EA1" w:rsidRPr="006B5EA1">
        <w:rPr>
          <w:rFonts w:hint="eastAsia"/>
          <w:b/>
          <w:bCs/>
        </w:rPr>
        <w:t>包括:</w:t>
      </w:r>
    </w:p>
    <w:p w14:paraId="26AA2B61" w14:textId="2607EF43" w:rsidR="006B5EA1" w:rsidRDefault="006B5EA1" w:rsidP="006B5EA1">
      <w:pPr>
        <w:ind w:leftChars="400" w:left="840"/>
      </w:pPr>
      <w:r>
        <w:rPr>
          <w:rFonts w:hint="eastAsia"/>
        </w:rPr>
        <w:t>•</w:t>
      </w:r>
      <w:r>
        <w:t xml:space="preserve"> 数据流图</w:t>
      </w:r>
    </w:p>
    <w:p w14:paraId="694EE873" w14:textId="77777777" w:rsidR="006B5EA1" w:rsidRDefault="006B5EA1" w:rsidP="006B5EA1">
      <w:pPr>
        <w:ind w:leftChars="400" w:left="840"/>
      </w:pPr>
      <w:r>
        <w:rPr>
          <w:rFonts w:hint="eastAsia"/>
        </w:rPr>
        <w:t>•</w:t>
      </w:r>
      <w:r>
        <w:t xml:space="preserve"> 数据字典</w:t>
      </w:r>
    </w:p>
    <w:p w14:paraId="1338772C" w14:textId="77777777" w:rsidR="006B5EA1" w:rsidRDefault="006B5EA1" w:rsidP="006B5EA1">
      <w:pPr>
        <w:ind w:leftChars="400" w:left="840"/>
      </w:pPr>
      <w:r>
        <w:rPr>
          <w:rFonts w:hint="eastAsia"/>
        </w:rPr>
        <w:t>•</w:t>
      </w:r>
      <w:r>
        <w:t xml:space="preserve"> 描述处理逻辑的工具</w:t>
      </w:r>
    </w:p>
    <w:p w14:paraId="78407BF8" w14:textId="77777777" w:rsidR="006B5EA1" w:rsidRDefault="006B5EA1" w:rsidP="006B5EA1">
      <w:pPr>
        <w:ind w:leftChars="400" w:left="840"/>
      </w:pPr>
      <w:r>
        <w:rPr>
          <w:rFonts w:hint="eastAsia"/>
        </w:rPr>
        <w:t>•</w:t>
      </w:r>
      <w:r>
        <w:t xml:space="preserve"> 模块结构图</w:t>
      </w:r>
    </w:p>
    <w:p w14:paraId="5CE0C0A5" w14:textId="77777777" w:rsidR="006B5EA1" w:rsidRDefault="006B5EA1" w:rsidP="006B5EA1">
      <w:pPr>
        <w:ind w:leftChars="400" w:left="840"/>
      </w:pPr>
      <w:r>
        <w:rPr>
          <w:rFonts w:hint="eastAsia"/>
        </w:rPr>
        <w:t>•</w:t>
      </w:r>
      <w:r>
        <w:t xml:space="preserve"> 系统流程图</w:t>
      </w:r>
    </w:p>
    <w:p w14:paraId="2F978A37" w14:textId="5759DD8D" w:rsidR="006B5EA1" w:rsidRDefault="006B5EA1" w:rsidP="006B5EA1">
      <w:pPr>
        <w:ind w:leftChars="400" w:left="840"/>
      </w:pPr>
      <w:r>
        <w:rPr>
          <w:rFonts w:hint="eastAsia"/>
        </w:rPr>
        <w:t>•</w:t>
      </w:r>
      <w:r>
        <w:t xml:space="preserve"> CASE</w:t>
      </w:r>
    </w:p>
    <w:p w14:paraId="1A8A1DD0" w14:textId="31C0D8F5" w:rsidR="001B0903" w:rsidRDefault="001B0903" w:rsidP="001B0903">
      <w:pPr>
        <w:rPr>
          <w:b/>
          <w:bCs/>
        </w:rPr>
      </w:pPr>
      <w:r w:rsidRPr="001B0903">
        <w:rPr>
          <w:rFonts w:hint="eastAsia"/>
          <w:b/>
          <w:bCs/>
        </w:rPr>
        <w:t>•</w:t>
      </w:r>
      <w:r w:rsidRPr="001B0903">
        <w:rPr>
          <w:b/>
          <w:bCs/>
        </w:rPr>
        <w:t xml:space="preserve"> 数据流图（Data Flow Diagrams）</w:t>
      </w:r>
      <w:r w:rsidRPr="001B0903">
        <w:rPr>
          <w:rFonts w:hint="eastAsia"/>
          <w:b/>
          <w:bCs/>
        </w:rPr>
        <w:t>:</w:t>
      </w:r>
    </w:p>
    <w:p w14:paraId="4E4FF0DE" w14:textId="2DF99FCB" w:rsidR="001B0903" w:rsidRPr="001B0903" w:rsidRDefault="001B0903" w:rsidP="001B0903">
      <w:pPr>
        <w:rPr>
          <w:b/>
          <w:bCs/>
        </w:rPr>
      </w:pPr>
      <w:r>
        <w:rPr>
          <w:b/>
          <w:bCs/>
        </w:rPr>
        <w:tab/>
      </w:r>
      <w:r>
        <w:rPr>
          <w:rFonts w:hint="eastAsia"/>
          <w:b/>
          <w:bCs/>
        </w:rPr>
        <w:t>定义:</w:t>
      </w:r>
    </w:p>
    <w:p w14:paraId="723C27E6" w14:textId="7F7EFD04" w:rsidR="001B0903" w:rsidRDefault="001B0903" w:rsidP="001B0903">
      <w:pPr>
        <w:pStyle w:val="a7"/>
        <w:numPr>
          <w:ilvl w:val="0"/>
          <w:numId w:val="10"/>
        </w:numPr>
        <w:ind w:firstLineChars="0"/>
      </w:pPr>
      <w:r>
        <w:t>用各种符号来表示系统中的处理过程、数据源、数据流及</w:t>
      </w:r>
      <w:r>
        <w:rPr>
          <w:rFonts w:hint="eastAsia"/>
        </w:rPr>
        <w:t>实体，以反映整个系统的信息处理过程。</w:t>
      </w:r>
    </w:p>
    <w:p w14:paraId="2D953E98" w14:textId="6888EA89" w:rsidR="001B0903" w:rsidRDefault="001B0903" w:rsidP="001B0903">
      <w:pPr>
        <w:pStyle w:val="a7"/>
        <w:numPr>
          <w:ilvl w:val="0"/>
          <w:numId w:val="10"/>
        </w:numPr>
        <w:ind w:firstLineChars="0"/>
      </w:pPr>
      <w:r>
        <w:t>DFD可用于表示系统的各不同层次，从</w:t>
      </w:r>
      <w:proofErr w:type="gramStart"/>
      <w:r>
        <w:t>最</w:t>
      </w:r>
      <w:proofErr w:type="gramEnd"/>
      <w:r>
        <w:t>高层到</w:t>
      </w:r>
      <w:proofErr w:type="gramStart"/>
      <w:r>
        <w:t>最</w:t>
      </w:r>
      <w:proofErr w:type="gramEnd"/>
      <w:r>
        <w:t>底层，</w:t>
      </w:r>
      <w:r>
        <w:rPr>
          <w:rFonts w:hint="eastAsia"/>
        </w:rPr>
        <w:t>因此，常被系统分析者用于描述系统中的逻辑元素，但不能用于描述物理系统。换句话说，</w:t>
      </w:r>
      <w:r>
        <w:t>DFD表明了应该做的逻</w:t>
      </w:r>
      <w:r>
        <w:rPr>
          <w:rFonts w:hint="eastAsia"/>
        </w:rPr>
        <w:t>辑任务，但没有说明怎么做或由谁来做。</w:t>
      </w:r>
    </w:p>
    <w:p w14:paraId="2936BE59" w14:textId="77777777" w:rsidR="001B0903" w:rsidRPr="001B0903" w:rsidRDefault="001B0903" w:rsidP="001B0903">
      <w:pPr>
        <w:rPr>
          <w:b/>
          <w:bCs/>
        </w:rPr>
      </w:pPr>
      <w:r w:rsidRPr="001B0903">
        <w:rPr>
          <w:rFonts w:hint="eastAsia"/>
          <w:b/>
          <w:bCs/>
        </w:rPr>
        <w:t>•</w:t>
      </w:r>
      <w:r w:rsidRPr="001B0903">
        <w:rPr>
          <w:b/>
          <w:bCs/>
        </w:rPr>
        <w:t xml:space="preserve"> 数据字典 (Data Dictionary-DD)</w:t>
      </w:r>
    </w:p>
    <w:p w14:paraId="5B7CEFBF" w14:textId="370A4CC9" w:rsidR="001B0903" w:rsidRDefault="001B0903" w:rsidP="001B0903">
      <w:pPr>
        <w:ind w:left="420"/>
      </w:pPr>
      <w:r>
        <w:rPr>
          <w:rFonts w:hint="eastAsia"/>
        </w:rPr>
        <w:t>•</w:t>
      </w:r>
      <w:r>
        <w:t xml:space="preserve"> 数据字典是以特定格式记录下来的、对系统的数据流程图中各个基本要素( 数据</w:t>
      </w:r>
      <w:r>
        <w:rPr>
          <w:rFonts w:hint="eastAsia"/>
        </w:rPr>
        <w:t>流、加工、存储和外部实体</w:t>
      </w:r>
      <w:r>
        <w:t>) 的内容和特征所作的完整的定义和说明。</w:t>
      </w:r>
    </w:p>
    <w:p w14:paraId="63065750" w14:textId="77777777" w:rsidR="001B0903" w:rsidRDefault="001B0903" w:rsidP="001B0903">
      <w:pPr>
        <w:ind w:left="420"/>
      </w:pPr>
      <w:r>
        <w:rPr>
          <w:rFonts w:hint="eastAsia"/>
        </w:rPr>
        <w:t>•</w:t>
      </w:r>
      <w:r>
        <w:t xml:space="preserve"> 数据字典对数据流程图中出现的所有数据元素给出定义。</w:t>
      </w:r>
    </w:p>
    <w:p w14:paraId="6A6062A9" w14:textId="56B31189" w:rsidR="001B0903" w:rsidRDefault="001B0903" w:rsidP="001B0903">
      <w:pPr>
        <w:ind w:left="420"/>
      </w:pPr>
      <w:r>
        <w:rPr>
          <w:rFonts w:hint="eastAsia"/>
        </w:rPr>
        <w:t>•</w:t>
      </w:r>
      <w:r>
        <w:t xml:space="preserve"> 数据流程图只给出了系统的组成及相互关系，但没有说明数据元素的含义。为</w:t>
      </w:r>
      <w:r>
        <w:rPr>
          <w:rFonts w:hint="eastAsia"/>
        </w:rPr>
        <w:t>使数据流程图上的数据流名字、加工名字和文件名字具有确切的解释。数据流中的名字应按数据项、数据结构、数据流、处理逻辑、数据存储和外部实体等</w:t>
      </w:r>
      <w:r>
        <w:t>6</w:t>
      </w:r>
      <w:r>
        <w:rPr>
          <w:rFonts w:hint="eastAsia"/>
        </w:rPr>
        <w:t>个方面进行具体的定义，全体定义构成数据字典。</w:t>
      </w:r>
    </w:p>
    <w:p w14:paraId="679A798F" w14:textId="46DBD06F" w:rsidR="001B0903" w:rsidRDefault="001B0903" w:rsidP="001B0903">
      <w:pPr>
        <w:ind w:left="420"/>
      </w:pPr>
      <w:r>
        <w:rPr>
          <w:rFonts w:hint="eastAsia"/>
        </w:rPr>
        <w:t>•</w:t>
      </w:r>
      <w:r>
        <w:t xml:space="preserve"> 数据流程图配以数据字典，就可以从图形和文字两个方面对系统的逻辑模型进</w:t>
      </w:r>
      <w:r>
        <w:rPr>
          <w:rFonts w:hint="eastAsia"/>
        </w:rPr>
        <w:t>行完整的描述。</w:t>
      </w:r>
    </w:p>
    <w:p w14:paraId="74CC5E0C" w14:textId="77777777" w:rsidR="001F38D3" w:rsidRPr="001F38D3" w:rsidRDefault="001F38D3" w:rsidP="001F38D3">
      <w:pPr>
        <w:rPr>
          <w:b/>
          <w:bCs/>
        </w:rPr>
      </w:pPr>
      <w:r w:rsidRPr="001F38D3">
        <w:rPr>
          <w:rFonts w:hint="eastAsia"/>
          <w:b/>
          <w:bCs/>
        </w:rPr>
        <w:t>•</w:t>
      </w:r>
      <w:r w:rsidRPr="001F38D3">
        <w:rPr>
          <w:b/>
          <w:bCs/>
        </w:rPr>
        <w:t xml:space="preserve"> 硬件流程图</w:t>
      </w:r>
    </w:p>
    <w:p w14:paraId="5F40E034" w14:textId="43564991" w:rsidR="001F38D3" w:rsidRDefault="001F38D3" w:rsidP="001F38D3">
      <w:pPr>
        <w:ind w:leftChars="200" w:left="420"/>
      </w:pPr>
      <w:r>
        <w:rPr>
          <w:rFonts w:hint="eastAsia"/>
        </w:rPr>
        <w:t>1</w:t>
      </w:r>
      <w:r>
        <w:t>.使用相同的符号，但含义有所不同。</w:t>
      </w:r>
    </w:p>
    <w:p w14:paraId="51268A84" w14:textId="2F2D53B1" w:rsidR="001F38D3" w:rsidRDefault="001F38D3" w:rsidP="001F38D3">
      <w:pPr>
        <w:ind w:leftChars="200" w:left="420" w:firstLine="420"/>
      </w:pPr>
      <w:r>
        <w:rPr>
          <w:rFonts w:hint="eastAsia"/>
        </w:rPr>
        <w:t>文档符号</w:t>
      </w:r>
      <w:r>
        <w:t>-打印机、磁带设备符号-磁带驱动器、</w:t>
      </w:r>
      <w:r>
        <w:rPr>
          <w:rFonts w:hint="eastAsia"/>
        </w:rPr>
        <w:t>磁盘符号</w:t>
      </w:r>
      <w:r>
        <w:t>-磁盘驱动器、计算机处理符号-中央处</w:t>
      </w:r>
      <w:r>
        <w:rPr>
          <w:rFonts w:hint="eastAsia"/>
        </w:rPr>
        <w:t>理器、脱机处理符号</w:t>
      </w:r>
      <w:r>
        <w:t>-辅助硬件设备。</w:t>
      </w:r>
    </w:p>
    <w:p w14:paraId="79D816E0" w14:textId="1471E6A3" w:rsidR="001F38D3" w:rsidRDefault="001F38D3" w:rsidP="001F38D3">
      <w:pPr>
        <w:ind w:leftChars="200" w:left="420"/>
      </w:pPr>
      <w:r>
        <w:t>2. 硬件的类型标注于符号的正面</w:t>
      </w:r>
    </w:p>
    <w:p w14:paraId="2DDABBC8" w14:textId="77777777" w:rsidR="009858CE" w:rsidRPr="000333C5" w:rsidRDefault="009858CE" w:rsidP="009858CE">
      <w:pPr>
        <w:rPr>
          <w:b/>
          <w:bCs/>
        </w:rPr>
      </w:pPr>
      <w:r w:rsidRPr="000333C5">
        <w:rPr>
          <w:rFonts w:hint="eastAsia"/>
          <w:b/>
          <w:bCs/>
        </w:rPr>
        <w:lastRenderedPageBreak/>
        <w:t>•</w:t>
      </w:r>
      <w:r w:rsidRPr="000333C5">
        <w:rPr>
          <w:b/>
          <w:bCs/>
        </w:rPr>
        <w:t xml:space="preserve"> 程序流程图</w:t>
      </w:r>
    </w:p>
    <w:p w14:paraId="55F3BED3" w14:textId="4FF915E5" w:rsidR="009858CE" w:rsidRDefault="009858CE" w:rsidP="009858CE">
      <w:pPr>
        <w:ind w:leftChars="100" w:left="210" w:firstLineChars="150" w:firstLine="315"/>
      </w:pPr>
      <w:r>
        <w:t>1. 只使用5种符号：输入/输出符号、处理符号、判定、符</w:t>
      </w:r>
      <w:r>
        <w:rPr>
          <w:rFonts w:hint="eastAsia"/>
        </w:rPr>
        <w:t>号、开始</w:t>
      </w:r>
      <w:r>
        <w:t>/结束符号、</w:t>
      </w:r>
      <w:proofErr w:type="gramStart"/>
      <w:r>
        <w:t>流向线</w:t>
      </w:r>
      <w:proofErr w:type="gramEnd"/>
      <w:r>
        <w:t>符号</w:t>
      </w:r>
    </w:p>
    <w:p w14:paraId="70A9A745" w14:textId="2A8EC54D" w:rsidR="009858CE" w:rsidRDefault="009858CE" w:rsidP="009858CE">
      <w:pPr>
        <w:ind w:leftChars="200" w:left="420" w:firstLineChars="50" w:firstLine="105"/>
      </w:pPr>
      <w:r>
        <w:t>2. 处理逻辑的描述信息标注于符号的正面。</w:t>
      </w:r>
    </w:p>
    <w:p w14:paraId="602AAEB2" w14:textId="77777777" w:rsidR="007E5BA2" w:rsidRPr="007E5BA2" w:rsidRDefault="007E5BA2" w:rsidP="007E5BA2">
      <w:pPr>
        <w:rPr>
          <w:b/>
          <w:bCs/>
        </w:rPr>
      </w:pPr>
      <w:r w:rsidRPr="007E5BA2">
        <w:rPr>
          <w:rFonts w:hint="eastAsia"/>
          <w:b/>
          <w:bCs/>
        </w:rPr>
        <w:t>•</w:t>
      </w:r>
      <w:r w:rsidRPr="007E5BA2">
        <w:rPr>
          <w:b/>
          <w:bCs/>
        </w:rPr>
        <w:t xml:space="preserve"> 模块结构图</w:t>
      </w:r>
    </w:p>
    <w:p w14:paraId="607CD873" w14:textId="77777777" w:rsidR="007E5BA2" w:rsidRDefault="007E5BA2" w:rsidP="007E5BA2">
      <w:pPr>
        <w:ind w:leftChars="200" w:left="420"/>
      </w:pPr>
      <w:r>
        <w:rPr>
          <w:rFonts w:hint="eastAsia"/>
        </w:rPr>
        <w:t>•</w:t>
      </w:r>
      <w:r>
        <w:t xml:space="preserve"> 模块结构图由一组特殊的符号图形按照一定规则来描述系统整体特性。</w:t>
      </w:r>
    </w:p>
    <w:p w14:paraId="3088A24C" w14:textId="77777777" w:rsidR="007E5BA2" w:rsidRDefault="007E5BA2" w:rsidP="007E5BA2">
      <w:pPr>
        <w:ind w:leftChars="200" w:left="420"/>
      </w:pPr>
      <w:r>
        <w:rPr>
          <w:rFonts w:hint="eastAsia"/>
        </w:rPr>
        <w:t>•</w:t>
      </w:r>
      <w:r>
        <w:t xml:space="preserve"> 衡量一个模块结构</w:t>
      </w:r>
      <w:proofErr w:type="gramStart"/>
      <w:r>
        <w:t>图复杂</w:t>
      </w:r>
      <w:proofErr w:type="gramEnd"/>
      <w:r>
        <w:t>程度的两个基本指标是深度和宽度。</w:t>
      </w:r>
    </w:p>
    <w:p w14:paraId="04C71461" w14:textId="77777777" w:rsidR="007E5BA2" w:rsidRDefault="007E5BA2" w:rsidP="007E5BA2">
      <w:pPr>
        <w:ind w:leftChars="200" w:left="420"/>
      </w:pPr>
      <w:r>
        <w:rPr>
          <w:rFonts w:hint="eastAsia"/>
        </w:rPr>
        <w:t>•</w:t>
      </w:r>
      <w:r>
        <w:t xml:space="preserve"> 模块结构图中模块的层数称为结构图的深度</w:t>
      </w:r>
    </w:p>
    <w:p w14:paraId="64658DC0" w14:textId="77777777" w:rsidR="007E5BA2" w:rsidRDefault="007E5BA2" w:rsidP="007E5BA2">
      <w:pPr>
        <w:ind w:leftChars="200" w:left="420"/>
      </w:pPr>
      <w:r>
        <w:rPr>
          <w:rFonts w:hint="eastAsia"/>
        </w:rPr>
        <w:t>•</w:t>
      </w:r>
      <w:r>
        <w:t xml:space="preserve"> 某一层次中模块的个数称为该层的宽度，最大的宽度称为模块结构图的宽度。</w:t>
      </w:r>
    </w:p>
    <w:p w14:paraId="4233F15D" w14:textId="28F2B089" w:rsidR="007E5BA2" w:rsidRDefault="007E5BA2" w:rsidP="007E5BA2">
      <w:pPr>
        <w:ind w:leftChars="200" w:left="420"/>
      </w:pPr>
      <w:r>
        <w:rPr>
          <w:rFonts w:hint="eastAsia"/>
        </w:rPr>
        <w:t>•</w:t>
      </w:r>
      <w:r>
        <w:t xml:space="preserve"> 模块结构图由模块、调用、数据、控制和转接等基本符号组成 。</w:t>
      </w:r>
    </w:p>
    <w:p w14:paraId="16C6C188" w14:textId="77777777" w:rsidR="007E5BA2" w:rsidRPr="007E5BA2" w:rsidRDefault="007E5BA2" w:rsidP="007E5BA2">
      <w:pPr>
        <w:rPr>
          <w:b/>
          <w:bCs/>
        </w:rPr>
      </w:pPr>
      <w:r w:rsidRPr="007E5BA2">
        <w:rPr>
          <w:rFonts w:hint="eastAsia"/>
          <w:b/>
          <w:bCs/>
        </w:rPr>
        <w:t>•</w:t>
      </w:r>
      <w:r w:rsidRPr="007E5BA2">
        <w:rPr>
          <w:b/>
          <w:bCs/>
        </w:rPr>
        <w:t xml:space="preserve"> 系统流程图</w:t>
      </w:r>
    </w:p>
    <w:p w14:paraId="7BFAA52D" w14:textId="7BF51AF1" w:rsidR="007E5BA2" w:rsidRDefault="007E5BA2" w:rsidP="007E5BA2">
      <w:pPr>
        <w:ind w:leftChars="200" w:left="420"/>
      </w:pPr>
      <w:r>
        <w:rPr>
          <w:rFonts w:hint="eastAsia"/>
        </w:rPr>
        <w:t>•</w:t>
      </w:r>
      <w:r>
        <w:t xml:space="preserve"> 系统功能结构图主要从功能的角度描述了系统的结构，但并</w:t>
      </w:r>
      <w:proofErr w:type="gramStart"/>
      <w:r>
        <w:t>未表达</w:t>
      </w:r>
      <w:proofErr w:type="gramEnd"/>
      <w:r>
        <w:t>各功</w:t>
      </w:r>
      <w:r>
        <w:rPr>
          <w:rFonts w:hint="eastAsia"/>
        </w:rPr>
        <w:t>能之间的数据传送关系。</w:t>
      </w:r>
    </w:p>
    <w:p w14:paraId="599FAE6D" w14:textId="77777777" w:rsidR="007E5BA2" w:rsidRDefault="007E5BA2" w:rsidP="007E5BA2">
      <w:pPr>
        <w:ind w:leftChars="200" w:left="420"/>
      </w:pPr>
      <w:r>
        <w:rPr>
          <w:rFonts w:hint="eastAsia"/>
        </w:rPr>
        <w:t>•</w:t>
      </w:r>
      <w:r>
        <w:t xml:space="preserve"> 系统中许多业务或功能都是通过数据文件联系起来的。</w:t>
      </w:r>
    </w:p>
    <w:p w14:paraId="5DF367D5" w14:textId="77777777" w:rsidR="007E5BA2" w:rsidRDefault="007E5BA2" w:rsidP="007E5BA2">
      <w:pPr>
        <w:ind w:leftChars="200" w:left="420"/>
      </w:pPr>
      <w:r>
        <w:rPr>
          <w:rFonts w:hint="eastAsia"/>
        </w:rPr>
        <w:t>•</w:t>
      </w:r>
      <w:r>
        <w:t xml:space="preserve"> 信息系统流程图以新系统的数据流程图为基础绘制。</w:t>
      </w:r>
    </w:p>
    <w:p w14:paraId="5DE34738" w14:textId="77777777" w:rsidR="007E5BA2" w:rsidRDefault="007E5BA2" w:rsidP="007E5BA2">
      <w:pPr>
        <w:ind w:leftChars="200" w:left="420"/>
      </w:pPr>
      <w:r>
        <w:rPr>
          <w:rFonts w:hint="eastAsia"/>
        </w:rPr>
        <w:t>•</w:t>
      </w:r>
      <w:r>
        <w:t xml:space="preserve"> 首先为数据流程图中的处理功能画出数据关系图，</w:t>
      </w:r>
    </w:p>
    <w:p w14:paraId="73301E4F" w14:textId="77777777" w:rsidR="007E5BA2" w:rsidRDefault="007E5BA2" w:rsidP="007E5BA2">
      <w:pPr>
        <w:ind w:leftChars="200" w:left="420"/>
      </w:pPr>
      <w:r>
        <w:rPr>
          <w:rFonts w:hint="eastAsia"/>
        </w:rPr>
        <w:t>•</w:t>
      </w:r>
      <w:r>
        <w:t xml:space="preserve"> 然后，把</w:t>
      </w:r>
      <w:proofErr w:type="gramStart"/>
      <w:r>
        <w:t>各个处理</w:t>
      </w:r>
      <w:proofErr w:type="gramEnd"/>
      <w:r>
        <w:t>功能的数据关系</w:t>
      </w:r>
      <w:proofErr w:type="gramStart"/>
      <w:r>
        <w:t>图综合</w:t>
      </w:r>
      <w:proofErr w:type="gramEnd"/>
      <w:r>
        <w:t>起来，形成整个系统的数据关系图，即信</w:t>
      </w:r>
    </w:p>
    <w:p w14:paraId="016B3A76" w14:textId="7B4347DB" w:rsidR="007E5BA2" w:rsidRDefault="007E5BA2" w:rsidP="007E5BA2">
      <w:pPr>
        <w:ind w:leftChars="200" w:left="420"/>
      </w:pPr>
      <w:proofErr w:type="gramStart"/>
      <w:r>
        <w:rPr>
          <w:rFonts w:hint="eastAsia"/>
        </w:rPr>
        <w:t>息</w:t>
      </w:r>
      <w:proofErr w:type="gramEnd"/>
      <w:r>
        <w:rPr>
          <w:rFonts w:hint="eastAsia"/>
        </w:rPr>
        <w:t>系统流程图。</w:t>
      </w:r>
    </w:p>
    <w:p w14:paraId="3716739D" w14:textId="77777777" w:rsidR="002358CA" w:rsidRPr="002358CA" w:rsidRDefault="002358CA" w:rsidP="002358CA">
      <w:pPr>
        <w:rPr>
          <w:b/>
          <w:bCs/>
        </w:rPr>
      </w:pPr>
      <w:r w:rsidRPr="002358CA">
        <w:rPr>
          <w:rFonts w:hint="eastAsia"/>
          <w:b/>
          <w:bCs/>
        </w:rPr>
        <w:t>•</w:t>
      </w:r>
      <w:r w:rsidRPr="002358CA">
        <w:rPr>
          <w:b/>
          <w:bCs/>
        </w:rPr>
        <w:t xml:space="preserve"> CSAE (Computer Aided Software Engineering) 工具</w:t>
      </w:r>
    </w:p>
    <w:p w14:paraId="7BC289D9" w14:textId="41911D86" w:rsidR="002358CA" w:rsidRDefault="002358CA" w:rsidP="002358CA">
      <w:pPr>
        <w:ind w:leftChars="200" w:left="420"/>
      </w:pPr>
      <w:r>
        <w:rPr>
          <w:rFonts w:hint="eastAsia"/>
        </w:rPr>
        <w:t>•</w:t>
      </w:r>
      <w:r>
        <w:t xml:space="preserve"> CASE 就是，是一种集成化的软件包，可以自动帮助开发人员完成软件开</w:t>
      </w:r>
      <w:r>
        <w:rPr>
          <w:rFonts w:hint="eastAsia"/>
        </w:rPr>
        <w:t>发过程的各个重要方面，是提高系统开发效率和质量的重要途径。</w:t>
      </w:r>
    </w:p>
    <w:p w14:paraId="3EB68754" w14:textId="7726829B" w:rsidR="002358CA" w:rsidRDefault="002358CA" w:rsidP="002358CA">
      <w:pPr>
        <w:ind w:leftChars="200" w:left="420"/>
      </w:pPr>
      <w:r>
        <w:rPr>
          <w:rFonts w:hint="eastAsia"/>
        </w:rPr>
        <w:t>•</w:t>
      </w:r>
      <w:r>
        <w:t xml:space="preserve"> CASE 技术的目标就是要实现系统开发生命周期内各阶段工作基于计算机</w:t>
      </w:r>
      <w:r>
        <w:rPr>
          <w:rFonts w:hint="eastAsia"/>
        </w:rPr>
        <w:t>的自动化</w:t>
      </w:r>
    </w:p>
    <w:p w14:paraId="7B726612" w14:textId="77777777" w:rsidR="002358CA" w:rsidRDefault="002358CA" w:rsidP="002358CA">
      <w:pPr>
        <w:ind w:leftChars="200" w:left="420"/>
      </w:pPr>
      <w:r>
        <w:rPr>
          <w:rFonts w:hint="eastAsia"/>
        </w:rPr>
        <w:t>•</w:t>
      </w:r>
      <w:r>
        <w:t xml:space="preserve"> 作用</w:t>
      </w:r>
    </w:p>
    <w:p w14:paraId="5F28877B" w14:textId="5E1096F2" w:rsidR="002358CA" w:rsidRDefault="002358CA" w:rsidP="002358CA">
      <w:pPr>
        <w:ind w:leftChars="200" w:left="420"/>
      </w:pPr>
      <w:r>
        <w:rPr>
          <w:rFonts w:hint="eastAsia"/>
        </w:rPr>
        <w:t>•</w:t>
      </w:r>
      <w:r>
        <w:t xml:space="preserve"> 优缺点</w:t>
      </w:r>
    </w:p>
    <w:p w14:paraId="4EDB95B1" w14:textId="2A246EB8" w:rsidR="002358CA" w:rsidRDefault="002358CA" w:rsidP="002358CA">
      <w:pPr>
        <w:pStyle w:val="a7"/>
        <w:numPr>
          <w:ilvl w:val="0"/>
          <w:numId w:val="2"/>
        </w:numPr>
        <w:ind w:firstLineChars="0"/>
        <w:rPr>
          <w:b/>
          <w:bCs/>
          <w:sz w:val="28"/>
          <w:szCs w:val="32"/>
        </w:rPr>
      </w:pPr>
      <w:r w:rsidRPr="002358CA">
        <w:rPr>
          <w:rFonts w:hint="eastAsia"/>
          <w:b/>
          <w:bCs/>
          <w:sz w:val="28"/>
          <w:szCs w:val="32"/>
        </w:rPr>
        <w:t>会计信息系统的获得</w:t>
      </w:r>
    </w:p>
    <w:p w14:paraId="3CDC85A7" w14:textId="77777777" w:rsidR="002358CA" w:rsidRPr="002358CA" w:rsidRDefault="002358CA" w:rsidP="002358CA">
      <w:pPr>
        <w:rPr>
          <w:b/>
          <w:bCs/>
        </w:rPr>
      </w:pPr>
      <w:r w:rsidRPr="002358CA">
        <w:rPr>
          <w:rFonts w:hint="eastAsia"/>
          <w:b/>
          <w:bCs/>
        </w:rPr>
        <w:t>•</w:t>
      </w:r>
      <w:r w:rsidRPr="002358CA">
        <w:rPr>
          <w:b/>
          <w:bCs/>
        </w:rPr>
        <w:t xml:space="preserve"> 信息系统获得途径</w:t>
      </w:r>
    </w:p>
    <w:p w14:paraId="73003D7E" w14:textId="77777777" w:rsidR="002358CA" w:rsidRDefault="002358CA" w:rsidP="002358CA">
      <w:pPr>
        <w:ind w:leftChars="200" w:left="420"/>
      </w:pPr>
      <w:r>
        <w:rPr>
          <w:rFonts w:hint="eastAsia"/>
        </w:rPr>
        <w:t>•</w:t>
      </w:r>
      <w:r>
        <w:t xml:space="preserve"> 用户自行开发</w:t>
      </w:r>
    </w:p>
    <w:p w14:paraId="6B440534" w14:textId="77777777" w:rsidR="002358CA" w:rsidRDefault="002358CA" w:rsidP="002358CA">
      <w:pPr>
        <w:ind w:leftChars="200" w:left="420"/>
      </w:pPr>
      <w:r>
        <w:rPr>
          <w:rFonts w:hint="eastAsia"/>
        </w:rPr>
        <w:t>•</w:t>
      </w:r>
      <w:r>
        <w:t xml:space="preserve"> 外包开发</w:t>
      </w:r>
    </w:p>
    <w:p w14:paraId="2B88949A" w14:textId="77777777" w:rsidR="002358CA" w:rsidRDefault="002358CA" w:rsidP="002358CA">
      <w:pPr>
        <w:ind w:leftChars="200" w:left="420"/>
      </w:pPr>
      <w:r>
        <w:rPr>
          <w:rFonts w:hint="eastAsia"/>
        </w:rPr>
        <w:t>•</w:t>
      </w:r>
      <w:r>
        <w:t xml:space="preserve"> 购置商品化软件（包 ） ）</w:t>
      </w:r>
    </w:p>
    <w:p w14:paraId="31B9A366" w14:textId="77777777" w:rsidR="002358CA" w:rsidRPr="002358CA" w:rsidRDefault="002358CA" w:rsidP="002358CA">
      <w:pPr>
        <w:rPr>
          <w:b/>
          <w:bCs/>
        </w:rPr>
      </w:pPr>
      <w:r w:rsidRPr="002358CA">
        <w:rPr>
          <w:rFonts w:hint="eastAsia"/>
          <w:b/>
          <w:bCs/>
        </w:rPr>
        <w:t>•</w:t>
      </w:r>
      <w:r w:rsidRPr="002358CA">
        <w:rPr>
          <w:b/>
          <w:bCs/>
        </w:rPr>
        <w:t xml:space="preserve"> 系统获得途径的选择</w:t>
      </w:r>
    </w:p>
    <w:p w14:paraId="3D7BBBAC" w14:textId="40C7CD61" w:rsidR="002358CA" w:rsidRDefault="002358CA" w:rsidP="002358CA">
      <w:pPr>
        <w:ind w:leftChars="200" w:left="420"/>
      </w:pPr>
      <w:r>
        <w:rPr>
          <w:rFonts w:hint="eastAsia"/>
        </w:rPr>
        <w:t>•</w:t>
      </w:r>
      <w:r>
        <w:t xml:space="preserve"> 确定系统获得途径是一个复杂的决策过程， 不能仅从经</w:t>
      </w:r>
      <w:r>
        <w:rPr>
          <w:rFonts w:hint="eastAsia"/>
        </w:rPr>
        <w:t>济效益原则</w:t>
      </w:r>
      <w:r>
        <w:t xml:space="preserve"> 来考虑，应当有一个正确的决策机制，对企</w:t>
      </w:r>
      <w:r>
        <w:rPr>
          <w:rFonts w:hint="eastAsia"/>
        </w:rPr>
        <w:t>业的实力、信息系统的地位和应用环境等综合考虑。</w:t>
      </w:r>
    </w:p>
    <w:p w14:paraId="3979700C" w14:textId="11FE6E42" w:rsidR="002358CA" w:rsidRPr="002358CA" w:rsidRDefault="002358CA" w:rsidP="002358CA">
      <w:pPr>
        <w:rPr>
          <w:b/>
          <w:bCs/>
        </w:rPr>
      </w:pPr>
      <w:r w:rsidRPr="002358CA">
        <w:rPr>
          <w:rFonts w:hint="eastAsia"/>
          <w:b/>
          <w:bCs/>
        </w:rPr>
        <w:t>•</w:t>
      </w:r>
      <w:r>
        <w:rPr>
          <w:rFonts w:hint="eastAsia"/>
          <w:b/>
          <w:bCs/>
        </w:rPr>
        <w:t xml:space="preserve"> 购买还是自制?</w:t>
      </w:r>
      <w:r w:rsidRPr="002358CA">
        <w:rPr>
          <w:b/>
          <w:bCs/>
        </w:rPr>
        <w:t xml:space="preserve"> </w:t>
      </w:r>
    </w:p>
    <w:p w14:paraId="4C1ECD51" w14:textId="77777777" w:rsidR="002358CA" w:rsidRDefault="002358CA" w:rsidP="002358CA"/>
    <w:p w14:paraId="05CCD867" w14:textId="0C85FF3B" w:rsidR="002358CA" w:rsidRDefault="002358CA" w:rsidP="002358CA">
      <w:pPr>
        <w:ind w:leftChars="200" w:left="420"/>
      </w:pPr>
      <w:r w:rsidRPr="002358CA">
        <w:rPr>
          <w:noProof/>
        </w:rPr>
        <w:drawing>
          <wp:inline distT="0" distB="0" distL="0" distR="0" wp14:anchorId="7AC8694C" wp14:editId="340862EC">
            <wp:extent cx="5285672" cy="3151909"/>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99988" cy="3160446"/>
                    </a:xfrm>
                    <a:prstGeom prst="rect">
                      <a:avLst/>
                    </a:prstGeom>
                    <a:noFill/>
                    <a:ln>
                      <a:noFill/>
                    </a:ln>
                  </pic:spPr>
                </pic:pic>
              </a:graphicData>
            </a:graphic>
          </wp:inline>
        </w:drawing>
      </w:r>
    </w:p>
    <w:p w14:paraId="60883688" w14:textId="77777777" w:rsidR="00FB17D5" w:rsidRPr="00FB17D5" w:rsidRDefault="00FB17D5" w:rsidP="00FB17D5">
      <w:pPr>
        <w:rPr>
          <w:b/>
          <w:bCs/>
        </w:rPr>
      </w:pPr>
      <w:r w:rsidRPr="00FB17D5">
        <w:rPr>
          <w:rFonts w:hint="eastAsia"/>
          <w:b/>
          <w:bCs/>
        </w:rPr>
        <w:lastRenderedPageBreak/>
        <w:t>•</w:t>
      </w:r>
      <w:r w:rsidRPr="00FB17D5">
        <w:rPr>
          <w:b/>
          <w:bCs/>
        </w:rPr>
        <w:t xml:space="preserve"> 系统开发费用</w:t>
      </w:r>
    </w:p>
    <w:p w14:paraId="64A0EAED" w14:textId="77777777" w:rsidR="00FB17D5" w:rsidRDefault="00FB17D5" w:rsidP="00FB17D5">
      <w:pPr>
        <w:ind w:leftChars="200" w:left="420"/>
      </w:pPr>
      <w:r>
        <w:rPr>
          <w:rFonts w:hint="eastAsia"/>
        </w:rPr>
        <w:t>•</w:t>
      </w:r>
      <w:r>
        <w:t xml:space="preserve"> 开发一个信息系统的都必须投入大量的资金。</w:t>
      </w:r>
    </w:p>
    <w:p w14:paraId="0451A1B0" w14:textId="1C2B7CC8" w:rsidR="00FB17D5" w:rsidRDefault="00FB17D5" w:rsidP="00FB17D5">
      <w:pPr>
        <w:ind w:leftChars="200" w:left="420"/>
      </w:pPr>
      <w:r>
        <w:rPr>
          <w:rFonts w:hint="eastAsia"/>
        </w:rPr>
        <w:t>•</w:t>
      </w:r>
      <w:r>
        <w:t xml:space="preserve"> 投入费用包括购买计算机、网络通信设备等硬件费用，购</w:t>
      </w:r>
      <w:r>
        <w:rPr>
          <w:rFonts w:hint="eastAsia"/>
        </w:rPr>
        <w:t>买软件或开发系统费用等软件费用，以及运行与维护费用等。</w:t>
      </w:r>
    </w:p>
    <w:p w14:paraId="4B5EB9A1" w14:textId="77777777" w:rsidR="00FB17D5" w:rsidRDefault="00FB17D5" w:rsidP="00FB17D5">
      <w:pPr>
        <w:ind w:leftChars="200" w:left="420"/>
      </w:pPr>
    </w:p>
    <w:p w14:paraId="4AB48F37" w14:textId="77777777" w:rsidR="00FB17D5" w:rsidRPr="00FB17D5" w:rsidRDefault="00FB17D5" w:rsidP="00FB17D5">
      <w:pPr>
        <w:rPr>
          <w:b/>
          <w:bCs/>
        </w:rPr>
      </w:pPr>
      <w:r w:rsidRPr="00FB17D5">
        <w:rPr>
          <w:rFonts w:hint="eastAsia"/>
          <w:b/>
          <w:bCs/>
        </w:rPr>
        <w:t>•</w:t>
      </w:r>
      <w:r w:rsidRPr="00FB17D5">
        <w:rPr>
          <w:b/>
          <w:bCs/>
        </w:rPr>
        <w:t xml:space="preserve"> 开发人员</w:t>
      </w:r>
    </w:p>
    <w:p w14:paraId="271FDA6E" w14:textId="77777777" w:rsidR="00FB17D5" w:rsidRDefault="00FB17D5" w:rsidP="00FB17D5">
      <w:pPr>
        <w:ind w:leftChars="200" w:left="420"/>
      </w:pPr>
      <w:r>
        <w:rPr>
          <w:rFonts w:hint="eastAsia"/>
        </w:rPr>
        <w:t>•</w:t>
      </w:r>
      <w:r>
        <w:t xml:space="preserve"> 一般需要以下几类：系统分析员、系统设计员、系统程序</w:t>
      </w:r>
      <w:r>
        <w:rPr>
          <w:rFonts w:hint="eastAsia"/>
        </w:rPr>
        <w:t>员、硬件维护人员、软件维护人员、数据录入员、系统操作员、系统管理员。</w:t>
      </w:r>
    </w:p>
    <w:p w14:paraId="0B9D3016" w14:textId="57EEF76D" w:rsidR="00FB17D5" w:rsidRDefault="00FB17D5" w:rsidP="00FB17D5">
      <w:pPr>
        <w:ind w:leftChars="200" w:left="420"/>
      </w:pPr>
      <w:r>
        <w:rPr>
          <w:rFonts w:hint="eastAsia"/>
        </w:rPr>
        <w:t>•</w:t>
      </w:r>
      <w:r>
        <w:t xml:space="preserve"> 在实际系统开发项目中，企业到底需要什么样的人才，则</w:t>
      </w:r>
      <w:r>
        <w:rPr>
          <w:rFonts w:hint="eastAsia"/>
        </w:rPr>
        <w:t>是由本企业开发信息系统的不同方式和程序所决定</w:t>
      </w:r>
    </w:p>
    <w:p w14:paraId="05970424" w14:textId="59271B74" w:rsidR="005C30D3" w:rsidRPr="005C30D3" w:rsidRDefault="005C30D3" w:rsidP="005C30D3">
      <w:pPr>
        <w:rPr>
          <w:b/>
          <w:bCs/>
        </w:rPr>
      </w:pPr>
      <w:r w:rsidRPr="005C30D3">
        <w:rPr>
          <w:rFonts w:hint="eastAsia"/>
          <w:b/>
          <w:bCs/>
        </w:rPr>
        <w:t>• 供应商的选择</w:t>
      </w:r>
    </w:p>
    <w:p w14:paraId="4270734B" w14:textId="5C3CAE0D" w:rsidR="005C30D3" w:rsidRDefault="005C30D3" w:rsidP="005C30D3">
      <w:pPr>
        <w:ind w:leftChars="200" w:left="420"/>
      </w:pPr>
      <w:r>
        <w:rPr>
          <w:rFonts w:hint="eastAsia"/>
        </w:rPr>
        <w:t>•</w:t>
      </w:r>
      <w:r>
        <w:t xml:space="preserve"> 无论是购买硬件还是软件，供应商的选择都是一个非常重</w:t>
      </w:r>
      <w:r>
        <w:rPr>
          <w:rFonts w:hint="eastAsia"/>
        </w:rPr>
        <w:t>要的过程。</w:t>
      </w:r>
    </w:p>
    <w:p w14:paraId="6F03DCA9" w14:textId="77777777" w:rsidR="005C30D3" w:rsidRDefault="005C30D3" w:rsidP="005C30D3">
      <w:pPr>
        <w:ind w:leftChars="200" w:left="420"/>
      </w:pPr>
      <w:r>
        <w:rPr>
          <w:rFonts w:hint="eastAsia"/>
        </w:rPr>
        <w:t>•</w:t>
      </w:r>
      <w:r>
        <w:t xml:space="preserve"> 选择过程从需求识别开始到购买并安装完成为止</w:t>
      </w:r>
    </w:p>
    <w:p w14:paraId="4C551D90" w14:textId="5F156337" w:rsidR="005C30D3" w:rsidRDefault="005C30D3" w:rsidP="005C30D3">
      <w:pPr>
        <w:ind w:leftChars="200" w:left="420"/>
      </w:pPr>
      <w:r>
        <w:rPr>
          <w:rFonts w:hint="eastAsia"/>
        </w:rPr>
        <w:t>•</w:t>
      </w:r>
      <w:r>
        <w:t xml:space="preserve"> 管理者该具备的一个重要技能就是能够很好的管理这一过</w:t>
      </w:r>
      <w:r>
        <w:rPr>
          <w:rFonts w:hint="eastAsia"/>
        </w:rPr>
        <w:t>程</w:t>
      </w:r>
      <w:r>
        <w:t xml:space="preserve"> ，在选择供应商时没有一个适用所有情形的简单标准。</w:t>
      </w:r>
    </w:p>
    <w:p w14:paraId="0027EBD9" w14:textId="432EB0A6" w:rsidR="00BD5F00" w:rsidRPr="00BD5F00" w:rsidRDefault="00BD5F00" w:rsidP="00BD5F00">
      <w:pPr>
        <w:ind w:leftChars="200" w:left="420"/>
        <w:rPr>
          <w:b/>
          <w:bCs/>
        </w:rPr>
      </w:pPr>
      <w:r w:rsidRPr="00BD5F00">
        <w:rPr>
          <w:b/>
          <w:bCs/>
        </w:rPr>
        <w:t>六项重要活动：</w:t>
      </w:r>
    </w:p>
    <w:p w14:paraId="168F8B19" w14:textId="2F0B3FE0" w:rsidR="00BD5F00" w:rsidRDefault="00BD5F00" w:rsidP="00BD5F00">
      <w:pPr>
        <w:ind w:leftChars="400" w:left="840"/>
      </w:pPr>
      <w:r>
        <w:rPr>
          <w:rFonts w:hint="eastAsia"/>
        </w:rPr>
        <w:t>1</w:t>
      </w:r>
      <w:r>
        <w:t>研究调查技术标准和解决方案</w:t>
      </w:r>
      <w:r>
        <w:rPr>
          <w:rFonts w:hint="eastAsia"/>
        </w:rPr>
        <w:t>:</w:t>
      </w:r>
    </w:p>
    <w:p w14:paraId="3A04067B" w14:textId="58AEF3EC" w:rsidR="00BD5F00" w:rsidRDefault="00BD5F00" w:rsidP="00BD5F00">
      <w:r>
        <w:tab/>
      </w:r>
      <w:r>
        <w:tab/>
      </w:r>
      <w:r>
        <w:tab/>
        <w:t>基于系统分析阶段明确的功能需求以及设计阶段明确</w:t>
      </w:r>
      <w:r>
        <w:rPr>
          <w:rFonts w:hint="eastAsia"/>
        </w:rPr>
        <w:t>的设计方案，来确定信息系统的技术标准。</w:t>
      </w:r>
    </w:p>
    <w:p w14:paraId="1BD7F875" w14:textId="1D876184" w:rsidR="00BD5F00" w:rsidRDefault="00BD5F00" w:rsidP="00BD5F00">
      <w:pPr>
        <w:ind w:leftChars="400" w:left="840"/>
      </w:pPr>
      <w:r>
        <w:rPr>
          <w:rFonts w:hint="eastAsia"/>
        </w:rPr>
        <w:t>2</w:t>
      </w:r>
      <w:r>
        <w:t>询价/ 招标</w:t>
      </w:r>
    </w:p>
    <w:p w14:paraId="1E2BA960" w14:textId="1246B798" w:rsidR="00BD5F00" w:rsidRDefault="00BD5F00" w:rsidP="00BD5F00">
      <w:pPr>
        <w:ind w:leftChars="600" w:left="1260"/>
      </w:pPr>
      <w:r>
        <w:t>识别了技术需求、评价技术可行性之后，接下来的步</w:t>
      </w:r>
      <w:r>
        <w:rPr>
          <w:rFonts w:hint="eastAsia"/>
        </w:rPr>
        <w:t>骤就是获取技术说明书和成本信息。</w:t>
      </w:r>
    </w:p>
    <w:p w14:paraId="3CD97076" w14:textId="7FB8BF10" w:rsidR="00BD5F00" w:rsidRDefault="00BD5F00" w:rsidP="00BD5F00">
      <w:pPr>
        <w:ind w:leftChars="600" w:left="1260"/>
      </w:pPr>
      <w:r>
        <w:t>通常采取询价或招标的方式，取决于技术需求的复杂</w:t>
      </w:r>
      <w:r>
        <w:rPr>
          <w:rFonts w:hint="eastAsia"/>
        </w:rPr>
        <w:t>性</w:t>
      </w:r>
    </w:p>
    <w:p w14:paraId="324033F1" w14:textId="1FF6FBB4" w:rsidR="00BD5F00" w:rsidRDefault="00BD5F00" w:rsidP="00BD5F00">
      <w:pPr>
        <w:ind w:leftChars="600" w:left="1260"/>
      </w:pPr>
      <w:r>
        <w:rPr>
          <w:rFonts w:hint="eastAsia"/>
        </w:rPr>
        <w:t>•</w:t>
      </w:r>
      <w:r>
        <w:t xml:space="preserve"> 询价单：一般而言询价但适用于特定的软件硬件需求已经确</w:t>
      </w:r>
      <w:r>
        <w:rPr>
          <w:rFonts w:hint="eastAsia"/>
        </w:rPr>
        <w:t>定，仅询问价格和销售条款。</w:t>
      </w:r>
    </w:p>
    <w:p w14:paraId="641560E7" w14:textId="77777777" w:rsidR="00BD5F00" w:rsidRDefault="00BD5F00" w:rsidP="00BD5F00">
      <w:pPr>
        <w:ind w:leftChars="600" w:left="1260"/>
      </w:pPr>
      <w:r>
        <w:rPr>
          <w:rFonts w:hint="eastAsia"/>
        </w:rPr>
        <w:t>•</w:t>
      </w:r>
      <w:r>
        <w:t xml:space="preserve"> 招标书：当对软硬件功能要求不是特别清楚时采用</w:t>
      </w:r>
    </w:p>
    <w:p w14:paraId="18F6A234" w14:textId="77777777" w:rsidR="00BD5F00" w:rsidRDefault="00BD5F00" w:rsidP="00BD5F00">
      <w:pPr>
        <w:ind w:leftChars="600" w:left="1260"/>
      </w:pPr>
      <w:r>
        <w:rPr>
          <w:rFonts w:hint="eastAsia"/>
        </w:rPr>
        <w:t>•</w:t>
      </w:r>
      <w:r>
        <w:t xml:space="preserve"> 为什么要使用招标书？</w:t>
      </w:r>
    </w:p>
    <w:p w14:paraId="48B956DE" w14:textId="77777777" w:rsidR="00BD5F00" w:rsidRDefault="00BD5F00" w:rsidP="00BD5F00">
      <w:pPr>
        <w:ind w:leftChars="800" w:left="1680"/>
      </w:pPr>
      <w:r>
        <w:rPr>
          <w:rFonts w:hint="eastAsia"/>
        </w:rPr>
        <w:t>•</w:t>
      </w:r>
      <w:r>
        <w:t xml:space="preserve"> 识别确定系统需求</w:t>
      </w:r>
    </w:p>
    <w:p w14:paraId="6C3A0EDD" w14:textId="4A8C94E6" w:rsidR="00BD5F00" w:rsidRDefault="00BD5F00" w:rsidP="00BD5F00">
      <w:pPr>
        <w:ind w:leftChars="800" w:left="1680"/>
      </w:pPr>
      <w:r>
        <w:rPr>
          <w:rFonts w:hint="eastAsia"/>
        </w:rPr>
        <w:t>•</w:t>
      </w:r>
      <w:r>
        <w:t xml:space="preserve"> 保证供应商获得相同的信息，确保供应商的建议方案</w:t>
      </w:r>
      <w:r>
        <w:rPr>
          <w:rFonts w:hint="eastAsia"/>
        </w:rPr>
        <w:t>更具有可比性</w:t>
      </w:r>
    </w:p>
    <w:p w14:paraId="18627210" w14:textId="0E390D88" w:rsidR="00BD5F00" w:rsidRDefault="00BD5F00" w:rsidP="00BD5F00">
      <w:pPr>
        <w:ind w:leftChars="800" w:left="1680"/>
      </w:pPr>
      <w:r>
        <w:rPr>
          <w:rFonts w:hint="eastAsia"/>
        </w:rPr>
        <w:t>•</w:t>
      </w:r>
      <w:r>
        <w:t xml:space="preserve"> 给供应商一定的灵活性，有助于他们结合自己的产品</w:t>
      </w:r>
      <w:r>
        <w:rPr>
          <w:rFonts w:hint="eastAsia"/>
        </w:rPr>
        <w:t>提出最佳解决方案</w:t>
      </w:r>
    </w:p>
    <w:p w14:paraId="10F00657" w14:textId="3DC8C2F1" w:rsidR="00BD5F00" w:rsidRDefault="00BD5F00" w:rsidP="00BD5F00">
      <w:pPr>
        <w:ind w:leftChars="800" w:left="1680"/>
      </w:pPr>
      <w:r>
        <w:rPr>
          <w:rFonts w:hint="eastAsia"/>
        </w:rPr>
        <w:t>•</w:t>
      </w:r>
      <w:r>
        <w:t xml:space="preserve"> 采用已经建立的标准对供应</w:t>
      </w:r>
      <w:proofErr w:type="gramStart"/>
      <w:r>
        <w:t>商方案</w:t>
      </w:r>
      <w:proofErr w:type="gramEnd"/>
      <w:r>
        <w:t>进行评价，有助于</w:t>
      </w:r>
      <w:r>
        <w:rPr>
          <w:rFonts w:hint="eastAsia"/>
        </w:rPr>
        <w:t>保持客观性</w:t>
      </w:r>
    </w:p>
    <w:p w14:paraId="157CAEEB" w14:textId="4096B396" w:rsidR="00BD5F00" w:rsidRDefault="00BD5F00" w:rsidP="00BD5F00">
      <w:pPr>
        <w:ind w:leftChars="800" w:left="1680"/>
      </w:pPr>
      <w:r>
        <w:rPr>
          <w:rFonts w:hint="eastAsia"/>
        </w:rPr>
        <w:t>•</w:t>
      </w:r>
      <w:r>
        <w:t xml:space="preserve"> 可以向多个供应商发放，有更多的谈判空间</w:t>
      </w:r>
    </w:p>
    <w:p w14:paraId="547F02EF" w14:textId="77777777" w:rsidR="00BD5F00" w:rsidRDefault="00BD5F00" w:rsidP="00BD5F00">
      <w:pPr>
        <w:ind w:leftChars="600" w:left="1260"/>
      </w:pPr>
      <w:r>
        <w:rPr>
          <w:rFonts w:hint="eastAsia"/>
        </w:rPr>
        <w:t>•</w:t>
      </w:r>
      <w:r>
        <w:t xml:space="preserve"> 谁会收到招标书？</w:t>
      </w:r>
    </w:p>
    <w:p w14:paraId="27A07C58" w14:textId="68D5CDCC" w:rsidR="00BD5F00" w:rsidRDefault="00BD5F00" w:rsidP="00BD5F00">
      <w:pPr>
        <w:ind w:leftChars="800" w:left="1680"/>
      </w:pPr>
      <w:r>
        <w:t xml:space="preserve"> 名单要慎重选择，太多耗时；</w:t>
      </w:r>
    </w:p>
    <w:p w14:paraId="70745110" w14:textId="59EB7BA7" w:rsidR="00BD5F00" w:rsidRDefault="00BD5F00" w:rsidP="00BD5F00">
      <w:pPr>
        <w:ind w:leftChars="800" w:left="1680" w:firstLineChars="50" w:firstLine="105"/>
      </w:pPr>
      <w:r>
        <w:t>太少，选择面太窄</w:t>
      </w:r>
    </w:p>
    <w:p w14:paraId="5D133EAA" w14:textId="77777777" w:rsidR="00BD5F00" w:rsidRDefault="00BD5F00" w:rsidP="00BD5F00">
      <w:pPr>
        <w:ind w:leftChars="600" w:left="1260"/>
      </w:pPr>
      <w:r>
        <w:rPr>
          <w:rFonts w:hint="eastAsia"/>
        </w:rPr>
        <w:t>•</w:t>
      </w:r>
      <w:r>
        <w:t xml:space="preserve"> 招标书的内容？</w:t>
      </w:r>
    </w:p>
    <w:p w14:paraId="4657D507" w14:textId="77777777" w:rsidR="00BD5F00" w:rsidRDefault="00BD5F00" w:rsidP="00BD5F00">
      <w:pPr>
        <w:ind w:leftChars="800" w:left="1680"/>
      </w:pPr>
      <w:r>
        <w:rPr>
          <w:rFonts w:hint="eastAsia"/>
        </w:rPr>
        <w:t>•</w:t>
      </w:r>
      <w:r>
        <w:t xml:space="preserve"> 企业概述</w:t>
      </w:r>
    </w:p>
    <w:p w14:paraId="32943C25" w14:textId="77777777" w:rsidR="00BD5F00" w:rsidRDefault="00BD5F00" w:rsidP="00BD5F00">
      <w:pPr>
        <w:ind w:leftChars="800" w:left="1680"/>
      </w:pPr>
      <w:r>
        <w:rPr>
          <w:rFonts w:hint="eastAsia"/>
        </w:rPr>
        <w:t>•</w:t>
      </w:r>
      <w:r>
        <w:t xml:space="preserve"> 选型时间、标准、过程</w:t>
      </w:r>
    </w:p>
    <w:p w14:paraId="7BD41FAB" w14:textId="77777777" w:rsidR="00BD5F00" w:rsidRDefault="00BD5F00" w:rsidP="00BD5F00">
      <w:pPr>
        <w:ind w:leftChars="800" w:left="1680"/>
      </w:pPr>
      <w:r>
        <w:rPr>
          <w:rFonts w:hint="eastAsia"/>
        </w:rPr>
        <w:t>•</w:t>
      </w:r>
      <w:r>
        <w:t xml:space="preserve"> 供应商指南</w:t>
      </w:r>
    </w:p>
    <w:p w14:paraId="13CFE739" w14:textId="77777777" w:rsidR="00BD5F00" w:rsidRDefault="00BD5F00" w:rsidP="00BD5F00">
      <w:pPr>
        <w:ind w:leftChars="800" w:left="1680"/>
      </w:pPr>
      <w:r>
        <w:rPr>
          <w:rFonts w:hint="eastAsia"/>
        </w:rPr>
        <w:t>•</w:t>
      </w:r>
      <w:r>
        <w:t xml:space="preserve"> 必要需求的详细说明</w:t>
      </w:r>
    </w:p>
    <w:p w14:paraId="29E6322D" w14:textId="77777777" w:rsidR="00BD5F00" w:rsidRDefault="00BD5F00" w:rsidP="00BD5F00">
      <w:pPr>
        <w:ind w:leftChars="800" w:left="1680"/>
      </w:pPr>
      <w:r>
        <w:rPr>
          <w:rFonts w:hint="eastAsia"/>
        </w:rPr>
        <w:t>•</w:t>
      </w:r>
      <w:r>
        <w:t xml:space="preserve"> 关键需求的详细说明</w:t>
      </w:r>
    </w:p>
    <w:p w14:paraId="7F1FB239" w14:textId="77777777" w:rsidR="00BD5F00" w:rsidRDefault="00BD5F00" w:rsidP="00BD5F00">
      <w:pPr>
        <w:ind w:leftChars="800" w:left="1680"/>
      </w:pPr>
      <w:r>
        <w:rPr>
          <w:rFonts w:hint="eastAsia"/>
        </w:rPr>
        <w:t>•</w:t>
      </w:r>
      <w:r>
        <w:t xml:space="preserve"> 可选择需求的详细说明</w:t>
      </w:r>
    </w:p>
    <w:p w14:paraId="39F3A948" w14:textId="295B59ED" w:rsidR="00BD5F00" w:rsidRDefault="00BD5F00" w:rsidP="00BD5F00">
      <w:pPr>
        <w:ind w:leftChars="800" w:left="1680"/>
      </w:pPr>
      <w:r>
        <w:rPr>
          <w:rFonts w:hint="eastAsia"/>
        </w:rPr>
        <w:t>•</w:t>
      </w:r>
      <w:r>
        <w:t xml:space="preserve"> 性能标准</w:t>
      </w:r>
    </w:p>
    <w:p w14:paraId="44C63234" w14:textId="77777777" w:rsidR="00BD5F00" w:rsidRDefault="00BD5F00" w:rsidP="00BD5F00">
      <w:pPr>
        <w:ind w:leftChars="800" w:left="1680"/>
      </w:pPr>
      <w:r>
        <w:rPr>
          <w:rFonts w:hint="eastAsia"/>
        </w:rPr>
        <w:t>•</w:t>
      </w:r>
      <w:r>
        <w:t xml:space="preserve"> 交付和培训要求</w:t>
      </w:r>
    </w:p>
    <w:p w14:paraId="0280C84A" w14:textId="77777777" w:rsidR="00BD5F00" w:rsidRDefault="00BD5F00" w:rsidP="00BD5F00">
      <w:pPr>
        <w:ind w:leftChars="800" w:left="1680"/>
      </w:pPr>
      <w:r>
        <w:rPr>
          <w:rFonts w:hint="eastAsia"/>
        </w:rPr>
        <w:t>•</w:t>
      </w:r>
      <w:r>
        <w:t xml:space="preserve"> 目标价格/ 预算</w:t>
      </w:r>
    </w:p>
    <w:p w14:paraId="219078BB" w14:textId="77777777" w:rsidR="00BD5F00" w:rsidRDefault="00BD5F00" w:rsidP="00BD5F00">
      <w:pPr>
        <w:ind w:leftChars="800" w:left="1680"/>
      </w:pPr>
      <w:r>
        <w:rPr>
          <w:rFonts w:hint="eastAsia"/>
        </w:rPr>
        <w:t>•</w:t>
      </w:r>
      <w:r>
        <w:t xml:space="preserve"> 详细的硬件技术问卷</w:t>
      </w:r>
    </w:p>
    <w:p w14:paraId="3E745A1B" w14:textId="77777777" w:rsidR="00BD5F00" w:rsidRDefault="00BD5F00" w:rsidP="00BD5F00">
      <w:pPr>
        <w:ind w:leftChars="800" w:left="1680"/>
      </w:pPr>
      <w:r>
        <w:rPr>
          <w:rFonts w:hint="eastAsia"/>
        </w:rPr>
        <w:t>•</w:t>
      </w:r>
      <w:r>
        <w:t xml:space="preserve"> 详细的软件技术描述</w:t>
      </w:r>
    </w:p>
    <w:p w14:paraId="3095AB4C" w14:textId="10B182D2" w:rsidR="00BD5F00" w:rsidRPr="00BD5F00" w:rsidRDefault="00BD5F00" w:rsidP="00BD5F00">
      <w:pPr>
        <w:ind w:leftChars="800" w:left="1680"/>
      </w:pPr>
      <w:r>
        <w:rPr>
          <w:rFonts w:hint="eastAsia"/>
        </w:rPr>
        <w:t>•</w:t>
      </w:r>
      <w:r>
        <w:t xml:space="preserve"> 详细的系统软件需求</w:t>
      </w:r>
    </w:p>
    <w:p w14:paraId="47634F17" w14:textId="4C3EC12A" w:rsidR="00BD5F00" w:rsidRDefault="00BD5F00" w:rsidP="00BD5F00">
      <w:pPr>
        <w:ind w:leftChars="400" w:left="840"/>
      </w:pPr>
      <w:r>
        <w:rPr>
          <w:rFonts w:hint="eastAsia"/>
        </w:rPr>
        <w:t>3</w:t>
      </w:r>
      <w:r>
        <w:t xml:space="preserve"> 验证供应商的投标书</w:t>
      </w:r>
    </w:p>
    <w:p w14:paraId="7A70F874" w14:textId="1464C111" w:rsidR="00BD5F00" w:rsidRDefault="00BD5F00" w:rsidP="00BD5F00">
      <w:pPr>
        <w:ind w:leftChars="400" w:left="840"/>
      </w:pPr>
      <w:r>
        <w:tab/>
        <w:t>是否满足必要需求（剔除没有现成产品，只有产品设</w:t>
      </w:r>
      <w:r>
        <w:rPr>
          <w:rFonts w:hint="eastAsia"/>
        </w:rPr>
        <w:t>计描述的供应商）</w:t>
      </w:r>
    </w:p>
    <w:p w14:paraId="309D2E9B" w14:textId="1696F05F" w:rsidR="00BD5F00" w:rsidRDefault="00BD5F00" w:rsidP="00BD5F00">
      <w:pPr>
        <w:ind w:leftChars="400" w:left="840" w:firstLine="420"/>
      </w:pPr>
      <w:r>
        <w:t>重点在需求是否满足的验证上</w:t>
      </w:r>
    </w:p>
    <w:p w14:paraId="47DE0650" w14:textId="413543A9" w:rsidR="00BD5F00" w:rsidRDefault="00BD5F00" w:rsidP="00BD5F00">
      <w:pPr>
        <w:ind w:leftChars="400" w:left="840"/>
      </w:pPr>
      <w:r>
        <w:rPr>
          <w:rFonts w:hint="eastAsia"/>
        </w:rPr>
        <w:t>4</w:t>
      </w:r>
      <w:r>
        <w:t xml:space="preserve"> 供应</w:t>
      </w:r>
      <w:proofErr w:type="gramStart"/>
      <w:r>
        <w:t>商方案</w:t>
      </w:r>
      <w:proofErr w:type="gramEnd"/>
      <w:r>
        <w:t>评价和排名</w:t>
      </w:r>
    </w:p>
    <w:p w14:paraId="42EE3FA4" w14:textId="77777777" w:rsidR="00E868FF" w:rsidRDefault="00E868FF" w:rsidP="00E868FF">
      <w:pPr>
        <w:ind w:leftChars="600" w:left="1260"/>
      </w:pPr>
      <w:r>
        <w:rPr>
          <w:rFonts w:hint="eastAsia"/>
        </w:rPr>
        <w:t>•</w:t>
      </w:r>
      <w:r>
        <w:t xml:space="preserve"> 比较</w:t>
      </w:r>
    </w:p>
    <w:p w14:paraId="490C4CE5" w14:textId="0E72385E" w:rsidR="00E868FF" w:rsidRDefault="00E868FF" w:rsidP="00E868FF">
      <w:pPr>
        <w:ind w:leftChars="800" w:left="1680"/>
      </w:pPr>
      <w:r>
        <w:lastRenderedPageBreak/>
        <w:t>创建比较表，列出必要需求和备选需求</w:t>
      </w:r>
    </w:p>
    <w:p w14:paraId="77EED09E" w14:textId="612EC39F" w:rsidR="00E868FF" w:rsidRDefault="00E868FF" w:rsidP="00E868FF">
      <w:pPr>
        <w:ind w:leftChars="800" w:left="1680"/>
      </w:pPr>
      <w:r>
        <w:t>创建选择标准和供应商评价表</w:t>
      </w:r>
    </w:p>
    <w:p w14:paraId="1FC63F07" w14:textId="77777777" w:rsidR="00E868FF" w:rsidRDefault="00E868FF" w:rsidP="00E868FF">
      <w:pPr>
        <w:ind w:leftChars="600" w:left="1260"/>
      </w:pPr>
      <w:r>
        <w:rPr>
          <w:rFonts w:hint="eastAsia"/>
        </w:rPr>
        <w:t>•</w:t>
      </w:r>
      <w:r>
        <w:t xml:space="preserve"> 计分排名</w:t>
      </w:r>
    </w:p>
    <w:p w14:paraId="136CAC50" w14:textId="3DCC6BD6" w:rsidR="00E868FF" w:rsidRDefault="00E868FF" w:rsidP="00E868FF">
      <w:pPr>
        <w:ind w:leftChars="800" w:left="1680"/>
      </w:pPr>
      <w:r>
        <w:t>为每一个选择标准赋权重</w:t>
      </w:r>
    </w:p>
    <w:p w14:paraId="4B1B3874" w14:textId="6A9C0A63" w:rsidR="00E868FF" w:rsidRDefault="00E868FF" w:rsidP="00E868FF">
      <w:pPr>
        <w:ind w:leftChars="800" w:left="1680"/>
      </w:pPr>
      <w:r>
        <w:t>根绝选择标准为供应商的方案评分</w:t>
      </w:r>
    </w:p>
    <w:p w14:paraId="6E51873D" w14:textId="77777777" w:rsidR="00E868FF" w:rsidRDefault="00E868FF" w:rsidP="00E868FF">
      <w:pPr>
        <w:ind w:leftChars="800" w:left="1680"/>
      </w:pPr>
      <w:r>
        <w:rPr>
          <w:rFonts w:hint="eastAsia"/>
        </w:rPr>
        <w:t>•</w:t>
      </w:r>
      <w:r>
        <w:t xml:space="preserve"> 计算加权分值</w:t>
      </w:r>
    </w:p>
    <w:p w14:paraId="3371831C" w14:textId="42A4BA89" w:rsidR="00E868FF" w:rsidRDefault="00E868FF" w:rsidP="00E868FF">
      <w:pPr>
        <w:ind w:leftChars="800" w:left="1680"/>
      </w:pPr>
      <w:r>
        <w:rPr>
          <w:rFonts w:hint="eastAsia"/>
        </w:rPr>
        <w:t>•</w:t>
      </w:r>
      <w:r>
        <w:t xml:space="preserve"> </w:t>
      </w:r>
      <w:proofErr w:type="gramStart"/>
      <w:r>
        <w:t>加总并排名</w:t>
      </w:r>
      <w:proofErr w:type="gramEnd"/>
    </w:p>
    <w:p w14:paraId="7908BC4E" w14:textId="1937EDFC" w:rsidR="00E868FF" w:rsidRDefault="00E868FF" w:rsidP="00E868FF">
      <w:pPr>
        <w:ind w:leftChars="600" w:left="1260"/>
      </w:pPr>
      <w:r>
        <w:rPr>
          <w:rFonts w:hint="eastAsia"/>
        </w:rPr>
        <w:t>•</w:t>
      </w:r>
      <w:r>
        <w:t xml:space="preserve"> 在进行最后决断前，必须对所选择的方案进行测试，</w:t>
      </w:r>
      <w:r>
        <w:rPr>
          <w:rFonts w:hint="eastAsia"/>
        </w:rPr>
        <w:t>要求供应商演示产品，以判断是否与建议方案相符。</w:t>
      </w:r>
    </w:p>
    <w:p w14:paraId="4494F508" w14:textId="6B88870D" w:rsidR="00E868FF" w:rsidRDefault="00E868FF" w:rsidP="00E868FF">
      <w:pPr>
        <w:ind w:leftChars="600" w:left="1260"/>
      </w:pPr>
      <w:r>
        <w:rPr>
          <w:rFonts w:hint="eastAsia"/>
        </w:rPr>
        <w:t>•</w:t>
      </w:r>
      <w:r>
        <w:t xml:space="preserve"> 为了确保交付的产品与方案一致，应该将方案作为法</w:t>
      </w:r>
      <w:r>
        <w:rPr>
          <w:rFonts w:hint="eastAsia"/>
        </w:rPr>
        <w:t>律合同文本的一部分。</w:t>
      </w:r>
    </w:p>
    <w:p w14:paraId="609D0E28" w14:textId="77777777" w:rsidR="00DF79C9" w:rsidRDefault="00DF79C9" w:rsidP="00DF79C9">
      <w:pPr>
        <w:ind w:leftChars="600" w:left="1260"/>
      </w:pPr>
      <w:r>
        <w:rPr>
          <w:rFonts w:hint="eastAsia"/>
        </w:rPr>
        <w:t>•</w:t>
      </w:r>
      <w:r>
        <w:t xml:space="preserve"> 通知未被选中的供应商招标结果，并与中标者签订合同 。</w:t>
      </w:r>
    </w:p>
    <w:p w14:paraId="0434F81D" w14:textId="1422CDB3" w:rsidR="00DF79C9" w:rsidRDefault="00DF79C9" w:rsidP="00DF79C9">
      <w:pPr>
        <w:ind w:leftChars="800" w:left="1680"/>
      </w:pPr>
      <w:r>
        <w:t>花费了时间有权利知道结果</w:t>
      </w:r>
    </w:p>
    <w:p w14:paraId="7F1F335E" w14:textId="4AB28209" w:rsidR="00DF79C9" w:rsidRDefault="00DF79C9" w:rsidP="00DF79C9">
      <w:pPr>
        <w:ind w:leftChars="800" w:left="1680"/>
      </w:pPr>
      <w:r>
        <w:t>可能是以后项目潜在的供应商</w:t>
      </w:r>
    </w:p>
    <w:p w14:paraId="6B029E3F" w14:textId="77777777" w:rsidR="00DF79C9" w:rsidRDefault="00DF79C9" w:rsidP="00DF79C9">
      <w:pPr>
        <w:ind w:leftChars="600" w:left="1260"/>
      </w:pPr>
      <w:r>
        <w:rPr>
          <w:rFonts w:hint="eastAsia"/>
        </w:rPr>
        <w:t>•</w:t>
      </w:r>
      <w:r>
        <w:t xml:space="preserve"> 确定系统集成要求</w:t>
      </w:r>
    </w:p>
    <w:p w14:paraId="5E7DD5E3" w14:textId="77892CE1" w:rsidR="00DF79C9" w:rsidRDefault="00DF79C9" w:rsidP="00DF79C9">
      <w:pPr>
        <w:ind w:leftChars="800" w:left="1680"/>
      </w:pPr>
      <w:r>
        <w:t>进一步评价方案的可行性</w:t>
      </w:r>
    </w:p>
    <w:p w14:paraId="6FB1F6CE" w14:textId="5A896414" w:rsidR="00DF79C9" w:rsidRDefault="00DF79C9" w:rsidP="00DF79C9">
      <w:pPr>
        <w:ind w:leftChars="800" w:left="1680"/>
      </w:pPr>
      <w:r>
        <w:t>修改项目预算</w:t>
      </w:r>
    </w:p>
    <w:p w14:paraId="2BA5068D" w14:textId="6B8D3FB7" w:rsidR="00BD5F00" w:rsidRDefault="00BD5F00" w:rsidP="00BD5F00">
      <w:pPr>
        <w:ind w:leftChars="400" w:left="840"/>
      </w:pPr>
      <w:r>
        <w:rPr>
          <w:rFonts w:hint="eastAsia"/>
        </w:rPr>
        <w:t>5</w:t>
      </w:r>
      <w:r>
        <w:t xml:space="preserve"> 合同签署</w:t>
      </w:r>
    </w:p>
    <w:p w14:paraId="4E49F053" w14:textId="77777777" w:rsidR="008D4745" w:rsidRDefault="008D4745" w:rsidP="008D4745">
      <w:pPr>
        <w:ind w:leftChars="600" w:left="1260"/>
      </w:pPr>
      <w:r>
        <w:rPr>
          <w:rFonts w:hint="eastAsia"/>
        </w:rPr>
        <w:t>•</w:t>
      </w:r>
      <w:r>
        <w:t xml:space="preserve"> 合同谈判开始</w:t>
      </w:r>
      <w:proofErr w:type="gramStart"/>
      <w:r>
        <w:t>于供应</w:t>
      </w:r>
      <w:proofErr w:type="gramEnd"/>
      <w:r>
        <w:t>商的选择</w:t>
      </w:r>
    </w:p>
    <w:p w14:paraId="05957F9E" w14:textId="77777777" w:rsidR="008D4745" w:rsidRDefault="008D4745" w:rsidP="008D4745">
      <w:pPr>
        <w:ind w:leftChars="600" w:left="1260"/>
      </w:pPr>
      <w:r>
        <w:rPr>
          <w:rFonts w:hint="eastAsia"/>
        </w:rPr>
        <w:t>•</w:t>
      </w:r>
      <w:r>
        <w:t xml:space="preserve"> 谈判参与者? 负责者?</w:t>
      </w:r>
    </w:p>
    <w:p w14:paraId="534D843F" w14:textId="47D55FFD" w:rsidR="008D4745" w:rsidRDefault="008D4745" w:rsidP="008D4745">
      <w:pPr>
        <w:ind w:leftChars="800" w:left="1680"/>
      </w:pPr>
      <w:r>
        <w:t>金额小：高级分析师或项目经理负责</w:t>
      </w:r>
    </w:p>
    <w:p w14:paraId="24D246EB" w14:textId="3452A9E5" w:rsidR="008D4745" w:rsidRDefault="008D4745" w:rsidP="008D4745">
      <w:pPr>
        <w:ind w:leftChars="800" w:left="1680"/>
      </w:pPr>
      <w:r>
        <w:t>金额大：高级经理或公司律师负责</w:t>
      </w:r>
    </w:p>
    <w:p w14:paraId="019B398D" w14:textId="68F61520" w:rsidR="008D4745" w:rsidRDefault="008D4745" w:rsidP="008D4745">
      <w:pPr>
        <w:ind w:leftChars="600" w:left="1260"/>
      </w:pPr>
      <w:r>
        <w:rPr>
          <w:rFonts w:hint="eastAsia"/>
        </w:rPr>
        <w:t>•</w:t>
      </w:r>
      <w:r>
        <w:t xml:space="preserve"> 高层管理者参与谈判过程非常有益，</w:t>
      </w:r>
      <w:proofErr w:type="gramStart"/>
      <w:r>
        <w:t>低层员工</w:t>
      </w:r>
      <w:proofErr w:type="gramEnd"/>
      <w:r>
        <w:t>之间的谈判</w:t>
      </w:r>
      <w:r>
        <w:rPr>
          <w:rFonts w:hint="eastAsia"/>
        </w:rPr>
        <w:t>往往会导致谈判的延误，但高管层也可能因为不了解合同的细微差别而对谈判结果不利。</w:t>
      </w:r>
    </w:p>
    <w:p w14:paraId="60656F1B" w14:textId="439569C1" w:rsidR="008D4745" w:rsidRDefault="008D4745" w:rsidP="008D4745">
      <w:pPr>
        <w:ind w:leftChars="600" w:left="1260"/>
      </w:pPr>
      <w:r>
        <w:rPr>
          <w:rFonts w:hint="eastAsia"/>
        </w:rPr>
        <w:t>•</w:t>
      </w:r>
      <w:r>
        <w:t xml:space="preserve"> 由于实际的谈判过程</w:t>
      </w:r>
      <w:proofErr w:type="gramStart"/>
      <w:r>
        <w:t>挥斥需</w:t>
      </w:r>
      <w:proofErr w:type="gramEnd"/>
      <w:r>
        <w:t>较长时间，因此通常双方会签</w:t>
      </w:r>
      <w:r>
        <w:rPr>
          <w:rFonts w:hint="eastAsia"/>
        </w:rPr>
        <w:t>署一份意向书，表明自己达成协议的意愿。</w:t>
      </w:r>
    </w:p>
    <w:p w14:paraId="624C7F65" w14:textId="5606F7FD" w:rsidR="008D4745" w:rsidRDefault="008D4745" w:rsidP="008D4745">
      <w:pPr>
        <w:ind w:leftChars="600" w:left="1260"/>
      </w:pPr>
      <w:r>
        <w:rPr>
          <w:rFonts w:hint="eastAsia"/>
        </w:rPr>
        <w:t>•</w:t>
      </w:r>
      <w:r>
        <w:t xml:space="preserve"> 意向书不具备法律效力，但会列出谈判的一般条款和条件</w:t>
      </w:r>
    </w:p>
    <w:p w14:paraId="4CBCBB6F" w14:textId="77777777" w:rsidR="008D4745" w:rsidRDefault="008D4745" w:rsidP="008D4745">
      <w:pPr>
        <w:ind w:leftChars="600" w:left="1260"/>
      </w:pPr>
      <w:r>
        <w:rPr>
          <w:rFonts w:hint="eastAsia"/>
        </w:rPr>
        <w:t>•</w:t>
      </w:r>
      <w:r>
        <w:t xml:space="preserve"> 开始谈判前，必须识别 合同中要包括的主要项目 ：</w:t>
      </w:r>
    </w:p>
    <w:p w14:paraId="7F6F6863" w14:textId="77CC6B17" w:rsidR="008D4745" w:rsidRDefault="008D4745" w:rsidP="008D4745">
      <w:pPr>
        <w:ind w:leftChars="800" w:left="1680"/>
      </w:pPr>
      <w:r>
        <w:t>订立合同的目的</w:t>
      </w:r>
    </w:p>
    <w:p w14:paraId="7004A0B6" w14:textId="31D13DE6" w:rsidR="008D4745" w:rsidRDefault="008D4745" w:rsidP="008D4745">
      <w:pPr>
        <w:ind w:leftChars="800" w:left="1680"/>
      </w:pPr>
      <w:r>
        <w:t>主要的执行标准</w:t>
      </w:r>
    </w:p>
    <w:p w14:paraId="7C9664F8" w14:textId="1BA4465E" w:rsidR="008D4745" w:rsidRDefault="008D4745" w:rsidP="008D4745">
      <w:pPr>
        <w:ind w:leftChars="800" w:left="1680"/>
      </w:pPr>
      <w:r>
        <w:t>附加条款</w:t>
      </w:r>
    </w:p>
    <w:p w14:paraId="30AC6BDD" w14:textId="234D8793" w:rsidR="008D4745" w:rsidRDefault="008D4745" w:rsidP="008D4745">
      <w:pPr>
        <w:ind w:leftChars="800" w:left="1680"/>
      </w:pPr>
      <w:r>
        <w:t>可以做出让步的领域</w:t>
      </w:r>
    </w:p>
    <w:p w14:paraId="64648DCF" w14:textId="352D8A13" w:rsidR="008D4745" w:rsidRDefault="008D4745" w:rsidP="008D4745">
      <w:pPr>
        <w:ind w:leftChars="800" w:left="1680"/>
      </w:pPr>
      <w:r>
        <w:t>对方可能做出让步的情形</w:t>
      </w:r>
    </w:p>
    <w:p w14:paraId="3BC97A9E" w14:textId="77777777" w:rsidR="009A0CA5" w:rsidRDefault="009A0CA5" w:rsidP="009A0CA5">
      <w:pPr>
        <w:ind w:leftChars="600" w:left="1260"/>
      </w:pPr>
      <w:r>
        <w:rPr>
          <w:rFonts w:hint="eastAsia"/>
        </w:rPr>
        <w:t>•</w:t>
      </w:r>
      <w:r>
        <w:t xml:space="preserve"> 对谈判过程的控制</w:t>
      </w:r>
    </w:p>
    <w:p w14:paraId="1B067B0F" w14:textId="738D50FA" w:rsidR="009A0CA5" w:rsidRDefault="009A0CA5" w:rsidP="00766625">
      <w:pPr>
        <w:ind w:leftChars="800" w:left="1680"/>
      </w:pPr>
      <w:r>
        <w:t>要善于采用一些托词来拖延谈判以赢取思考时间和修</w:t>
      </w:r>
      <w:r>
        <w:rPr>
          <w:rFonts w:hint="eastAsia"/>
        </w:rPr>
        <w:t>改条款的机会</w:t>
      </w:r>
    </w:p>
    <w:p w14:paraId="2F16C41C" w14:textId="35EBBB8E" w:rsidR="009A0CA5" w:rsidRPr="008D4745" w:rsidRDefault="009A0CA5" w:rsidP="009A0CA5">
      <w:pPr>
        <w:ind w:leftChars="800" w:left="1680"/>
      </w:pPr>
      <w:r>
        <w:t>主动拟定草约以获取对合同措辞的控制权</w:t>
      </w:r>
    </w:p>
    <w:p w14:paraId="528C12F1" w14:textId="465BE4D8" w:rsidR="00BD5F00" w:rsidRDefault="00BD5F00" w:rsidP="00BD5F00">
      <w:pPr>
        <w:ind w:leftChars="400" w:left="840"/>
      </w:pPr>
      <w:r>
        <w:rPr>
          <w:rFonts w:hint="eastAsia"/>
        </w:rPr>
        <w:t>5</w:t>
      </w:r>
      <w:r>
        <w:t xml:space="preserve"> 确定系统集成要求</w:t>
      </w:r>
    </w:p>
    <w:p w14:paraId="6369B7B2" w14:textId="007873ED" w:rsidR="00737FB6" w:rsidRDefault="00737FB6" w:rsidP="00737FB6">
      <w:pPr>
        <w:pStyle w:val="2"/>
      </w:pPr>
      <w:r>
        <w:rPr>
          <w:rFonts w:hint="eastAsia"/>
        </w:rPr>
        <w:t>C</w:t>
      </w:r>
      <w:r>
        <w:t xml:space="preserve">H9 </w:t>
      </w:r>
      <w:r>
        <w:rPr>
          <w:rFonts w:hint="eastAsia"/>
        </w:rPr>
        <w:t>信息</w:t>
      </w:r>
      <w:r w:rsidR="00DD0FA5">
        <w:rPr>
          <w:rFonts w:hint="eastAsia"/>
        </w:rPr>
        <w:t>系统计划</w:t>
      </w:r>
      <w:r>
        <w:rPr>
          <w:rFonts w:hint="eastAsia"/>
        </w:rPr>
        <w:t>:</w:t>
      </w:r>
    </w:p>
    <w:p w14:paraId="4E6713A6" w14:textId="40928B69" w:rsidR="00737FB6" w:rsidRDefault="009B5761" w:rsidP="00737FB6">
      <w:pPr>
        <w:rPr>
          <w:b/>
          <w:bCs/>
          <w:sz w:val="28"/>
          <w:szCs w:val="32"/>
        </w:rPr>
      </w:pPr>
      <w:r w:rsidRPr="009B5761">
        <w:rPr>
          <w:rFonts w:hint="eastAsia"/>
          <w:b/>
          <w:bCs/>
          <w:sz w:val="28"/>
          <w:szCs w:val="32"/>
        </w:rPr>
        <w:t>1.定义:</w:t>
      </w:r>
    </w:p>
    <w:p w14:paraId="2BE5421C" w14:textId="69D94B46" w:rsidR="009B5761" w:rsidRDefault="009B5761" w:rsidP="009B5761">
      <w:r>
        <w:rPr>
          <w:rFonts w:hint="eastAsia"/>
        </w:rPr>
        <w:t>•</w:t>
      </w:r>
      <w:r>
        <w:t xml:space="preserve"> 信息系统计划是 确定 企业实施信息系统目标 以及</w:t>
      </w:r>
      <w:r>
        <w:rPr>
          <w:rFonts w:hint="eastAsia"/>
        </w:rPr>
        <w:t>实现信息系统目标的方法</w:t>
      </w:r>
      <w:r>
        <w:t xml:space="preserve"> 、 步骤 、 具体项目 的计</w:t>
      </w:r>
    </w:p>
    <w:p w14:paraId="50FB0C71" w14:textId="5029BA02" w:rsidR="009B5761" w:rsidRDefault="009B5761" w:rsidP="009B5761">
      <w:r>
        <w:rPr>
          <w:rFonts w:hint="eastAsia"/>
        </w:rPr>
        <w:t>划活动</w:t>
      </w:r>
    </w:p>
    <w:p w14:paraId="0F4AC198" w14:textId="2DFCACDE" w:rsidR="009B5761" w:rsidRDefault="009B5761" w:rsidP="009B5761">
      <w:r>
        <w:rPr>
          <w:rFonts w:hint="eastAsia"/>
        </w:rPr>
        <w:t>•</w:t>
      </w:r>
      <w:r>
        <w:t xml:space="preserve"> 企业信息系统计划的 关键成果 是 企业的信息化蓝图 ，信息</w:t>
      </w:r>
      <w:r>
        <w:rPr>
          <w:rFonts w:hint="eastAsia"/>
        </w:rPr>
        <w:t>化蓝图</w:t>
      </w:r>
      <w:r>
        <w:t xml:space="preserve"> 规定了企业未来（3 －5 年）将要建设的信息系统，</w:t>
      </w:r>
      <w:r>
        <w:rPr>
          <w:rFonts w:hint="eastAsia"/>
        </w:rPr>
        <w:t>以及各个信息系统之间的集成关系。</w:t>
      </w:r>
    </w:p>
    <w:p w14:paraId="347781F6" w14:textId="04D8EF8A" w:rsidR="009B5761" w:rsidRDefault="009B5761" w:rsidP="009B5761">
      <w:r>
        <w:rPr>
          <w:rFonts w:hint="eastAsia"/>
        </w:rPr>
        <w:t>•</w:t>
      </w:r>
      <w:r>
        <w:t xml:space="preserve"> 内容上信息系统计划围绕蓝图展开，即以蓝图为核心，阐</w:t>
      </w:r>
      <w:r>
        <w:rPr>
          <w:rFonts w:hint="eastAsia"/>
        </w:rPr>
        <w:t>明</w:t>
      </w:r>
      <w:r>
        <w:t xml:space="preserve"> 为什么 要建设蓝图确定的信息系统？蓝图确定的各个信</w:t>
      </w:r>
      <w:r>
        <w:rPr>
          <w:rFonts w:hint="eastAsia"/>
        </w:rPr>
        <w:t>息系统内容</w:t>
      </w:r>
      <w:r>
        <w:t xml:space="preserve"> 是什么 ？蓝图确定的信息系统 如何 建设？</w:t>
      </w:r>
    </w:p>
    <w:p w14:paraId="116A29D2" w14:textId="0D57C72B" w:rsidR="009B5761" w:rsidRDefault="009B5761" w:rsidP="009B5761">
      <w:pPr>
        <w:rPr>
          <w:b/>
          <w:bCs/>
          <w:sz w:val="28"/>
          <w:szCs w:val="32"/>
        </w:rPr>
      </w:pPr>
      <w:r w:rsidRPr="009B5761">
        <w:rPr>
          <w:rFonts w:hint="eastAsia"/>
          <w:b/>
          <w:bCs/>
          <w:sz w:val="28"/>
          <w:szCs w:val="32"/>
        </w:rPr>
        <w:t>2. 信息系统计划与企业战略计划的一致性</w:t>
      </w:r>
    </w:p>
    <w:p w14:paraId="2064D0B8" w14:textId="77777777" w:rsidR="009B5761" w:rsidRDefault="009B5761" w:rsidP="009B5761">
      <w:r>
        <w:rPr>
          <w:rFonts w:hint="eastAsia"/>
        </w:rPr>
        <w:lastRenderedPageBreak/>
        <w:t>•</w:t>
      </w:r>
      <w:r>
        <w:t xml:space="preserve"> 信息系统计划实际上是信息化战略的执行过程 。</w:t>
      </w:r>
    </w:p>
    <w:p w14:paraId="002375F9" w14:textId="4F3C8F31" w:rsidR="009B5761" w:rsidRDefault="009B5761" w:rsidP="009B5761">
      <w:r>
        <w:rPr>
          <w:rFonts w:hint="eastAsia"/>
        </w:rPr>
        <w:t>•</w:t>
      </w:r>
      <w:r>
        <w:t xml:space="preserve"> 信息系统计划应该在企业战略的指导下，针对不同的</w:t>
      </w:r>
      <w:r>
        <w:rPr>
          <w:rFonts w:hint="eastAsia"/>
        </w:rPr>
        <w:t>业务和职能部门的功能特点及要求</w:t>
      </w:r>
      <w:r>
        <w:t xml:space="preserve"> ，规划出具体 系统</w:t>
      </w:r>
    </w:p>
    <w:p w14:paraId="7D86F0AD" w14:textId="18C9E3D3" w:rsidR="009B5761" w:rsidRDefault="009B5761" w:rsidP="009B5761">
      <w:r>
        <w:rPr>
          <w:rFonts w:hint="eastAsia"/>
        </w:rPr>
        <w:t>的实现目标</w:t>
      </w:r>
      <w:r>
        <w:t xml:space="preserve"> 、 业务流程与功能要求 ，系统的 技术路线</w:t>
      </w:r>
      <w:r>
        <w:rPr>
          <w:rFonts w:hint="eastAsia"/>
        </w:rPr>
        <w:t>，完整的</w:t>
      </w:r>
      <w:r>
        <w:t xml:space="preserve"> 系统设计方案 、 系统设施与服务的选择与评</w:t>
      </w:r>
    </w:p>
    <w:p w14:paraId="7B8087D9" w14:textId="36155EEC" w:rsidR="009B5761" w:rsidRDefault="009B5761" w:rsidP="009B5761">
      <w:proofErr w:type="gramStart"/>
      <w:r>
        <w:rPr>
          <w:rFonts w:hint="eastAsia"/>
        </w:rPr>
        <w:t>估</w:t>
      </w:r>
      <w:proofErr w:type="gramEnd"/>
      <w:r>
        <w:rPr>
          <w:rFonts w:hint="eastAsia"/>
        </w:rPr>
        <w:t>标准</w:t>
      </w:r>
      <w:r>
        <w:t xml:space="preserve"> ， 项目的实施计划 、 组织与管理 ，提出 系统推</w:t>
      </w:r>
      <w:r>
        <w:rPr>
          <w:rFonts w:hint="eastAsia"/>
        </w:rPr>
        <w:t>动过程的方法论。</w:t>
      </w:r>
    </w:p>
    <w:p w14:paraId="6CE755B4" w14:textId="77777777" w:rsidR="005F2319" w:rsidRDefault="005F2319" w:rsidP="009B5761"/>
    <w:p w14:paraId="11E9A899" w14:textId="77777777" w:rsidR="005F2319" w:rsidRDefault="005F2319" w:rsidP="005F2319">
      <w:r>
        <w:rPr>
          <w:rFonts w:hint="eastAsia"/>
        </w:rPr>
        <w:t>•</w:t>
      </w:r>
      <w:r>
        <w:t xml:space="preserve"> 一份清楚的信息系统计划应该明确定义：</w:t>
      </w:r>
    </w:p>
    <w:p w14:paraId="4BF5BA11" w14:textId="55609F2F" w:rsidR="005F2319" w:rsidRDefault="005F2319" w:rsidP="005F2319">
      <w:pPr>
        <w:ind w:leftChars="200" w:left="420"/>
      </w:pPr>
      <w:r>
        <w:t>信息系统总体目标。</w:t>
      </w:r>
    </w:p>
    <w:p w14:paraId="2CEFF8C4" w14:textId="67786B89" w:rsidR="005F2319" w:rsidRDefault="005F2319" w:rsidP="005F2319">
      <w:pPr>
        <w:ind w:leftChars="200" w:left="420"/>
      </w:pPr>
      <w:r>
        <w:t>信息系统目标如何与企业战略相联系。</w:t>
      </w:r>
    </w:p>
    <w:p w14:paraId="0D231D93" w14:textId="21FACAEA" w:rsidR="005F2319" w:rsidRDefault="005F2319" w:rsidP="005F2319">
      <w:pPr>
        <w:ind w:leftChars="200" w:left="420"/>
      </w:pPr>
      <w:r>
        <w:t>为定期计划和应急计划的制定提供决策框架。</w:t>
      </w:r>
    </w:p>
    <w:p w14:paraId="2D473A0B" w14:textId="22A2A33E" w:rsidR="00F31444" w:rsidRDefault="00F31444" w:rsidP="00F31444">
      <w:pPr>
        <w:rPr>
          <w:b/>
          <w:bCs/>
          <w:sz w:val="28"/>
          <w:szCs w:val="32"/>
        </w:rPr>
      </w:pPr>
      <w:r w:rsidRPr="00F31444">
        <w:rPr>
          <w:rFonts w:hint="eastAsia"/>
          <w:b/>
          <w:bCs/>
          <w:sz w:val="28"/>
          <w:szCs w:val="32"/>
        </w:rPr>
        <w:t>3. 信息系统计划的重要性</w:t>
      </w:r>
    </w:p>
    <w:p w14:paraId="545D58BD" w14:textId="3BA44CCA" w:rsidR="003D23DE" w:rsidRDefault="003D23DE" w:rsidP="003D23DE">
      <w:r>
        <w:rPr>
          <w:rFonts w:hint="eastAsia"/>
        </w:rPr>
        <w:t>•</w:t>
      </w:r>
      <w:r>
        <w:t xml:space="preserve"> 很多企业 由于缺乏信息系统计划，很容易导致系统繁多、</w:t>
      </w:r>
      <w:r>
        <w:rPr>
          <w:rFonts w:hint="eastAsia"/>
        </w:rPr>
        <w:t>劳动重复、信息孤岛、维护费用高、收益低、风险高等问题</w:t>
      </w:r>
      <w:r>
        <w:t xml:space="preserve"> 。公司内的大量信息存在于各个计算机系统，管理人员</w:t>
      </w:r>
      <w:r>
        <w:rPr>
          <w:rFonts w:hint="eastAsia"/>
        </w:rPr>
        <w:t>却得不到需要的、有用的信息，信息部门专业人员整天忙于救火、修补系统的缺陷、增加功能等。</w:t>
      </w:r>
    </w:p>
    <w:p w14:paraId="7AA33111" w14:textId="4390D7FD" w:rsidR="003D23DE" w:rsidRDefault="003D23DE" w:rsidP="003D23DE">
      <w:r>
        <w:rPr>
          <w:rFonts w:hint="eastAsia"/>
        </w:rPr>
        <w:t>•</w:t>
      </w:r>
      <w:r>
        <w:t xml:space="preserve"> 只有通过信息系统计划，企业才能避免在信息化建设的时</w:t>
      </w:r>
      <w:r>
        <w:rPr>
          <w:rFonts w:hint="eastAsia"/>
        </w:rPr>
        <w:t>候</w:t>
      </w:r>
      <w:r>
        <w:t xml:space="preserve"> “ 脚踩西瓜皮，溜到哪儿算哪儿 ” ，从客观上防止以上</w:t>
      </w:r>
      <w:r>
        <w:rPr>
          <w:rFonts w:hint="eastAsia"/>
        </w:rPr>
        <w:t>严重后果的发生。</w:t>
      </w:r>
    </w:p>
    <w:p w14:paraId="0A158B1D" w14:textId="6DDC5D65" w:rsidR="006704B2" w:rsidRPr="006704B2" w:rsidRDefault="006704B2" w:rsidP="006704B2">
      <w:pPr>
        <w:rPr>
          <w:b/>
          <w:bCs/>
          <w:sz w:val="28"/>
          <w:szCs w:val="32"/>
        </w:rPr>
      </w:pPr>
      <w:r w:rsidRPr="006704B2">
        <w:rPr>
          <w:rFonts w:hint="eastAsia"/>
          <w:b/>
          <w:bCs/>
          <w:sz w:val="28"/>
          <w:szCs w:val="32"/>
        </w:rPr>
        <w:t>4.</w:t>
      </w:r>
      <w:r w:rsidRPr="006704B2">
        <w:rPr>
          <w:b/>
          <w:bCs/>
          <w:sz w:val="28"/>
          <w:szCs w:val="32"/>
        </w:rPr>
        <w:t xml:space="preserve"> </w:t>
      </w:r>
      <w:r>
        <w:rPr>
          <w:rFonts w:hint="eastAsia"/>
          <w:b/>
          <w:bCs/>
          <w:sz w:val="28"/>
          <w:szCs w:val="32"/>
        </w:rPr>
        <w:t>信息</w:t>
      </w:r>
      <w:r w:rsidRPr="006704B2">
        <w:rPr>
          <w:b/>
          <w:bCs/>
          <w:sz w:val="28"/>
          <w:szCs w:val="32"/>
        </w:rPr>
        <w:t>计划缺位导致的不良后果：</w:t>
      </w:r>
    </w:p>
    <w:p w14:paraId="7E8A2F87" w14:textId="39F7DC9C" w:rsidR="006704B2" w:rsidRDefault="006704B2" w:rsidP="006704B2">
      <w:r>
        <w:rPr>
          <w:rFonts w:hint="eastAsia"/>
        </w:rPr>
        <w:t>•</w:t>
      </w:r>
      <w:r>
        <w:t xml:space="preserve"> 信息系统没有整体计划，各种系统的 “ 独立性 ” 和 “ 打补丁</w:t>
      </w:r>
      <w:r>
        <w:rPr>
          <w:rFonts w:hint="eastAsia"/>
        </w:rPr>
        <w:t>”</w:t>
      </w:r>
      <w:r>
        <w:t xml:space="preserve"> 问题比较普遍。</w:t>
      </w:r>
    </w:p>
    <w:p w14:paraId="26BAE1D3" w14:textId="7B6652D9" w:rsidR="006704B2" w:rsidRDefault="006704B2" w:rsidP="006704B2">
      <w:r>
        <w:rPr>
          <w:rFonts w:hint="eastAsia"/>
        </w:rPr>
        <w:t>•</w:t>
      </w:r>
      <w:r>
        <w:t xml:space="preserve"> 业务系统相对独立，系统间信息很难共享，系统发挥的效能有限，</w:t>
      </w:r>
      <w:r>
        <w:rPr>
          <w:rFonts w:hint="eastAsia"/>
        </w:rPr>
        <w:t>系统的生命周期短，不能较好地适应企业经营管理的要求。</w:t>
      </w:r>
    </w:p>
    <w:p w14:paraId="1C01094B" w14:textId="77777777" w:rsidR="006704B2" w:rsidRDefault="006704B2" w:rsidP="006704B2">
      <w:r>
        <w:rPr>
          <w:rFonts w:hint="eastAsia"/>
        </w:rPr>
        <w:t>•</w:t>
      </w:r>
      <w:r>
        <w:t xml:space="preserve"> 信息资源缺乏有效计划。</w:t>
      </w:r>
    </w:p>
    <w:p w14:paraId="1F853FC0" w14:textId="56AE93DD" w:rsidR="006704B2" w:rsidRDefault="006704B2" w:rsidP="006704B2">
      <w:r>
        <w:rPr>
          <w:rFonts w:hint="eastAsia"/>
        </w:rPr>
        <w:t>•</w:t>
      </w:r>
      <w:r>
        <w:t xml:space="preserve"> 现实中，经常出现 数据粒度不一致、编码不一致、</w:t>
      </w:r>
      <w:r>
        <w:rPr>
          <w:rFonts w:hint="eastAsia"/>
        </w:rPr>
        <w:t>数据库标准不一致</w:t>
      </w:r>
      <w:r>
        <w:t xml:space="preserve"> 等问题， 信息资源难以共享 。</w:t>
      </w:r>
    </w:p>
    <w:p w14:paraId="0622C9CC" w14:textId="77777777" w:rsidR="006704B2" w:rsidRDefault="006704B2" w:rsidP="006704B2">
      <w:r>
        <w:rPr>
          <w:rFonts w:hint="eastAsia"/>
        </w:rPr>
        <w:t>•</w:t>
      </w:r>
      <w:r>
        <w:t xml:space="preserve"> 重技术轻管理。</w:t>
      </w:r>
    </w:p>
    <w:p w14:paraId="34D9806C" w14:textId="5755C83B" w:rsidR="006704B2" w:rsidRDefault="006704B2" w:rsidP="006704B2">
      <w:pPr>
        <w:ind w:leftChars="200" w:left="420"/>
      </w:pPr>
      <w:r>
        <w:t xml:space="preserve"> 一般来说，企业会 比较注重信息技术基础设施建设、系统</w:t>
      </w:r>
      <w:r>
        <w:rPr>
          <w:rFonts w:hint="eastAsia"/>
        </w:rPr>
        <w:t>开发和产品开发</w:t>
      </w:r>
      <w:r>
        <w:t xml:space="preserve"> ，但 对信息化评价指标体系、全员信息化</w:t>
      </w:r>
      <w:r>
        <w:rPr>
          <w:rFonts w:hint="eastAsia"/>
        </w:rPr>
        <w:t>培训等方面的计划和管理则不够</w:t>
      </w:r>
      <w:r>
        <w:t xml:space="preserve"> 。这使得信息化建设与业</w:t>
      </w:r>
      <w:r>
        <w:rPr>
          <w:rFonts w:hint="eastAsia"/>
        </w:rPr>
        <w:t>务流程、管理流程的优化缺乏整体设计。</w:t>
      </w:r>
    </w:p>
    <w:p w14:paraId="026B6A98" w14:textId="4D513549" w:rsidR="006704B2" w:rsidRDefault="006704B2" w:rsidP="006704B2">
      <w:pPr>
        <w:ind w:leftChars="200" w:left="420"/>
      </w:pPr>
      <w:r>
        <w:t xml:space="preserve"> 信息系统提供的信息之所以没有充分发挥作用，关键是 新</w:t>
      </w:r>
      <w:r>
        <w:rPr>
          <w:rFonts w:hint="eastAsia"/>
        </w:rPr>
        <w:t>的系统与传统的业务和管理流程不相符</w:t>
      </w:r>
      <w:r>
        <w:t xml:space="preserve"> 。信息化建设与业</w:t>
      </w:r>
      <w:r>
        <w:rPr>
          <w:rFonts w:hint="eastAsia"/>
        </w:rPr>
        <w:t>务流程和管理流程的重组整合不同步、相互脱节。</w:t>
      </w:r>
    </w:p>
    <w:p w14:paraId="3F760F41" w14:textId="254FAB75" w:rsidR="006704B2" w:rsidRDefault="006704B2" w:rsidP="006704B2">
      <w:pPr>
        <w:rPr>
          <w:b/>
          <w:bCs/>
          <w:sz w:val="28"/>
          <w:szCs w:val="32"/>
        </w:rPr>
      </w:pPr>
      <w:r w:rsidRPr="006704B2">
        <w:rPr>
          <w:rFonts w:hint="eastAsia"/>
          <w:b/>
          <w:bCs/>
          <w:sz w:val="28"/>
          <w:szCs w:val="32"/>
        </w:rPr>
        <w:t>5.</w:t>
      </w:r>
      <w:r w:rsidRPr="006704B2">
        <w:rPr>
          <w:b/>
          <w:bCs/>
          <w:sz w:val="28"/>
          <w:szCs w:val="32"/>
        </w:rPr>
        <w:t xml:space="preserve"> </w:t>
      </w:r>
      <w:r w:rsidRPr="006704B2">
        <w:rPr>
          <w:rFonts w:hint="eastAsia"/>
          <w:b/>
          <w:bCs/>
          <w:sz w:val="28"/>
          <w:szCs w:val="32"/>
        </w:rPr>
        <w:t>信息系统计划的主要任务</w:t>
      </w:r>
    </w:p>
    <w:p w14:paraId="236EEA59" w14:textId="567B60B9" w:rsidR="006704B2" w:rsidRPr="006704B2" w:rsidRDefault="006704B2" w:rsidP="006704B2">
      <w:r w:rsidRPr="006704B2">
        <w:rPr>
          <w:rFonts w:hint="eastAsia"/>
        </w:rPr>
        <w:t>•</w:t>
      </w:r>
      <w:r w:rsidRPr="006704B2">
        <w:t xml:space="preserve"> 信息系统计划的主要任务是 设计 支持企业战略层、战术层、操作层等各不</w:t>
      </w:r>
      <w:r w:rsidRPr="006704B2">
        <w:rPr>
          <w:rFonts w:hint="eastAsia"/>
        </w:rPr>
        <w:t>同组织层面要求的</w:t>
      </w:r>
      <w:r w:rsidRPr="006704B2">
        <w:t xml:space="preserve"> 信息系统结构 。</w:t>
      </w:r>
    </w:p>
    <w:p w14:paraId="7C7172F4" w14:textId="52B894B6" w:rsidR="006704B2" w:rsidRDefault="006704B2" w:rsidP="006704B2">
      <w:r w:rsidRPr="006704B2">
        <w:rPr>
          <w:rFonts w:hint="eastAsia"/>
        </w:rPr>
        <w:t>•</w:t>
      </w:r>
      <w:r w:rsidRPr="006704B2">
        <w:t xml:space="preserve"> 信息系统结构 包括 硬件、软件、网络、数据以及参与系统设计、开发</w:t>
      </w:r>
      <w:r w:rsidRPr="006704B2">
        <w:rPr>
          <w:rFonts w:hint="eastAsia"/>
        </w:rPr>
        <w:t>、维护和支持人员等系统要素</w:t>
      </w:r>
    </w:p>
    <w:p w14:paraId="5409F80B" w14:textId="77777777" w:rsidR="006704B2" w:rsidRDefault="006704B2" w:rsidP="006704B2">
      <w:r>
        <w:rPr>
          <w:rFonts w:hint="eastAsia"/>
        </w:rPr>
        <w:t>•</w:t>
      </w:r>
      <w:r>
        <w:t xml:space="preserve"> 企业设计信息系统结构时应对以下几个方面做出选择：</w:t>
      </w:r>
    </w:p>
    <w:p w14:paraId="1D7D960A" w14:textId="35414D2D" w:rsidR="006704B2" w:rsidRDefault="006704B2" w:rsidP="006704B2">
      <w:pPr>
        <w:ind w:leftChars="200" w:left="420"/>
      </w:pPr>
      <w:r>
        <w:t>即将开发的 应用程序</w:t>
      </w:r>
    </w:p>
    <w:p w14:paraId="75F1C184" w14:textId="51C6FCC8" w:rsidR="006704B2" w:rsidRDefault="006704B2" w:rsidP="006704B2">
      <w:pPr>
        <w:ind w:leftChars="200" w:left="420"/>
      </w:pPr>
      <w:r>
        <w:t>运行应用程序必须获得并加以管理的 支持技术 （包括硬件、操作系统软</w:t>
      </w:r>
    </w:p>
    <w:p w14:paraId="5699D485" w14:textId="77777777" w:rsidR="006704B2" w:rsidRDefault="006704B2" w:rsidP="006704B2">
      <w:pPr>
        <w:ind w:leftChars="200" w:left="420"/>
      </w:pPr>
      <w:r>
        <w:rPr>
          <w:rFonts w:hint="eastAsia"/>
        </w:rPr>
        <w:t>件、网络设备等）</w:t>
      </w:r>
    </w:p>
    <w:p w14:paraId="667ADDFD" w14:textId="7918DDAA" w:rsidR="006704B2" w:rsidRDefault="006704B2" w:rsidP="006704B2">
      <w:pPr>
        <w:ind w:leftChars="200" w:left="420"/>
      </w:pPr>
      <w:r>
        <w:t>企业 信息系统资源及其管理 （集中管理or 分散管理）</w:t>
      </w:r>
    </w:p>
    <w:p w14:paraId="12A30D6D" w14:textId="7EAE01AF" w:rsidR="006704B2" w:rsidRDefault="006704B2" w:rsidP="006704B2">
      <w:pPr>
        <w:ind w:leftChars="200" w:left="420"/>
      </w:pPr>
      <w:r>
        <w:t>信息系统人力资源的管理</w:t>
      </w:r>
    </w:p>
    <w:p w14:paraId="0E2DFB90" w14:textId="35BF0ACD" w:rsidR="006704B2" w:rsidRDefault="006704B2" w:rsidP="006704B2">
      <w:pPr>
        <w:ind w:leftChars="200" w:left="420"/>
      </w:pPr>
      <w:r>
        <w:t>支持这些活动的 预算</w:t>
      </w:r>
    </w:p>
    <w:p w14:paraId="7D0E2E3D" w14:textId="7EB573D7" w:rsidR="00C40399" w:rsidRDefault="00C40399" w:rsidP="00C40399">
      <w:pPr>
        <w:rPr>
          <w:b/>
          <w:bCs/>
          <w:sz w:val="28"/>
          <w:szCs w:val="32"/>
        </w:rPr>
      </w:pPr>
      <w:r w:rsidRPr="00C40399">
        <w:rPr>
          <w:rFonts w:hint="eastAsia"/>
          <w:b/>
          <w:bCs/>
          <w:sz w:val="28"/>
          <w:szCs w:val="32"/>
        </w:rPr>
        <w:t>6.</w:t>
      </w:r>
      <w:r w:rsidRPr="00C40399">
        <w:rPr>
          <w:b/>
          <w:bCs/>
          <w:sz w:val="28"/>
          <w:szCs w:val="32"/>
        </w:rPr>
        <w:t xml:space="preserve"> </w:t>
      </w:r>
      <w:r w:rsidRPr="00C40399">
        <w:rPr>
          <w:rFonts w:hint="eastAsia"/>
          <w:b/>
          <w:bCs/>
          <w:sz w:val="28"/>
          <w:szCs w:val="32"/>
        </w:rPr>
        <w:t>信息系统计划制定过程中会计师的任务</w:t>
      </w:r>
    </w:p>
    <w:p w14:paraId="27DDC337" w14:textId="348E2355" w:rsidR="00C40399" w:rsidRPr="00C40399" w:rsidRDefault="00C40399" w:rsidP="00C40399">
      <w:r w:rsidRPr="00C40399">
        <w:rPr>
          <w:rFonts w:hint="eastAsia"/>
        </w:rPr>
        <w:t>•</w:t>
      </w:r>
      <w:r w:rsidRPr="00C40399">
        <w:t xml:space="preserve"> 作为一个非信息系统的管理人员，会计师将通过各种方式参与信息系统结</w:t>
      </w:r>
      <w:r w:rsidRPr="00C40399">
        <w:rPr>
          <w:rFonts w:hint="eastAsia"/>
        </w:rPr>
        <w:t>构的设计过程</w:t>
      </w:r>
      <w:r w:rsidRPr="00C40399">
        <w:t xml:space="preserve"> 。</w:t>
      </w:r>
    </w:p>
    <w:p w14:paraId="0196E289" w14:textId="77777777" w:rsidR="00C40399" w:rsidRPr="00C40399" w:rsidRDefault="00C40399" w:rsidP="00C40399">
      <w:r w:rsidRPr="00C40399">
        <w:rPr>
          <w:rFonts w:hint="eastAsia"/>
        </w:rPr>
        <w:t>•</w:t>
      </w:r>
      <w:r w:rsidRPr="00C40399">
        <w:t xml:space="preserve"> 提出 本部门的信息需求和对系统的要求 ，将有助于开发过程。</w:t>
      </w:r>
    </w:p>
    <w:p w14:paraId="147D552C" w14:textId="77777777" w:rsidR="00C40399" w:rsidRPr="00C40399" w:rsidRDefault="00C40399" w:rsidP="00C40399">
      <w:r w:rsidRPr="00C40399">
        <w:rPr>
          <w:rFonts w:hint="eastAsia"/>
        </w:rPr>
        <w:t>•</w:t>
      </w:r>
      <w:r w:rsidRPr="00C40399">
        <w:t xml:space="preserve"> 参与确定部门系统的 成本效益 。</w:t>
      </w:r>
    </w:p>
    <w:p w14:paraId="5AE69FF3" w14:textId="4BEE35E4" w:rsidR="00C40399" w:rsidRPr="00C40399" w:rsidRDefault="00C40399" w:rsidP="00C40399">
      <w:r w:rsidRPr="00C40399">
        <w:rPr>
          <w:rFonts w:hint="eastAsia"/>
        </w:rPr>
        <w:t>•</w:t>
      </w:r>
      <w:r w:rsidRPr="00C40399">
        <w:t xml:space="preserve"> 参与 确定项目及各项活动的</w:t>
      </w:r>
      <w:proofErr w:type="gramStart"/>
      <w:r w:rsidRPr="00C40399">
        <w:t>的</w:t>
      </w:r>
      <w:proofErr w:type="gramEnd"/>
      <w:r w:rsidRPr="00C40399">
        <w:t>优先顺序 ，将从财务上和可操作性上来说</w:t>
      </w:r>
      <w:r w:rsidRPr="00C40399">
        <w:rPr>
          <w:rFonts w:hint="eastAsia"/>
        </w:rPr>
        <w:t>更具有可行性的项目和活动排在前面。</w:t>
      </w:r>
    </w:p>
    <w:p w14:paraId="5C9309C6" w14:textId="77777777" w:rsidR="00C40399" w:rsidRPr="00C40399" w:rsidRDefault="00C40399" w:rsidP="00C40399">
      <w:r w:rsidRPr="00C40399">
        <w:rPr>
          <w:rFonts w:hint="eastAsia"/>
        </w:rPr>
        <w:t>•</w:t>
      </w:r>
      <w:r w:rsidRPr="00C40399">
        <w:t xml:space="preserve"> 在部门预算中纳入信息系统项目成本预算 的内容。</w:t>
      </w:r>
    </w:p>
    <w:p w14:paraId="0FEAE705" w14:textId="77777777" w:rsidR="00C40399" w:rsidRPr="00C40399" w:rsidRDefault="00C40399" w:rsidP="00C40399">
      <w:r w:rsidRPr="00C40399">
        <w:rPr>
          <w:rFonts w:hint="eastAsia"/>
        </w:rPr>
        <w:t>•</w:t>
      </w:r>
      <w:r w:rsidRPr="00C40399">
        <w:t xml:space="preserve"> 为完成这些任务，确保你能做出正确的决策，会计人员也需要了解IS 结构的</w:t>
      </w:r>
    </w:p>
    <w:p w14:paraId="122A0934" w14:textId="0C9646A5" w:rsidR="00C40399" w:rsidRDefault="00C40399" w:rsidP="00C40399">
      <w:r w:rsidRPr="00C40399">
        <w:rPr>
          <w:rFonts w:hint="eastAsia"/>
        </w:rPr>
        <w:t>设计和实施中会遇见的各类问题。</w:t>
      </w:r>
    </w:p>
    <w:p w14:paraId="7C20E11C" w14:textId="5E4C0E26" w:rsidR="00C40399" w:rsidRDefault="00C40399" w:rsidP="00C40399">
      <w:pPr>
        <w:rPr>
          <w:b/>
          <w:bCs/>
          <w:sz w:val="28"/>
          <w:szCs w:val="32"/>
        </w:rPr>
      </w:pPr>
      <w:r w:rsidRPr="00C40399">
        <w:rPr>
          <w:rFonts w:hint="eastAsia"/>
          <w:b/>
          <w:bCs/>
          <w:sz w:val="28"/>
          <w:szCs w:val="32"/>
        </w:rPr>
        <w:lastRenderedPageBreak/>
        <w:t>7. 信息系统计划相关问题和内容</w:t>
      </w:r>
    </w:p>
    <w:p w14:paraId="53518103" w14:textId="3AB08752" w:rsidR="00C40399" w:rsidRPr="00C40399" w:rsidRDefault="00C40399" w:rsidP="00C40399">
      <w:pPr>
        <w:rPr>
          <w:b/>
          <w:bCs/>
        </w:rPr>
      </w:pPr>
      <w:r w:rsidRPr="00C40399">
        <w:rPr>
          <w:b/>
          <w:bCs/>
        </w:rPr>
        <w:t>软件问题及软件计划</w:t>
      </w:r>
    </w:p>
    <w:p w14:paraId="78CF3C0F" w14:textId="77777777" w:rsidR="00C40399" w:rsidRDefault="00C40399" w:rsidP="00C40399">
      <w:pPr>
        <w:ind w:leftChars="200" w:left="420"/>
      </w:pPr>
      <w:r>
        <w:rPr>
          <w:rFonts w:hint="eastAsia"/>
        </w:rPr>
        <w:t>•</w:t>
      </w:r>
      <w:r>
        <w:t xml:space="preserve"> 明确编制软件计划时需要考虑的因素</w:t>
      </w:r>
    </w:p>
    <w:p w14:paraId="414001D6" w14:textId="77777777" w:rsidR="00C40399" w:rsidRDefault="00C40399" w:rsidP="00C40399">
      <w:pPr>
        <w:ind w:leftChars="200" w:left="420"/>
      </w:pPr>
      <w:r>
        <w:rPr>
          <w:rFonts w:hint="eastAsia"/>
        </w:rPr>
        <w:t>•</w:t>
      </w:r>
      <w:r>
        <w:t xml:space="preserve"> 购买的商品化软件 购买的商品化软件——使用许可权和升级问题 使用许可权和升级问题</w:t>
      </w:r>
    </w:p>
    <w:p w14:paraId="6048CE51" w14:textId="21442E2E" w:rsidR="00C40399" w:rsidRDefault="00C40399" w:rsidP="00C40399">
      <w:pPr>
        <w:ind w:leftChars="200" w:left="420"/>
      </w:pPr>
      <w:r>
        <w:rPr>
          <w:rFonts w:hint="eastAsia"/>
        </w:rPr>
        <w:t>•</w:t>
      </w:r>
      <w:r>
        <w:t xml:space="preserve"> 在编制软件计划是需要考虑当前的许可证是否到期、用户容量以及续订许可证的</w:t>
      </w:r>
      <w:r>
        <w:rPr>
          <w:rFonts w:hint="eastAsia"/>
        </w:rPr>
        <w:t>要求等因素</w:t>
      </w:r>
    </w:p>
    <w:p w14:paraId="641FE34C" w14:textId="77777777" w:rsidR="00C40399" w:rsidRDefault="00C40399" w:rsidP="00C40399">
      <w:pPr>
        <w:ind w:leftChars="200" w:left="420"/>
      </w:pPr>
      <w:r>
        <w:rPr>
          <w:rFonts w:hint="eastAsia"/>
        </w:rPr>
        <w:t>•</w:t>
      </w:r>
      <w:r>
        <w:t xml:space="preserve"> 自行开发应用程序</w:t>
      </w:r>
    </w:p>
    <w:p w14:paraId="26C7C3AA" w14:textId="4FAC68EF" w:rsidR="00C40399" w:rsidRDefault="00C40399" w:rsidP="00C40399">
      <w:pPr>
        <w:ind w:leftChars="200" w:left="420"/>
      </w:pPr>
      <w:r>
        <w:rPr>
          <w:rFonts w:hint="eastAsia"/>
        </w:rPr>
        <w:t>•</w:t>
      </w:r>
      <w:r>
        <w:t xml:space="preserve"> 在编制软件计划是应包括新系统计划、现有系统的维护计划、系统升级计划</w:t>
      </w:r>
    </w:p>
    <w:p w14:paraId="30909254" w14:textId="15C6B600" w:rsidR="00C40399" w:rsidRPr="00C40399" w:rsidRDefault="00C40399" w:rsidP="00C40399">
      <w:pPr>
        <w:rPr>
          <w:b/>
          <w:bCs/>
        </w:rPr>
      </w:pPr>
      <w:r w:rsidRPr="00C40399">
        <w:rPr>
          <w:b/>
          <w:bCs/>
        </w:rPr>
        <w:t>硬件问题及硬件计划</w:t>
      </w:r>
    </w:p>
    <w:p w14:paraId="25208C32" w14:textId="0340D839" w:rsidR="00C40399" w:rsidRDefault="00C40399" w:rsidP="00C40399">
      <w:pPr>
        <w:ind w:leftChars="200" w:left="420"/>
      </w:pPr>
      <w:r>
        <w:rPr>
          <w:rFonts w:hint="eastAsia"/>
        </w:rPr>
        <w:t>•</w:t>
      </w:r>
      <w:r>
        <w:t xml:space="preserve"> 是否需要升级？为什么需要升级？什么时候升级？如何升级？升级方式的选择及</w:t>
      </w:r>
      <w:r>
        <w:rPr>
          <w:rFonts w:hint="eastAsia"/>
        </w:rPr>
        <w:t>利弊说明，硬件采购方案和硬件技术支持等。</w:t>
      </w:r>
    </w:p>
    <w:p w14:paraId="6CAF1BCD" w14:textId="77777777" w:rsidR="00C40399" w:rsidRDefault="00C40399" w:rsidP="00C40399">
      <w:pPr>
        <w:ind w:leftChars="200" w:left="420"/>
      </w:pPr>
      <w:r>
        <w:rPr>
          <w:rFonts w:hint="eastAsia"/>
        </w:rPr>
        <w:t>•</w:t>
      </w:r>
      <w:r>
        <w:t xml:space="preserve"> 两种基本的硬件升级方式</w:t>
      </w:r>
    </w:p>
    <w:p w14:paraId="14CA65CF" w14:textId="2F2751D4" w:rsidR="00C40399" w:rsidRDefault="00C40399" w:rsidP="00C40399">
      <w:pPr>
        <w:ind w:leftChars="400" w:left="840"/>
      </w:pPr>
      <w:r>
        <w:t>定时全部升级（每三年更新一批机器）</w:t>
      </w:r>
    </w:p>
    <w:p w14:paraId="24428AF1" w14:textId="62CE8C6D" w:rsidR="00C40399" w:rsidRDefault="00C40399" w:rsidP="00C40399">
      <w:pPr>
        <w:ind w:leftChars="400" w:left="840"/>
      </w:pPr>
      <w:r>
        <w:t>分批升级（每年更新1/3）</w:t>
      </w:r>
    </w:p>
    <w:p w14:paraId="72558CDD" w14:textId="77777777" w:rsidR="00BB34AF" w:rsidRPr="00BB34AF" w:rsidRDefault="00BB34AF" w:rsidP="00BB34AF">
      <w:pPr>
        <w:rPr>
          <w:b/>
          <w:bCs/>
        </w:rPr>
      </w:pPr>
      <w:r w:rsidRPr="00BB34AF">
        <w:rPr>
          <w:b/>
          <w:bCs/>
        </w:rPr>
        <w:t>数据问题及数据计划</w:t>
      </w:r>
    </w:p>
    <w:p w14:paraId="30FE8BA5" w14:textId="75B88BC0" w:rsidR="00BB34AF" w:rsidRDefault="00BB34AF" w:rsidP="00BB34AF">
      <w:pPr>
        <w:ind w:leftChars="200" w:left="420"/>
      </w:pPr>
      <w:r>
        <w:rPr>
          <w:rFonts w:hint="eastAsia"/>
        </w:rPr>
        <w:t>•</w:t>
      </w:r>
      <w:r>
        <w:t xml:space="preserve"> IS 计划并不仅仅是关于构件或购买什么样的系统，以及安装那种硬件配</w:t>
      </w:r>
      <w:r>
        <w:rPr>
          <w:rFonts w:hint="eastAsia"/>
        </w:rPr>
        <w:t>置的计划，</w:t>
      </w:r>
      <w:r>
        <w:t>IS 计划的核心是数据。</w:t>
      </w:r>
    </w:p>
    <w:p w14:paraId="30401781" w14:textId="0BA4D30C" w:rsidR="00BB34AF" w:rsidRDefault="00BB34AF" w:rsidP="00BB34AF">
      <w:pPr>
        <w:ind w:leftChars="200" w:left="420"/>
      </w:pPr>
      <w:r>
        <w:t xml:space="preserve"> </w:t>
      </w:r>
      <w:r>
        <w:tab/>
        <w:t>数据是企业的 “ 血液 ”</w:t>
      </w:r>
    </w:p>
    <w:p w14:paraId="25D26C2F" w14:textId="5802CB56" w:rsidR="00BB34AF" w:rsidRDefault="00BB34AF" w:rsidP="00BB34AF">
      <w:pPr>
        <w:ind w:leftChars="200" w:left="420" w:firstLine="420"/>
      </w:pPr>
      <w:r>
        <w:t>数据并不一定要计算机化</w:t>
      </w:r>
    </w:p>
    <w:p w14:paraId="148D0305" w14:textId="642EE74F" w:rsidR="00BB34AF" w:rsidRDefault="00BB34AF" w:rsidP="00BB34AF">
      <w:pPr>
        <w:ind w:leftChars="200" w:left="420" w:firstLine="420"/>
      </w:pPr>
      <w:r>
        <w:t>企业数据规模远远超出人力所能集成和管理的范围。</w:t>
      </w:r>
    </w:p>
    <w:p w14:paraId="28EE1E65" w14:textId="570A7DB5" w:rsidR="00BB34AF" w:rsidRDefault="00BB34AF" w:rsidP="00BB34AF">
      <w:pPr>
        <w:ind w:leftChars="200" w:left="420"/>
      </w:pPr>
      <w:r>
        <w:rPr>
          <w:rFonts w:hint="eastAsia"/>
        </w:rPr>
        <w:t>•</w:t>
      </w:r>
      <w:r>
        <w:t xml:space="preserve"> 没有意识到数据管理面临的特殊问题 没有意识到数据管理面临的特殊问题——数据真实性、安全性、完整性 数据的IS</w:t>
      </w:r>
    </w:p>
    <w:p w14:paraId="1E156080" w14:textId="32CAF574" w:rsidR="00885D55" w:rsidRPr="00885D55" w:rsidRDefault="00885D55" w:rsidP="00885D55">
      <w:pPr>
        <w:rPr>
          <w:b/>
          <w:bCs/>
        </w:rPr>
      </w:pPr>
      <w:r w:rsidRPr="00885D55">
        <w:rPr>
          <w:b/>
          <w:bCs/>
        </w:rPr>
        <w:t>人员问题及人员计划</w:t>
      </w:r>
    </w:p>
    <w:p w14:paraId="3AB54463" w14:textId="2F3729F3" w:rsidR="00885D55" w:rsidRDefault="00885D55" w:rsidP="00885D55">
      <w:pPr>
        <w:ind w:leftChars="200" w:left="420"/>
      </w:pPr>
      <w:r>
        <w:rPr>
          <w:rFonts w:hint="eastAsia"/>
        </w:rPr>
        <w:t>•</w:t>
      </w:r>
      <w:r>
        <w:t xml:space="preserve"> 信息系统部门面临的一个重要问题：具IS 专业技能的</w:t>
      </w:r>
      <w:r>
        <w:rPr>
          <w:rFonts w:hint="eastAsia"/>
        </w:rPr>
        <w:t>人才短缺</w:t>
      </w:r>
    </w:p>
    <w:p w14:paraId="34C98964" w14:textId="72511BB4" w:rsidR="00885D55" w:rsidRDefault="00885D55" w:rsidP="00885D55">
      <w:pPr>
        <w:ind w:leftChars="200" w:left="420"/>
      </w:pPr>
      <w:r>
        <w:rPr>
          <w:rFonts w:hint="eastAsia"/>
        </w:rPr>
        <w:t>•</w:t>
      </w:r>
      <w:r>
        <w:t xml:space="preserve"> 人员计划关注IS 人员的需求、招募、培养和维持等方</w:t>
      </w:r>
      <w:r>
        <w:rPr>
          <w:rFonts w:hint="eastAsia"/>
        </w:rPr>
        <w:t>面的安排。</w:t>
      </w:r>
    </w:p>
    <w:p w14:paraId="32A8A043" w14:textId="77777777" w:rsidR="00885D55" w:rsidRDefault="00885D55" w:rsidP="00885D55">
      <w:pPr>
        <w:ind w:leftChars="200" w:left="420"/>
      </w:pPr>
      <w:r>
        <w:rPr>
          <w:rFonts w:hint="eastAsia"/>
        </w:rPr>
        <w:t>•</w:t>
      </w:r>
      <w:r>
        <w:t xml:space="preserve"> 管理者需了解IS 人员：</w:t>
      </w:r>
    </w:p>
    <w:p w14:paraId="0A190981" w14:textId="02DFC7C5" w:rsidR="00885D55" w:rsidRDefault="00885D55" w:rsidP="00885D55">
      <w:pPr>
        <w:ind w:leftChars="400" w:left="840"/>
      </w:pPr>
      <w:r>
        <w:t>需掌握的技能</w:t>
      </w:r>
    </w:p>
    <w:p w14:paraId="7D8E4132" w14:textId="774344C2" w:rsidR="00885D55" w:rsidRDefault="00885D55" w:rsidP="00885D55">
      <w:pPr>
        <w:ind w:leftChars="400" w:left="840"/>
      </w:pPr>
      <w:r>
        <w:t>从业动机</w:t>
      </w:r>
    </w:p>
    <w:p w14:paraId="488572B4" w14:textId="618FF641" w:rsidR="00885D55" w:rsidRDefault="00885D55" w:rsidP="00885D55">
      <w:pPr>
        <w:ind w:leftChars="400" w:left="840"/>
      </w:pPr>
      <w:r>
        <w:t>职业发展要求等。</w:t>
      </w:r>
    </w:p>
    <w:p w14:paraId="6A2C32F9" w14:textId="77777777" w:rsidR="002E5D31" w:rsidRDefault="002E5D31" w:rsidP="002E5D31">
      <w:pPr>
        <w:ind w:leftChars="200" w:left="420"/>
      </w:pPr>
      <w:r>
        <w:rPr>
          <w:rFonts w:hint="eastAsia"/>
        </w:rPr>
        <w:t>•</w:t>
      </w:r>
      <w:r>
        <w:t xml:space="preserve"> IS 专业人员需掌握的技能包括</w:t>
      </w:r>
    </w:p>
    <w:p w14:paraId="3CAC6B86" w14:textId="3911F1CE" w:rsidR="002E5D31" w:rsidRDefault="002E5D31" w:rsidP="002E5D31">
      <w:pPr>
        <w:ind w:leftChars="400" w:left="840"/>
      </w:pPr>
      <w:r>
        <w:t>技术能力（ 编程、硬件配置）</w:t>
      </w:r>
    </w:p>
    <w:p w14:paraId="1D5712A7" w14:textId="68CF3ACA" w:rsidR="002E5D31" w:rsidRDefault="002E5D31" w:rsidP="002E5D31">
      <w:pPr>
        <w:ind w:leftChars="400" w:left="840"/>
      </w:pPr>
      <w:r>
        <w:t>分析能力 （系统建模需求方面的分析、数据、过程、逻辑分</w:t>
      </w:r>
      <w:r>
        <w:rPr>
          <w:rFonts w:hint="eastAsia"/>
        </w:rPr>
        <w:t>析等）</w:t>
      </w:r>
    </w:p>
    <w:p w14:paraId="30735FF2" w14:textId="7B0D7DD0" w:rsidR="002E5D31" w:rsidRDefault="002E5D31" w:rsidP="002E5D31">
      <w:pPr>
        <w:ind w:leftChars="400" w:left="840"/>
      </w:pPr>
      <w:r>
        <w:t>业务能力 （能很好的理解关键业务问题）</w:t>
      </w:r>
    </w:p>
    <w:p w14:paraId="6AE70B7B" w14:textId="358DB910" w:rsidR="002E5D31" w:rsidRDefault="002E5D31" w:rsidP="002E5D31">
      <w:pPr>
        <w:ind w:leftChars="400" w:left="840"/>
      </w:pPr>
      <w:r>
        <w:t>交流能力 （与用户、设计人员、管理者、软硬件供应商等不</w:t>
      </w:r>
      <w:r>
        <w:rPr>
          <w:rFonts w:hint="eastAsia"/>
        </w:rPr>
        <w:t>同角色之间的沟通）</w:t>
      </w:r>
    </w:p>
    <w:p w14:paraId="6B88FA5F" w14:textId="77777777" w:rsidR="003E3C36" w:rsidRDefault="003E3C36" w:rsidP="003E3C36">
      <w:pPr>
        <w:ind w:leftChars="200" w:left="420"/>
      </w:pPr>
      <w:r>
        <w:rPr>
          <w:rFonts w:hint="eastAsia"/>
        </w:rPr>
        <w:t>•</w:t>
      </w:r>
      <w:r>
        <w:t xml:space="preserve"> 对不同岗位IS 人员各不同能力的要求程度有所不同</w:t>
      </w:r>
    </w:p>
    <w:p w14:paraId="00FA07E6" w14:textId="3F430639" w:rsidR="003E3C36" w:rsidRDefault="003E3C36" w:rsidP="003E3C36">
      <w:pPr>
        <w:ind w:leftChars="400" w:left="840"/>
      </w:pPr>
      <w:r>
        <w:t>越 接近用户的岗位 ，对交流能力、业务能力要求越高</w:t>
      </w:r>
    </w:p>
    <w:p w14:paraId="1901618C" w14:textId="7C55D57C" w:rsidR="003E3C36" w:rsidRDefault="003E3C36" w:rsidP="003E3C36">
      <w:pPr>
        <w:ind w:leftChars="400" w:left="840"/>
      </w:pPr>
      <w:r>
        <w:t>对 网管成员</w:t>
      </w:r>
    </w:p>
    <w:p w14:paraId="64A13EA7" w14:textId="7B2E2E1B" w:rsidR="00B63E3D" w:rsidRPr="00B63E3D" w:rsidRDefault="00B63E3D" w:rsidP="00B63E3D">
      <w:pPr>
        <w:rPr>
          <w:b/>
          <w:bCs/>
        </w:rPr>
      </w:pPr>
      <w:r w:rsidRPr="00B63E3D">
        <w:rPr>
          <w:b/>
          <w:bCs/>
        </w:rPr>
        <w:t>成本问题及经济分析</w:t>
      </w:r>
    </w:p>
    <w:p w14:paraId="676290CF" w14:textId="2B24DAA3" w:rsidR="00B63E3D" w:rsidRDefault="00B63E3D" w:rsidP="00B63E3D">
      <w:pPr>
        <w:ind w:leftChars="200" w:left="420"/>
      </w:pPr>
      <w:r>
        <w:rPr>
          <w:rFonts w:hint="eastAsia"/>
        </w:rPr>
        <w:t>•</w:t>
      </w:r>
      <w:r>
        <w:t xml:space="preserve"> 从财务的角度评价IS 的价值很困难 ，但是企业在IS 方面</w:t>
      </w:r>
      <w:r>
        <w:rPr>
          <w:rFonts w:hint="eastAsia"/>
        </w:rPr>
        <w:t>的</w:t>
      </w:r>
      <w:r>
        <w:t xml:space="preserve"> 投入却很高。</w:t>
      </w:r>
    </w:p>
    <w:p w14:paraId="614C3BF4" w14:textId="3FE470F6" w:rsidR="00B63E3D" w:rsidRDefault="00B63E3D" w:rsidP="00B63E3D">
      <w:pPr>
        <w:ind w:leftChars="200" w:left="420"/>
      </w:pPr>
      <w:r>
        <w:rPr>
          <w:rFonts w:hint="eastAsia"/>
        </w:rPr>
        <w:t>•</w:t>
      </w:r>
      <w:r>
        <w:t xml:space="preserve"> 对效益的衡量难主要体现在： 无形效益 的衡量和 间接效益 的</w:t>
      </w:r>
      <w:r>
        <w:rPr>
          <w:rFonts w:hint="eastAsia"/>
        </w:rPr>
        <w:t>衡量</w:t>
      </w:r>
    </w:p>
    <w:p w14:paraId="44A4EB9D" w14:textId="77777777" w:rsidR="00B63E3D" w:rsidRDefault="00B63E3D" w:rsidP="00B63E3D">
      <w:pPr>
        <w:ind w:leftChars="200" w:left="420"/>
      </w:pPr>
      <w:r>
        <w:rPr>
          <w:rFonts w:hint="eastAsia"/>
        </w:rPr>
        <w:t>•</w:t>
      </w:r>
      <w:r>
        <w:t xml:space="preserve"> IS 成本</w:t>
      </w:r>
    </w:p>
    <w:p w14:paraId="582836FD" w14:textId="03ED7D2C" w:rsidR="00B63E3D" w:rsidRDefault="00B63E3D" w:rsidP="00B63E3D">
      <w:pPr>
        <w:ind w:leftChars="200" w:left="420" w:firstLine="420"/>
      </w:pPr>
      <w:r>
        <w:t>硬件成本、软件成本、通信成本、服务成本、</w:t>
      </w:r>
      <w:r>
        <w:rPr>
          <w:rFonts w:hint="eastAsia"/>
        </w:rPr>
        <w:t>人员成本</w:t>
      </w:r>
    </w:p>
    <w:p w14:paraId="19D26413" w14:textId="638BC410" w:rsidR="00B63E3D" w:rsidRDefault="00B63E3D" w:rsidP="00B63E3D">
      <w:pPr>
        <w:ind w:leftChars="200" w:left="420" w:firstLineChars="200" w:firstLine="420"/>
      </w:pPr>
      <w:r>
        <w:t>显性成本和隐含成本</w:t>
      </w:r>
    </w:p>
    <w:p w14:paraId="57852744" w14:textId="7E722EB9" w:rsidR="00B63E3D" w:rsidRDefault="00B63E3D" w:rsidP="00B63E3D">
      <w:pPr>
        <w:ind w:leftChars="400" w:left="840" w:firstLine="420"/>
      </w:pPr>
      <w:r>
        <w:rPr>
          <w:rFonts w:hint="eastAsia"/>
        </w:rPr>
        <w:t>•</w:t>
      </w:r>
      <w:r>
        <w:t xml:space="preserve"> 近一半的PC 拥有成本隐藏在 “ 终端用户操作</w:t>
      </w:r>
      <w:r>
        <w:rPr>
          <w:rFonts w:hint="eastAsia"/>
        </w:rPr>
        <w:t>成本</w:t>
      </w:r>
      <w:r>
        <w:t xml:space="preserve"> ” 中， 终端用户成本</w:t>
      </w:r>
      <w:r w:rsidRPr="00B63E3D">
        <w:rPr>
          <w:rFonts w:hint="eastAsia"/>
        </w:rPr>
        <w:t>是管理的重点</w:t>
      </w:r>
    </w:p>
    <w:p w14:paraId="1E81EEDD" w14:textId="1AC558BF" w:rsidR="00B63E3D" w:rsidRPr="00B63E3D" w:rsidRDefault="00B63E3D" w:rsidP="00B63E3D">
      <w:pPr>
        <w:rPr>
          <w:b/>
          <w:bCs/>
        </w:rPr>
      </w:pPr>
      <w:r w:rsidRPr="00B63E3D">
        <w:rPr>
          <w:b/>
          <w:bCs/>
        </w:rPr>
        <w:t>信息系统计划执行面临的挑战</w:t>
      </w:r>
    </w:p>
    <w:p w14:paraId="79B54C8E" w14:textId="77777777" w:rsidR="00B63E3D" w:rsidRDefault="00B63E3D" w:rsidP="00B63E3D">
      <w:pPr>
        <w:ind w:leftChars="200" w:left="420"/>
      </w:pPr>
      <w:r>
        <w:rPr>
          <w:rFonts w:hint="eastAsia"/>
        </w:rPr>
        <w:t>•</w:t>
      </w:r>
      <w:r>
        <w:t xml:space="preserve"> 与战略计划保持一致性的问题</w:t>
      </w:r>
    </w:p>
    <w:p w14:paraId="3B46CD3C" w14:textId="1FEA54D5" w:rsidR="00B63E3D" w:rsidRDefault="00B63E3D" w:rsidP="00B63E3D">
      <w:pPr>
        <w:ind w:leftChars="400" w:left="840"/>
      </w:pPr>
      <w:r>
        <w:t xml:space="preserve"> 从理论上来说，IS 计划以战略计划为基础</w:t>
      </w:r>
    </w:p>
    <w:p w14:paraId="13D6054C" w14:textId="470A0509" w:rsidR="00B63E3D" w:rsidRDefault="00B63E3D" w:rsidP="00B63E3D">
      <w:pPr>
        <w:ind w:leftChars="400" w:left="840"/>
      </w:pPr>
      <w:r>
        <w:t xml:space="preserve"> 但是战略计划并不总是先于IS 计划，有时特别是技术发</w:t>
      </w:r>
      <w:r>
        <w:rPr>
          <w:rFonts w:hint="eastAsia"/>
        </w:rPr>
        <w:t>生重大变革时，信息系统计划可能会驱动战略计划的制定。</w:t>
      </w:r>
    </w:p>
    <w:p w14:paraId="1495F307" w14:textId="77777777" w:rsidR="00B63E3D" w:rsidRDefault="00B63E3D" w:rsidP="00B63E3D">
      <w:pPr>
        <w:ind w:leftChars="200" w:left="420"/>
      </w:pPr>
      <w:r>
        <w:rPr>
          <w:rFonts w:hint="eastAsia"/>
        </w:rPr>
        <w:t>•</w:t>
      </w:r>
      <w:r>
        <w:t xml:space="preserve"> 长期计划和短期计划的问题</w:t>
      </w:r>
    </w:p>
    <w:p w14:paraId="0E13B1A3" w14:textId="32733A56" w:rsidR="00B63E3D" w:rsidRDefault="00B63E3D" w:rsidP="00B63E3D">
      <w:pPr>
        <w:ind w:leftChars="400" w:left="840"/>
      </w:pPr>
      <w:r>
        <w:lastRenderedPageBreak/>
        <w:t>日益变化的经营环境使计划的覆盖的时间</w:t>
      </w:r>
      <w:proofErr w:type="gramStart"/>
      <w:r>
        <w:t>段很难</w:t>
      </w:r>
      <w:proofErr w:type="gramEnd"/>
      <w:r>
        <w:t>确定</w:t>
      </w:r>
      <w:r>
        <w:rPr>
          <w:rFonts w:hint="eastAsia"/>
        </w:rPr>
        <w:t>有人认为在当前的变化速度下制定长期计划根本不可能（你是否同意这一观点）。</w:t>
      </w:r>
    </w:p>
    <w:p w14:paraId="24927689" w14:textId="77777777" w:rsidR="00B63E3D" w:rsidRDefault="00B63E3D" w:rsidP="00B63E3D">
      <w:pPr>
        <w:ind w:leftChars="200" w:left="420"/>
      </w:pPr>
      <w:r>
        <w:rPr>
          <w:rFonts w:hint="eastAsia"/>
        </w:rPr>
        <w:t>•</w:t>
      </w:r>
      <w:r>
        <w:t xml:space="preserve"> 计划的实施问题</w:t>
      </w:r>
    </w:p>
    <w:p w14:paraId="7D776358" w14:textId="4DA674D5" w:rsidR="00B63E3D" w:rsidRDefault="00B63E3D" w:rsidP="00B63E3D">
      <w:pPr>
        <w:ind w:leftChars="200" w:left="420" w:firstLine="420"/>
      </w:pPr>
      <w:r>
        <w:t>不可以一成不变的完全按照计划实施，应该把IS 计划</w:t>
      </w:r>
      <w:proofErr w:type="gramStart"/>
      <w:r>
        <w:t>看</w:t>
      </w:r>
      <w:r>
        <w:rPr>
          <w:rFonts w:hint="eastAsia"/>
        </w:rPr>
        <w:t>做</w:t>
      </w:r>
      <w:proofErr w:type="gramEnd"/>
      <w:r>
        <w:rPr>
          <w:rFonts w:hint="eastAsia"/>
        </w:rPr>
        <w:t>动态文档，定时的根据需要进行调整。</w:t>
      </w:r>
    </w:p>
    <w:p w14:paraId="05DCEB78" w14:textId="77777777" w:rsidR="00B63267" w:rsidRDefault="00B63267" w:rsidP="00B63E3D">
      <w:pPr>
        <w:ind w:leftChars="200" w:left="420" w:firstLine="420"/>
      </w:pPr>
    </w:p>
    <w:p w14:paraId="32D26CD8" w14:textId="6CD27C22" w:rsidR="00B63267" w:rsidRDefault="00B63267" w:rsidP="00B63267">
      <w:pPr>
        <w:rPr>
          <w:b/>
          <w:bCs/>
          <w:sz w:val="28"/>
          <w:szCs w:val="32"/>
        </w:rPr>
      </w:pPr>
      <w:r>
        <w:rPr>
          <w:b/>
          <w:bCs/>
          <w:sz w:val="28"/>
          <w:szCs w:val="32"/>
        </w:rPr>
        <w:t>8</w:t>
      </w:r>
      <w:r w:rsidRPr="00C40399">
        <w:rPr>
          <w:rFonts w:hint="eastAsia"/>
          <w:b/>
          <w:bCs/>
          <w:sz w:val="28"/>
          <w:szCs w:val="32"/>
        </w:rPr>
        <w:t>. 信息系统计划</w:t>
      </w:r>
      <w:r w:rsidR="002A5B23">
        <w:rPr>
          <w:rFonts w:hint="eastAsia"/>
          <w:b/>
          <w:bCs/>
          <w:sz w:val="28"/>
          <w:szCs w:val="32"/>
        </w:rPr>
        <w:t>制定者</w:t>
      </w:r>
    </w:p>
    <w:p w14:paraId="61B24E5D" w14:textId="77777777" w:rsidR="002A5B23" w:rsidRDefault="002A5B23" w:rsidP="002A5B23">
      <w:r>
        <w:rPr>
          <w:rFonts w:hint="eastAsia"/>
        </w:rPr>
        <w:t>•</w:t>
      </w:r>
      <w:r>
        <w:t xml:space="preserve"> 高级IS 主管负责IS 计划的制定过程</w:t>
      </w:r>
    </w:p>
    <w:p w14:paraId="10753B5A" w14:textId="77777777" w:rsidR="002A5B23" w:rsidRDefault="002A5B23" w:rsidP="002A5B23">
      <w:r>
        <w:rPr>
          <w:rFonts w:hint="eastAsia"/>
        </w:rPr>
        <w:t>•</w:t>
      </w:r>
      <w:r>
        <w:t xml:space="preserve"> 其他参与者</w:t>
      </w:r>
    </w:p>
    <w:p w14:paraId="54488D0B" w14:textId="484E2940" w:rsidR="002A5B23" w:rsidRDefault="002A5B23" w:rsidP="002A5B23">
      <w:pPr>
        <w:ind w:leftChars="200" w:left="420"/>
      </w:pPr>
      <w:r>
        <w:t>其他IS 员工（收集信息，研究新技术及其潜在的应用</w:t>
      </w:r>
      <w:r>
        <w:rPr>
          <w:rFonts w:hint="eastAsia"/>
        </w:rPr>
        <w:t>，准备不同目的的成本效益分析）</w:t>
      </w:r>
    </w:p>
    <w:p w14:paraId="0826A6BA" w14:textId="01BF8981" w:rsidR="002A5B23" w:rsidRDefault="002A5B23" w:rsidP="002A5B23">
      <w:pPr>
        <w:ind w:leftChars="200" w:left="420"/>
      </w:pPr>
      <w:r>
        <w:t>IS 用户（对部门用户和部门经理采用正式和非正式咨</w:t>
      </w:r>
      <w:r>
        <w:rPr>
          <w:rFonts w:hint="eastAsia"/>
        </w:rPr>
        <w:t>询方式，获得对部门需求的了解）</w:t>
      </w:r>
    </w:p>
    <w:p w14:paraId="4664E7F7" w14:textId="1B2D7507" w:rsidR="002A5B23" w:rsidRDefault="002A5B23" w:rsidP="002A5B23">
      <w:pPr>
        <w:ind w:leftChars="200" w:left="420"/>
      </w:pPr>
      <w:r>
        <w:t>高层管理者（主要负责提供计划的战略方向和需要的</w:t>
      </w:r>
      <w:r>
        <w:rPr>
          <w:rFonts w:hint="eastAsia"/>
        </w:rPr>
        <w:t>资金、时间、人员方面的支持）</w:t>
      </w:r>
    </w:p>
    <w:p w14:paraId="7E45AC8E" w14:textId="2D728DE6" w:rsidR="002A5B23" w:rsidRDefault="002A5B23" w:rsidP="002A5B23">
      <w:pPr>
        <w:ind w:leftChars="200" w:left="420"/>
      </w:pPr>
      <w:r>
        <w:t>财务管理人员（重要用户，确定IS 产品的服务成本、</w:t>
      </w:r>
      <w:r>
        <w:rPr>
          <w:rFonts w:hint="eastAsia"/>
        </w:rPr>
        <w:t>效益，进行</w:t>
      </w:r>
      <w:r>
        <w:t>IS 项目投资决策）</w:t>
      </w:r>
    </w:p>
    <w:p w14:paraId="51F9BC98" w14:textId="74E35BCB" w:rsidR="002A5B23" w:rsidRDefault="002A5B23" w:rsidP="002A5B23">
      <w:pPr>
        <w:ind w:leftChars="200" w:left="420"/>
      </w:pPr>
      <w:r>
        <w:t>客户/ 供应商</w:t>
      </w:r>
    </w:p>
    <w:p w14:paraId="61F10C5A" w14:textId="6EAAAF21" w:rsidR="002A5B23" w:rsidRDefault="002A5B23" w:rsidP="002A5B23">
      <w:pPr>
        <w:ind w:leftChars="200" w:left="420"/>
      </w:pPr>
      <w:r>
        <w:t>外部监管者</w:t>
      </w:r>
    </w:p>
    <w:p w14:paraId="70E02590" w14:textId="07E060D0" w:rsidR="002A5B23" w:rsidRDefault="002A5B23" w:rsidP="002A5B23">
      <w:pPr>
        <w:rPr>
          <w:b/>
          <w:bCs/>
          <w:sz w:val="28"/>
          <w:szCs w:val="32"/>
        </w:rPr>
      </w:pPr>
      <w:r>
        <w:rPr>
          <w:rFonts w:hint="eastAsia"/>
          <w:b/>
          <w:bCs/>
          <w:sz w:val="28"/>
          <w:szCs w:val="32"/>
        </w:rPr>
        <w:t>9</w:t>
      </w:r>
      <w:r w:rsidRPr="00C40399">
        <w:rPr>
          <w:rFonts w:hint="eastAsia"/>
          <w:b/>
          <w:bCs/>
          <w:sz w:val="28"/>
          <w:szCs w:val="32"/>
        </w:rPr>
        <w:t>. 信息系统计划</w:t>
      </w:r>
      <w:r>
        <w:rPr>
          <w:rFonts w:hint="eastAsia"/>
          <w:b/>
          <w:bCs/>
          <w:sz w:val="28"/>
          <w:szCs w:val="32"/>
        </w:rPr>
        <w:t>步骤</w:t>
      </w:r>
    </w:p>
    <w:p w14:paraId="45DFB93F" w14:textId="3C39D99F" w:rsidR="00B63267" w:rsidRDefault="006E16E2" w:rsidP="00B63267">
      <w:r w:rsidRPr="006E16E2">
        <w:rPr>
          <w:noProof/>
        </w:rPr>
        <w:drawing>
          <wp:inline distT="0" distB="0" distL="0" distR="0" wp14:anchorId="6F51D7F6" wp14:editId="008A2352">
            <wp:extent cx="4624497" cy="3179618"/>
            <wp:effectExtent l="0" t="0" r="5080" b="190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628041" cy="3182055"/>
                    </a:xfrm>
                    <a:prstGeom prst="rect">
                      <a:avLst/>
                    </a:prstGeom>
                    <a:noFill/>
                    <a:ln>
                      <a:noFill/>
                    </a:ln>
                  </pic:spPr>
                </pic:pic>
              </a:graphicData>
            </a:graphic>
          </wp:inline>
        </w:drawing>
      </w:r>
    </w:p>
    <w:p w14:paraId="125E768A" w14:textId="74CA51E6" w:rsidR="00B11B23" w:rsidRDefault="00B11B23" w:rsidP="00B63267">
      <w:pPr>
        <w:rPr>
          <w:b/>
          <w:bCs/>
          <w:sz w:val="28"/>
          <w:szCs w:val="32"/>
        </w:rPr>
      </w:pPr>
      <w:r w:rsidRPr="00B11B23">
        <w:rPr>
          <w:rFonts w:hint="eastAsia"/>
          <w:b/>
          <w:bCs/>
          <w:sz w:val="28"/>
          <w:szCs w:val="32"/>
        </w:rPr>
        <w:t>10. 信息系统计划工具和方法</w:t>
      </w:r>
    </w:p>
    <w:p w14:paraId="14C75A8B" w14:textId="5F22A44F" w:rsidR="00B11B23" w:rsidRPr="00D6746F" w:rsidRDefault="00B11B23" w:rsidP="00B11B23">
      <w:pPr>
        <w:rPr>
          <w:b/>
          <w:bCs/>
        </w:rPr>
      </w:pPr>
      <w:r w:rsidRPr="00D6746F">
        <w:rPr>
          <w:b/>
          <w:bCs/>
        </w:rPr>
        <w:t>战略目标集转化法（Strategy Set Transformation） ）</w:t>
      </w:r>
    </w:p>
    <w:p w14:paraId="10B4D134" w14:textId="066D6244" w:rsidR="00B11B23" w:rsidRDefault="00B11B23" w:rsidP="00C95448">
      <w:r>
        <w:rPr>
          <w:rFonts w:hint="eastAsia"/>
        </w:rPr>
        <w:t>•</w:t>
      </w:r>
      <w:r>
        <w:t xml:space="preserve"> 1978 年William King 把组织的战略目标看成是一个 “ 信息</w:t>
      </w:r>
      <w:r>
        <w:rPr>
          <w:rFonts w:hint="eastAsia"/>
        </w:rPr>
        <w:t>集合</w:t>
      </w:r>
      <w:r>
        <w:t xml:space="preserve"> ” ，由使命、目标、战略和其他战略略变量等组成</w:t>
      </w:r>
      <w:r>
        <w:rPr>
          <w:rFonts w:hint="eastAsia"/>
        </w:rPr>
        <w:t>。战略规划过程是把组织的战略目标转变为</w:t>
      </w:r>
      <w:r>
        <w:t>MIS 战略目</w:t>
      </w:r>
      <w:r>
        <w:rPr>
          <w:rFonts w:hint="eastAsia"/>
        </w:rPr>
        <w:t>标的过程。</w:t>
      </w:r>
    </w:p>
    <w:p w14:paraId="62350185" w14:textId="3EE7AF26" w:rsidR="00D6746F" w:rsidRPr="00D6746F" w:rsidRDefault="00D6746F" w:rsidP="00D6746F">
      <w:pPr>
        <w:rPr>
          <w:b/>
          <w:bCs/>
        </w:rPr>
      </w:pPr>
      <w:r w:rsidRPr="00D6746F">
        <w:rPr>
          <w:b/>
          <w:bCs/>
        </w:rPr>
        <w:t>关键成功因素法（Critical Success Factors, CSF） ）</w:t>
      </w:r>
    </w:p>
    <w:p w14:paraId="54532FAC" w14:textId="5937234A" w:rsidR="00D6746F" w:rsidRDefault="00D6746F" w:rsidP="00D6746F">
      <w:r>
        <w:rPr>
          <w:rFonts w:hint="eastAsia"/>
        </w:rPr>
        <w:t>•</w:t>
      </w:r>
      <w:r>
        <w:t xml:space="preserve"> CSF 是通过分析找出企业成功的关键因素， 然后再围绕</w:t>
      </w:r>
      <w:r>
        <w:rPr>
          <w:rFonts w:hint="eastAsia"/>
        </w:rPr>
        <w:t>这些关键因素来确定系统的需求，并进行规划。</w:t>
      </w:r>
    </w:p>
    <w:p w14:paraId="2D5F82AD" w14:textId="237D141F" w:rsidR="00D6746F" w:rsidRDefault="00D6746F" w:rsidP="00D6746F">
      <w:r>
        <w:rPr>
          <w:rFonts w:hint="eastAsia"/>
        </w:rPr>
        <w:t>•</w:t>
      </w:r>
      <w:r>
        <w:t xml:space="preserve"> 确定关键成功因素所用的工具是 树枝因果图 。例如，某企业有一个目标，是提高产品竞争力，可以用树枝图</w:t>
      </w:r>
      <w:r>
        <w:rPr>
          <w:rFonts w:hint="eastAsia"/>
        </w:rPr>
        <w:t>画</w:t>
      </w:r>
      <w:proofErr w:type="gramStart"/>
      <w:r>
        <w:rPr>
          <w:rFonts w:hint="eastAsia"/>
        </w:rPr>
        <w:t>出影响</w:t>
      </w:r>
      <w:proofErr w:type="gramEnd"/>
      <w:r>
        <w:rPr>
          <w:rFonts w:hint="eastAsia"/>
        </w:rPr>
        <w:t>它的各种因素，以及影响这些因素的</w:t>
      </w:r>
      <w:proofErr w:type="gramStart"/>
      <w:r>
        <w:rPr>
          <w:rFonts w:hint="eastAsia"/>
        </w:rPr>
        <w:t>子因素</w:t>
      </w:r>
      <w:proofErr w:type="gramEnd"/>
      <w:r>
        <w:t xml:space="preserve"> 。</w:t>
      </w:r>
    </w:p>
    <w:p w14:paraId="1B265C21" w14:textId="4BC5B537" w:rsidR="00C95448" w:rsidRPr="00C95448" w:rsidRDefault="00C95448" w:rsidP="00C95448">
      <w:pPr>
        <w:rPr>
          <w:b/>
          <w:bCs/>
        </w:rPr>
      </w:pPr>
      <w:r w:rsidRPr="00C95448">
        <w:rPr>
          <w:b/>
          <w:bCs/>
        </w:rPr>
        <w:t>企业系统规划法（ Business System Planning ）</w:t>
      </w:r>
    </w:p>
    <w:p w14:paraId="57910292" w14:textId="7AC5E328" w:rsidR="00C95448" w:rsidRDefault="00C95448" w:rsidP="00C95448">
      <w:r>
        <w:rPr>
          <w:rFonts w:hint="eastAsia"/>
        </w:rPr>
        <w:t>•</w:t>
      </w:r>
      <w:r>
        <w:t xml:space="preserve"> 由 IBM 公司于 20 世纪 70 年代提出的一种企业管理信息系</w:t>
      </w:r>
      <w:r>
        <w:rPr>
          <w:rFonts w:hint="eastAsia"/>
        </w:rPr>
        <w:t>统规划的结构化的方法论。</w:t>
      </w:r>
    </w:p>
    <w:p w14:paraId="1079C08E" w14:textId="2E70B3B2" w:rsidR="00C95448" w:rsidRDefault="00C95448" w:rsidP="00C95448">
      <w:r>
        <w:rPr>
          <w:rFonts w:hint="eastAsia"/>
        </w:rPr>
        <w:t>•</w:t>
      </w:r>
      <w:r>
        <w:t xml:space="preserve"> 它与 CSF 法相似，首先 自上而下 识别系统目标， 识别业</w:t>
      </w:r>
      <w:r>
        <w:rPr>
          <w:rFonts w:hint="eastAsia"/>
        </w:rPr>
        <w:t>务过程，识别数据，然后</w:t>
      </w:r>
      <w:r>
        <w:t xml:space="preserve"> 自下而上 设计系统，以支持系</w:t>
      </w:r>
      <w:r>
        <w:rPr>
          <w:rFonts w:hint="eastAsia"/>
        </w:rPr>
        <w:t>统目标的实现。</w:t>
      </w:r>
    </w:p>
    <w:p w14:paraId="13170030" w14:textId="6AA45E84" w:rsidR="00887768" w:rsidRPr="00887768" w:rsidRDefault="00887768" w:rsidP="00887768">
      <w:pPr>
        <w:rPr>
          <w:b/>
          <w:bCs/>
        </w:rPr>
      </w:pPr>
      <w:r w:rsidRPr="00887768">
        <w:rPr>
          <w:b/>
          <w:bCs/>
        </w:rPr>
        <w:t>企业分析法</w:t>
      </w:r>
    </w:p>
    <w:p w14:paraId="09EC643C" w14:textId="2B86BE34" w:rsidR="00887768" w:rsidRDefault="00887768" w:rsidP="00887768">
      <w:r>
        <w:rPr>
          <w:rFonts w:hint="eastAsia"/>
        </w:rPr>
        <w:t>•</w:t>
      </w:r>
      <w:r>
        <w:t xml:space="preserve"> 采用自下而上的分析方法，关注企业现有过程和数据的文档</w:t>
      </w:r>
      <w:r>
        <w:rPr>
          <w:rFonts w:hint="eastAsia"/>
        </w:rPr>
        <w:t>化，寻求提高业务过程效率和效果的机会，寻求使用</w:t>
      </w:r>
      <w:r>
        <w:rPr>
          <w:rFonts w:hint="eastAsia"/>
        </w:rPr>
        <w:lastRenderedPageBreak/>
        <w:t>数据的新方法。</w:t>
      </w:r>
    </w:p>
    <w:p w14:paraId="4CCDF9F5" w14:textId="77777777" w:rsidR="00887768" w:rsidRDefault="00887768" w:rsidP="00887768">
      <w:r>
        <w:rPr>
          <w:rFonts w:hint="eastAsia"/>
        </w:rPr>
        <w:t>•</w:t>
      </w:r>
      <w:r>
        <w:t xml:space="preserve"> 可以最大限度的应用现有系统。</w:t>
      </w:r>
    </w:p>
    <w:p w14:paraId="14FB13A2" w14:textId="0A86C18D" w:rsidR="00887768" w:rsidRPr="00887768" w:rsidRDefault="00887768" w:rsidP="00887768">
      <w:pPr>
        <w:rPr>
          <w:b/>
          <w:bCs/>
        </w:rPr>
      </w:pPr>
      <w:r w:rsidRPr="00887768">
        <w:rPr>
          <w:b/>
          <w:bCs/>
        </w:rPr>
        <w:t>情景分析法</w:t>
      </w:r>
    </w:p>
    <w:p w14:paraId="34AA74A1" w14:textId="6EBBF657" w:rsidR="00887768" w:rsidRDefault="00887768" w:rsidP="00887768">
      <w:r>
        <w:rPr>
          <w:rFonts w:hint="eastAsia"/>
        </w:rPr>
        <w:t>•</w:t>
      </w:r>
      <w:r>
        <w:t xml:space="preserve"> 通过对未来可能发生的预期场景来检验分析当前的IS 计划。</w:t>
      </w:r>
    </w:p>
    <w:p w14:paraId="3D370663" w14:textId="31E2156C" w:rsidR="00887768" w:rsidRPr="00887768" w:rsidRDefault="00887768" w:rsidP="00887768">
      <w:pPr>
        <w:rPr>
          <w:b/>
          <w:bCs/>
        </w:rPr>
      </w:pPr>
      <w:r w:rsidRPr="00887768">
        <w:rPr>
          <w:b/>
          <w:bCs/>
        </w:rPr>
        <w:t>战略分析法</w:t>
      </w:r>
    </w:p>
    <w:p w14:paraId="3AB62F6C" w14:textId="495CA1AE" w:rsidR="00887768" w:rsidRDefault="00887768" w:rsidP="00887768">
      <w:r>
        <w:rPr>
          <w:rFonts w:hint="eastAsia"/>
        </w:rPr>
        <w:t>•</w:t>
      </w:r>
      <w:r>
        <w:t xml:space="preserve"> 利用关键成功因素采取自上而下的分析方法，通常利</w:t>
      </w:r>
      <w:r>
        <w:rPr>
          <w:rFonts w:hint="eastAsia"/>
        </w:rPr>
        <w:t>用波特的</w:t>
      </w:r>
      <w:r>
        <w:t xml:space="preserve"> </w:t>
      </w:r>
      <w:proofErr w:type="gramStart"/>
      <w:r>
        <w:t>五力模型</w:t>
      </w:r>
      <w:proofErr w:type="gramEnd"/>
      <w:r>
        <w:t xml:space="preserve"> 或 价值链模型 ，确定对企业而言最</w:t>
      </w:r>
    </w:p>
    <w:p w14:paraId="6C710771" w14:textId="01B37B10" w:rsidR="00887768" w:rsidRDefault="00887768" w:rsidP="00887768">
      <w:r>
        <w:rPr>
          <w:rFonts w:hint="eastAsia"/>
        </w:rPr>
        <w:t>重要的过程及支持这些过程的信息系统应用机会，将这些作为系统开发的首要考虑因素</w:t>
      </w:r>
    </w:p>
    <w:p w14:paraId="3BE669AE" w14:textId="7AEAAAE2" w:rsidR="00887768" w:rsidRDefault="00887768" w:rsidP="00887768">
      <w:r>
        <w:rPr>
          <w:rFonts w:hint="eastAsia"/>
        </w:rPr>
        <w:t>•</w:t>
      </w:r>
      <w:r>
        <w:t xml:space="preserve"> 战略分析法 直接关注信息系统和业务战略一致性</w:t>
      </w:r>
    </w:p>
    <w:p w14:paraId="054AFF50" w14:textId="6D435C7D" w:rsidR="00887768" w:rsidRDefault="00887768" w:rsidP="00887768">
      <w:pPr>
        <w:rPr>
          <w:b/>
          <w:bCs/>
          <w:sz w:val="28"/>
          <w:szCs w:val="32"/>
        </w:rPr>
      </w:pPr>
      <w:r w:rsidRPr="00B11B23">
        <w:rPr>
          <w:rFonts w:hint="eastAsia"/>
          <w:b/>
          <w:bCs/>
          <w:sz w:val="28"/>
          <w:szCs w:val="32"/>
        </w:rPr>
        <w:t>1</w:t>
      </w:r>
      <w:r>
        <w:rPr>
          <w:rFonts w:hint="eastAsia"/>
          <w:b/>
          <w:bCs/>
          <w:sz w:val="28"/>
          <w:szCs w:val="32"/>
        </w:rPr>
        <w:t>1</w:t>
      </w:r>
      <w:r w:rsidRPr="00B11B23">
        <w:rPr>
          <w:rFonts w:hint="eastAsia"/>
          <w:b/>
          <w:bCs/>
          <w:sz w:val="28"/>
          <w:szCs w:val="32"/>
        </w:rPr>
        <w:t xml:space="preserve">. </w:t>
      </w:r>
      <w:r>
        <w:rPr>
          <w:rFonts w:hint="eastAsia"/>
          <w:b/>
          <w:bCs/>
          <w:sz w:val="28"/>
          <w:szCs w:val="32"/>
        </w:rPr>
        <w:t>何时指定信息系统计划</w:t>
      </w:r>
    </w:p>
    <w:p w14:paraId="633FE0C8" w14:textId="5DE8F4A1" w:rsidR="00887768" w:rsidRPr="00887768" w:rsidRDefault="00887768" w:rsidP="00887768">
      <w:r w:rsidRPr="00887768">
        <w:rPr>
          <w:rFonts w:hint="eastAsia"/>
        </w:rPr>
        <w:t>1.</w:t>
      </w:r>
      <w:r w:rsidRPr="00887768">
        <w:t>IS 计划时间的确定 是十分困难的事情，在环境剧烈变化的</w:t>
      </w:r>
      <w:r w:rsidRPr="00887768">
        <w:rPr>
          <w:rFonts w:hint="eastAsia"/>
        </w:rPr>
        <w:t>时代，制定长期计划很难，因而保持计划的灵活性和开放性就显得十分重要。</w:t>
      </w:r>
    </w:p>
    <w:p w14:paraId="249F55B7" w14:textId="398D243B" w:rsidR="00887768" w:rsidRPr="00887768" w:rsidRDefault="00887768" w:rsidP="00887768">
      <w:pPr>
        <w:rPr>
          <w:b/>
          <w:bCs/>
        </w:rPr>
      </w:pPr>
      <w:r w:rsidRPr="00887768">
        <w:rPr>
          <w:rFonts w:hint="eastAsia"/>
          <w:b/>
          <w:bCs/>
        </w:rPr>
        <w:t>2.</w:t>
      </w:r>
      <w:r w:rsidRPr="00887768">
        <w:rPr>
          <w:b/>
          <w:bCs/>
        </w:rPr>
        <w:t>需要制定IS 计划的情形 ：</w:t>
      </w:r>
    </w:p>
    <w:p w14:paraId="0FA80707" w14:textId="77777777" w:rsidR="00887768" w:rsidRDefault="00887768" w:rsidP="00887768">
      <w:pPr>
        <w:ind w:leftChars="200" w:left="420"/>
      </w:pPr>
      <w:r>
        <w:rPr>
          <w:rFonts w:hint="eastAsia"/>
        </w:rPr>
        <w:t>•</w:t>
      </w:r>
      <w:r>
        <w:t xml:space="preserve"> 战略计划需要</w:t>
      </w:r>
    </w:p>
    <w:p w14:paraId="3C225E33" w14:textId="77777777" w:rsidR="00887768" w:rsidRDefault="00887768" w:rsidP="00887768">
      <w:pPr>
        <w:ind w:leftChars="200" w:left="420"/>
      </w:pPr>
      <w:r>
        <w:rPr>
          <w:rFonts w:hint="eastAsia"/>
        </w:rPr>
        <w:t>•</w:t>
      </w:r>
      <w:r>
        <w:t xml:space="preserve"> 预算要求</w:t>
      </w:r>
    </w:p>
    <w:p w14:paraId="17AA8F5F" w14:textId="76B3BA68" w:rsidR="00887768" w:rsidRDefault="00887768" w:rsidP="00887768">
      <w:pPr>
        <w:ind w:leftChars="200" w:left="420"/>
      </w:pPr>
      <w:r>
        <w:rPr>
          <w:rFonts w:hint="eastAsia"/>
        </w:rPr>
        <w:t>•</w:t>
      </w:r>
      <w:r>
        <w:t xml:space="preserve"> 特定项目要求</w:t>
      </w:r>
    </w:p>
    <w:p w14:paraId="63ED5649" w14:textId="0222155C" w:rsidR="00887768" w:rsidRDefault="00887768" w:rsidP="00887768">
      <w:r>
        <w:rPr>
          <w:rFonts w:hint="eastAsia"/>
        </w:rPr>
        <w:t>•</w:t>
      </w:r>
      <w:r>
        <w:t xml:space="preserve"> 长期计划 一般周期为3-5 年，在长期计划中，必须制定总体战略，</w:t>
      </w:r>
      <w:r>
        <w:rPr>
          <w:rFonts w:hint="eastAsia"/>
        </w:rPr>
        <w:t>考虑大项目。</w:t>
      </w:r>
    </w:p>
    <w:p w14:paraId="4051EE3C" w14:textId="63883195" w:rsidR="00887768" w:rsidRDefault="00887768" w:rsidP="00887768">
      <w:r>
        <w:rPr>
          <w:rFonts w:hint="eastAsia"/>
        </w:rPr>
        <w:t>•</w:t>
      </w:r>
      <w:r>
        <w:t xml:space="preserve"> 在大多数企业中，许多战术层的信息系统计划是 作为每年预算的</w:t>
      </w:r>
      <w:r>
        <w:rPr>
          <w:rFonts w:hint="eastAsia"/>
        </w:rPr>
        <w:t>一部分</w:t>
      </w:r>
      <w:r>
        <w:t xml:space="preserve"> ，与企业内部的其他部门一样，信息系统部门必须明确下</w:t>
      </w:r>
      <w:r>
        <w:rPr>
          <w:rFonts w:hint="eastAsia"/>
        </w:rPr>
        <w:t>一年的财务需求。</w:t>
      </w:r>
    </w:p>
    <w:p w14:paraId="680312DA" w14:textId="60D607CA" w:rsidR="00887768" w:rsidRDefault="00887768" w:rsidP="00887768">
      <w:r>
        <w:rPr>
          <w:rFonts w:hint="eastAsia"/>
        </w:rPr>
        <w:t>•</w:t>
      </w:r>
      <w:r>
        <w:t xml:space="preserve"> 该计划预算有助于信息系统部门去关注可能的项目和可能获得</w:t>
      </w:r>
      <w:r>
        <w:rPr>
          <w:rFonts w:hint="eastAsia"/>
        </w:rPr>
        <w:t>的标志性成果，也有助于确定项目的优先权。</w:t>
      </w:r>
    </w:p>
    <w:p w14:paraId="0DF5BAA2" w14:textId="2705A20F" w:rsidR="00887768" w:rsidRDefault="00887768" w:rsidP="00887768"/>
    <w:p w14:paraId="5439B31E" w14:textId="4297DFB1" w:rsidR="00887768" w:rsidRDefault="00887768" w:rsidP="00887768">
      <w:pPr>
        <w:rPr>
          <w:b/>
          <w:bCs/>
          <w:sz w:val="28"/>
          <w:szCs w:val="32"/>
        </w:rPr>
      </w:pPr>
      <w:r w:rsidRPr="00B11B23">
        <w:rPr>
          <w:rFonts w:hint="eastAsia"/>
          <w:b/>
          <w:bCs/>
          <w:sz w:val="28"/>
          <w:szCs w:val="32"/>
        </w:rPr>
        <w:t>1</w:t>
      </w:r>
      <w:r>
        <w:rPr>
          <w:rFonts w:hint="eastAsia"/>
          <w:b/>
          <w:bCs/>
          <w:sz w:val="28"/>
          <w:szCs w:val="32"/>
        </w:rPr>
        <w:t>2</w:t>
      </w:r>
      <w:r w:rsidRPr="00B11B23">
        <w:rPr>
          <w:rFonts w:hint="eastAsia"/>
          <w:b/>
          <w:bCs/>
          <w:sz w:val="28"/>
          <w:szCs w:val="32"/>
        </w:rPr>
        <w:t xml:space="preserve">. </w:t>
      </w:r>
      <w:r>
        <w:rPr>
          <w:rFonts w:hint="eastAsia"/>
          <w:b/>
          <w:bCs/>
          <w:sz w:val="28"/>
          <w:szCs w:val="32"/>
        </w:rPr>
        <w:t>信息化规划案例-</w:t>
      </w:r>
      <w:r>
        <w:rPr>
          <w:b/>
          <w:bCs/>
          <w:sz w:val="28"/>
          <w:szCs w:val="32"/>
        </w:rPr>
        <w:t>-</w:t>
      </w:r>
      <w:r w:rsidRPr="00887768">
        <w:rPr>
          <w:rFonts w:hint="eastAsia"/>
          <w:b/>
          <w:bCs/>
          <w:sz w:val="28"/>
          <w:szCs w:val="32"/>
        </w:rPr>
        <w:t>新华书店集团</w:t>
      </w:r>
      <w:r>
        <w:rPr>
          <w:rFonts w:hint="eastAsia"/>
          <w:b/>
          <w:bCs/>
          <w:sz w:val="28"/>
          <w:szCs w:val="32"/>
        </w:rPr>
        <w:t>信息化实施计划</w:t>
      </w:r>
    </w:p>
    <w:p w14:paraId="576D50C8" w14:textId="4D5B7679" w:rsidR="00AA5AD7" w:rsidRDefault="00AA5AD7" w:rsidP="00887768">
      <w:pPr>
        <w:rPr>
          <w:b/>
          <w:bCs/>
          <w:sz w:val="28"/>
          <w:szCs w:val="32"/>
        </w:rPr>
      </w:pPr>
    </w:p>
    <w:p w14:paraId="5D7F230E" w14:textId="1DD4EB37" w:rsidR="00AA5AD7" w:rsidRDefault="00AA5AD7" w:rsidP="00AA5AD7">
      <w:pPr>
        <w:pStyle w:val="2"/>
      </w:pPr>
      <w:r>
        <w:rPr>
          <w:rFonts w:hint="eastAsia"/>
        </w:rPr>
        <w:t>C</w:t>
      </w:r>
      <w:r>
        <w:t>H</w:t>
      </w:r>
      <w:r>
        <w:rPr>
          <w:rFonts w:hint="eastAsia"/>
        </w:rPr>
        <w:t>10</w:t>
      </w:r>
      <w:r>
        <w:t xml:space="preserve"> </w:t>
      </w:r>
      <w:r>
        <w:rPr>
          <w:rFonts w:hint="eastAsia"/>
        </w:rPr>
        <w:t>系统分析:</w:t>
      </w:r>
    </w:p>
    <w:p w14:paraId="14388599" w14:textId="2B485AA2" w:rsidR="00602EDD" w:rsidRDefault="00602EDD" w:rsidP="00602EDD">
      <w:r w:rsidRPr="00602EDD">
        <w:rPr>
          <w:rFonts w:hint="eastAsia"/>
        </w:rPr>
        <w:t>•</w:t>
      </w:r>
      <w:r w:rsidRPr="00602EDD">
        <w:t xml:space="preserve"> 系统分析阶段是软件生命周期的第一个阶段。</w:t>
      </w:r>
    </w:p>
    <w:p w14:paraId="11C9BB51" w14:textId="77777777" w:rsidR="0010084A" w:rsidRPr="00602EDD" w:rsidRDefault="0010084A" w:rsidP="00602EDD"/>
    <w:p w14:paraId="48DCE662" w14:textId="4ED95429" w:rsidR="00AA5AD7" w:rsidRPr="00AA5AD7" w:rsidRDefault="00602EDD" w:rsidP="00602EDD">
      <w:r w:rsidRPr="00602EDD">
        <w:rPr>
          <w:rFonts w:hint="eastAsia"/>
        </w:rPr>
        <w:t>•</w:t>
      </w:r>
      <w:r w:rsidRPr="00602EDD">
        <w:t xml:space="preserve"> 这个阶段的主要目标是要建立新系统的逻辑模型， 明确软件</w:t>
      </w:r>
      <w:r w:rsidRPr="00602EDD">
        <w:rPr>
          <w:rFonts w:hint="eastAsia"/>
        </w:rPr>
        <w:t>开发要</w:t>
      </w:r>
      <w:r w:rsidRPr="00602EDD">
        <w:t xml:space="preserve"> “ 做什么 ” 的问题，而不需要考虑 “ 怎么做 ” 的问题</w:t>
      </w:r>
      <w:r w:rsidRPr="00602EDD">
        <w:rPr>
          <w:rFonts w:hint="eastAsia"/>
        </w:rPr>
        <w:t>（</w:t>
      </w:r>
      <w:r w:rsidRPr="00602EDD">
        <w:t xml:space="preserve"> “ 怎么做 ” 是系统设计阶段的任务） 。</w:t>
      </w:r>
    </w:p>
    <w:p w14:paraId="1E26DEAF" w14:textId="7E3EBC14" w:rsidR="00887768" w:rsidRDefault="00887768" w:rsidP="00887768"/>
    <w:p w14:paraId="47C23AFC" w14:textId="69F0C7FB" w:rsidR="00086C06" w:rsidRPr="00557AB4" w:rsidRDefault="00086C06" w:rsidP="00557AB4">
      <w:pPr>
        <w:pStyle w:val="a7"/>
        <w:numPr>
          <w:ilvl w:val="0"/>
          <w:numId w:val="11"/>
        </w:numPr>
        <w:ind w:firstLineChars="0"/>
        <w:rPr>
          <w:b/>
          <w:bCs/>
          <w:sz w:val="28"/>
          <w:szCs w:val="32"/>
        </w:rPr>
      </w:pPr>
      <w:r w:rsidRPr="00557AB4">
        <w:rPr>
          <w:rFonts w:hint="eastAsia"/>
          <w:b/>
          <w:bCs/>
          <w:sz w:val="28"/>
          <w:szCs w:val="32"/>
        </w:rPr>
        <w:t>具体工作:</w:t>
      </w:r>
    </w:p>
    <w:p w14:paraId="28799A80" w14:textId="6C2AC75F" w:rsidR="00086C06" w:rsidRDefault="00086C06" w:rsidP="00086C06">
      <w:r>
        <w:rPr>
          <w:rFonts w:hint="eastAsia"/>
        </w:rPr>
        <w:t>•</w:t>
      </w:r>
      <w:r>
        <w:t xml:space="preserve"> 通过 对现有系统（或称为原有系统）的调查研究 ，发现现有</w:t>
      </w:r>
      <w:r>
        <w:rPr>
          <w:rFonts w:hint="eastAsia"/>
        </w:rPr>
        <w:t>系统存在的问题，分析问题的本质，并从技术、经济和操作等方面对改造现有系统、建立新系统进行</w:t>
      </w:r>
      <w:r>
        <w:t xml:space="preserve"> 可行性分析 。</w:t>
      </w:r>
    </w:p>
    <w:p w14:paraId="7F077AE6" w14:textId="1C0D523D" w:rsidR="00086C06" w:rsidRDefault="00086C06" w:rsidP="00086C06">
      <w:r>
        <w:rPr>
          <w:rFonts w:hint="eastAsia"/>
        </w:rPr>
        <w:t>•</w:t>
      </w:r>
      <w:r>
        <w:t xml:space="preserve"> 如果可行，再对新系统进行 详细的需求分析 ，并最终产生 系</w:t>
      </w:r>
      <w:r>
        <w:rPr>
          <w:rFonts w:hint="eastAsia"/>
        </w:rPr>
        <w:t>统分析报告</w:t>
      </w:r>
      <w:r>
        <w:t xml:space="preserve"> （规格说明书），也就是系统的数据流图、数据</w:t>
      </w:r>
      <w:r>
        <w:rPr>
          <w:rFonts w:hint="eastAsia"/>
        </w:rPr>
        <w:t>字典、功能说明等。</w:t>
      </w:r>
    </w:p>
    <w:p w14:paraId="4618BFC2" w14:textId="3D00148C" w:rsidR="00557AB4" w:rsidRDefault="00557AB4" w:rsidP="00086C06">
      <w:pPr>
        <w:rPr>
          <w:b/>
          <w:bCs/>
          <w:sz w:val="28"/>
          <w:szCs w:val="32"/>
        </w:rPr>
      </w:pPr>
      <w:r w:rsidRPr="00557AB4">
        <w:rPr>
          <w:rFonts w:hint="eastAsia"/>
          <w:b/>
          <w:bCs/>
          <w:sz w:val="28"/>
          <w:szCs w:val="32"/>
        </w:rPr>
        <w:t>2</w:t>
      </w:r>
      <w:r w:rsidRPr="00557AB4">
        <w:rPr>
          <w:b/>
          <w:bCs/>
          <w:sz w:val="28"/>
          <w:szCs w:val="32"/>
        </w:rPr>
        <w:t>.</w:t>
      </w:r>
      <w:r w:rsidRPr="00557AB4">
        <w:rPr>
          <w:rFonts w:hint="eastAsia"/>
          <w:b/>
          <w:bCs/>
          <w:sz w:val="28"/>
          <w:szCs w:val="32"/>
        </w:rPr>
        <w:t xml:space="preserve"> 可行性分析</w:t>
      </w:r>
    </w:p>
    <w:p w14:paraId="784B54BE" w14:textId="0218447A" w:rsidR="00DF5DD1" w:rsidRPr="00DF5DD1" w:rsidRDefault="00DF5DD1" w:rsidP="00DF5DD1">
      <w:pPr>
        <w:rPr>
          <w:b/>
          <w:bCs/>
        </w:rPr>
      </w:pPr>
      <w:r w:rsidRPr="00DF5DD1">
        <w:rPr>
          <w:b/>
          <w:bCs/>
        </w:rPr>
        <w:t>1 、技术上是否可行</w:t>
      </w:r>
    </w:p>
    <w:p w14:paraId="7CFF07B6" w14:textId="3E27DE9E" w:rsidR="00DF5DD1" w:rsidRDefault="00DF5DD1" w:rsidP="00DF5DD1">
      <w:r>
        <w:t>（1）技术设备</w:t>
      </w:r>
    </w:p>
    <w:p w14:paraId="5ED7D9B6" w14:textId="22EBB9FA" w:rsidR="00DF5DD1" w:rsidRDefault="00DF5DD1" w:rsidP="00DF5DD1">
      <w:r>
        <w:t>（2）技术人员</w:t>
      </w:r>
    </w:p>
    <w:p w14:paraId="484A6285" w14:textId="77777777" w:rsidR="00DF5DD1" w:rsidRDefault="00DF5DD1" w:rsidP="00DF5DD1"/>
    <w:p w14:paraId="19C7FA0E" w14:textId="5788D275" w:rsidR="00DF5DD1" w:rsidRPr="00DF5DD1" w:rsidRDefault="00DF5DD1" w:rsidP="00DF5DD1">
      <w:pPr>
        <w:rPr>
          <w:b/>
          <w:bCs/>
        </w:rPr>
      </w:pPr>
      <w:r w:rsidRPr="00DF5DD1">
        <w:rPr>
          <w:b/>
          <w:bCs/>
        </w:rPr>
        <w:t>2 、经济上是否可行</w:t>
      </w:r>
    </w:p>
    <w:p w14:paraId="27D0A3E2" w14:textId="0DDC1B7A" w:rsidR="00DF5DD1" w:rsidRDefault="00DF5DD1" w:rsidP="00DF5DD1">
      <w:r>
        <w:t>（1）费用支出</w:t>
      </w:r>
    </w:p>
    <w:p w14:paraId="0A2BE2CE" w14:textId="08144D0A" w:rsidR="00DF5DD1" w:rsidRDefault="00DF5DD1" w:rsidP="00DF5DD1">
      <w:r>
        <w:t>（2）效益</w:t>
      </w:r>
    </w:p>
    <w:p w14:paraId="47211819" w14:textId="276A93A6" w:rsidR="00DF5DD1" w:rsidRDefault="00DF5DD1" w:rsidP="00DF5DD1">
      <w:r>
        <w:lastRenderedPageBreak/>
        <w:t>（3）要采用一定的方法进行比较</w:t>
      </w:r>
    </w:p>
    <w:p w14:paraId="3EAF1B26" w14:textId="2FDA3186" w:rsidR="00DF5DD1" w:rsidRDefault="00DF5DD1" w:rsidP="00DF5DD1">
      <w:r w:rsidRPr="00DF5DD1">
        <w:rPr>
          <w:noProof/>
        </w:rPr>
        <w:drawing>
          <wp:inline distT="0" distB="0" distL="0" distR="0" wp14:anchorId="6080F362" wp14:editId="5492E86E">
            <wp:extent cx="4094357" cy="2770909"/>
            <wp:effectExtent l="0" t="0" r="190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102011" cy="2776089"/>
                    </a:xfrm>
                    <a:prstGeom prst="rect">
                      <a:avLst/>
                    </a:prstGeom>
                    <a:noFill/>
                    <a:ln>
                      <a:noFill/>
                    </a:ln>
                  </pic:spPr>
                </pic:pic>
              </a:graphicData>
            </a:graphic>
          </wp:inline>
        </w:drawing>
      </w:r>
    </w:p>
    <w:p w14:paraId="5C90CBA6" w14:textId="6679575C" w:rsidR="00DF5DD1" w:rsidRPr="00DF5DD1" w:rsidRDefault="00DF5DD1" w:rsidP="00DF5DD1">
      <w:pPr>
        <w:rPr>
          <w:b/>
          <w:bCs/>
        </w:rPr>
      </w:pPr>
      <w:r w:rsidRPr="00DF5DD1">
        <w:rPr>
          <w:b/>
          <w:bCs/>
        </w:rPr>
        <w:t>3. 操作上是否可行</w:t>
      </w:r>
    </w:p>
    <w:p w14:paraId="39E17C71" w14:textId="244672B2" w:rsidR="00DF5DD1" w:rsidRDefault="00DF5DD1" w:rsidP="00DF5DD1">
      <w:r>
        <w:t xml:space="preserve"> （1 ）企业高层管理人员的态度</w:t>
      </w:r>
    </w:p>
    <w:p w14:paraId="1A6FCC6D" w14:textId="3DAADF1F" w:rsidR="00DF5DD1" w:rsidRDefault="00DF5DD1" w:rsidP="00DF5DD1">
      <w:r>
        <w:t xml:space="preserve"> （2 ）企业中层管理人员的态度</w:t>
      </w:r>
    </w:p>
    <w:p w14:paraId="4E022F1D" w14:textId="5F3E800A" w:rsidR="00DF5DD1" w:rsidRDefault="00DF5DD1" w:rsidP="00DF5DD1">
      <w:r>
        <w:t xml:space="preserve"> （3 ）企业操作人员的态度</w:t>
      </w:r>
    </w:p>
    <w:p w14:paraId="44D64A3F" w14:textId="1D6E2D3A" w:rsidR="00DF5DD1" w:rsidRDefault="00DF5DD1" w:rsidP="00DF5DD1">
      <w:r>
        <w:t xml:space="preserve"> （4 ）和企业原有流程的关系</w:t>
      </w:r>
    </w:p>
    <w:p w14:paraId="6BEB1D23" w14:textId="26C9D12E" w:rsidR="00DF5DD1" w:rsidRDefault="00DF5DD1" w:rsidP="00DF5DD1">
      <w:r>
        <w:t xml:space="preserve"> （5 ）使用信息系统的伦理道德问题</w:t>
      </w:r>
    </w:p>
    <w:p w14:paraId="60FF96A0" w14:textId="5089D74E" w:rsidR="00DF5DD1" w:rsidRPr="00DF5DD1" w:rsidRDefault="00DF5DD1" w:rsidP="00DF5DD1">
      <w:pPr>
        <w:rPr>
          <w:b/>
          <w:bCs/>
        </w:rPr>
      </w:pPr>
      <w:r w:rsidRPr="00DF5DD1">
        <w:rPr>
          <w:b/>
          <w:bCs/>
        </w:rPr>
        <w:t>4  时间上是否可行</w:t>
      </w:r>
    </w:p>
    <w:p w14:paraId="18180722" w14:textId="68B252B8" w:rsidR="00DF5DD1" w:rsidRDefault="00DF5DD1" w:rsidP="00DF5DD1">
      <w:pPr>
        <w:rPr>
          <w:b/>
          <w:bCs/>
        </w:rPr>
      </w:pPr>
      <w:r w:rsidRPr="00DF5DD1">
        <w:rPr>
          <w:b/>
          <w:bCs/>
        </w:rPr>
        <w:t xml:space="preserve">5  </w:t>
      </w:r>
      <w:r w:rsidRPr="00DF5DD1">
        <w:rPr>
          <w:rFonts w:hint="eastAsia"/>
          <w:b/>
          <w:bCs/>
        </w:rPr>
        <w:t>法律上是否可行</w:t>
      </w:r>
    </w:p>
    <w:p w14:paraId="1C1C44D9" w14:textId="0389F0CF" w:rsidR="00DF5DD1" w:rsidRDefault="00DF5DD1" w:rsidP="00DF5DD1">
      <w:pPr>
        <w:rPr>
          <w:b/>
          <w:bCs/>
        </w:rPr>
      </w:pPr>
    </w:p>
    <w:p w14:paraId="5DE7DC9C" w14:textId="7567E5FA" w:rsidR="00DF5DD1" w:rsidRDefault="00DF5DD1" w:rsidP="00DF5DD1">
      <w:pPr>
        <w:rPr>
          <w:b/>
          <w:bCs/>
          <w:sz w:val="28"/>
          <w:szCs w:val="32"/>
        </w:rPr>
      </w:pPr>
      <w:r w:rsidRPr="00DF5DD1">
        <w:rPr>
          <w:rFonts w:hint="eastAsia"/>
          <w:b/>
          <w:bCs/>
          <w:sz w:val="28"/>
          <w:szCs w:val="32"/>
        </w:rPr>
        <w:t>3.</w:t>
      </w:r>
      <w:r w:rsidRPr="00DF5DD1">
        <w:rPr>
          <w:rFonts w:hint="eastAsia"/>
          <w:sz w:val="28"/>
          <w:szCs w:val="32"/>
        </w:rPr>
        <w:t xml:space="preserve"> </w:t>
      </w:r>
      <w:r w:rsidRPr="00DF5DD1">
        <w:rPr>
          <w:rFonts w:hint="eastAsia"/>
          <w:b/>
          <w:bCs/>
          <w:sz w:val="28"/>
          <w:szCs w:val="32"/>
        </w:rPr>
        <w:t>用户需求分析</w:t>
      </w:r>
    </w:p>
    <w:p w14:paraId="42DA2F69" w14:textId="07AF688B" w:rsidR="00DF5DD1" w:rsidRPr="00DF5DD1" w:rsidRDefault="00DF5DD1" w:rsidP="00DF5DD1">
      <w:pPr>
        <w:rPr>
          <w:b/>
          <w:bCs/>
        </w:rPr>
      </w:pPr>
      <w:r w:rsidRPr="00DF5DD1">
        <w:rPr>
          <w:b/>
          <w:bCs/>
        </w:rPr>
        <w:t>为什么需要进行用户需求分析 ？</w:t>
      </w:r>
    </w:p>
    <w:p w14:paraId="5533430A" w14:textId="6F4A4614" w:rsidR="00DF5DD1" w:rsidRDefault="00DF5DD1" w:rsidP="00DF5DD1">
      <w:pPr>
        <w:ind w:leftChars="200" w:left="420"/>
      </w:pPr>
      <w:r>
        <w:rPr>
          <w:rFonts w:hint="eastAsia"/>
        </w:rPr>
        <w:t>•</w:t>
      </w:r>
      <w:r>
        <w:t xml:space="preserve"> 用户需求分析是系统分析工作中相当重要的一个阶段，</w:t>
      </w:r>
      <w:r>
        <w:rPr>
          <w:rFonts w:hint="eastAsia"/>
        </w:rPr>
        <w:t>是</w:t>
      </w:r>
      <w:r>
        <w:t xml:space="preserve"> 以后一切开发工作的基础。 。</w:t>
      </w:r>
    </w:p>
    <w:p w14:paraId="06BECCD5" w14:textId="3FB092F6" w:rsidR="00DF5DD1" w:rsidRDefault="00DF5DD1" w:rsidP="00DF5DD1">
      <w:pPr>
        <w:ind w:leftChars="200" w:left="420"/>
      </w:pPr>
      <w:r>
        <w:rPr>
          <w:rFonts w:hint="eastAsia"/>
        </w:rPr>
        <w:t>•</w:t>
      </w:r>
      <w:r>
        <w:t xml:space="preserve"> 用户需求分析就是要 通过深入细致的调查研究和反复深</w:t>
      </w:r>
      <w:r>
        <w:rPr>
          <w:rFonts w:hint="eastAsia"/>
        </w:rPr>
        <w:t>入地和用户交流信息</w:t>
      </w:r>
      <w:r>
        <w:t xml:space="preserve"> ，从而使软件开发工作有坚实的基</w:t>
      </w:r>
      <w:r>
        <w:rPr>
          <w:rFonts w:hint="eastAsia"/>
        </w:rPr>
        <w:t>础和正确的方向。</w:t>
      </w:r>
    </w:p>
    <w:p w14:paraId="60C4B383" w14:textId="77777777" w:rsidR="00DF5DD1" w:rsidRDefault="00DF5DD1" w:rsidP="00DF5DD1">
      <w:pPr>
        <w:ind w:leftChars="200" w:left="420"/>
      </w:pPr>
      <w:r>
        <w:rPr>
          <w:rFonts w:hint="eastAsia"/>
        </w:rPr>
        <w:t>•</w:t>
      </w:r>
      <w:r>
        <w:t xml:space="preserve"> 一个难题： 交流沟通困难。</w:t>
      </w:r>
    </w:p>
    <w:p w14:paraId="2DEE8BC7" w14:textId="7402B870" w:rsidR="00DF5DD1" w:rsidRDefault="00DF5DD1" w:rsidP="00DF5DD1">
      <w:pPr>
        <w:ind w:leftChars="200" w:left="420"/>
      </w:pPr>
      <w:r>
        <w:rPr>
          <w:rFonts w:hint="eastAsia"/>
        </w:rPr>
        <w:t>•</w:t>
      </w:r>
      <w:r>
        <w:t xml:space="preserve"> 系统需求分析应该遵循的准则</w:t>
      </w:r>
    </w:p>
    <w:p w14:paraId="286EF8F9" w14:textId="3EDEC793" w:rsidR="00DF5DD1" w:rsidRPr="00DF5DD1" w:rsidRDefault="00DF5DD1" w:rsidP="00DF5DD1">
      <w:pPr>
        <w:rPr>
          <w:b/>
          <w:bCs/>
        </w:rPr>
      </w:pPr>
      <w:r w:rsidRPr="00DF5DD1">
        <w:rPr>
          <w:b/>
          <w:bCs/>
        </w:rPr>
        <w:t>用户需求的具体内容：</w:t>
      </w:r>
    </w:p>
    <w:p w14:paraId="219B3CBC" w14:textId="7E1E396F" w:rsidR="00DF5DD1" w:rsidRDefault="00DF5DD1" w:rsidP="00DF5DD1">
      <w:pPr>
        <w:ind w:leftChars="200" w:left="420"/>
      </w:pPr>
      <w:r>
        <w:rPr>
          <w:rFonts w:hint="eastAsia"/>
        </w:rPr>
        <w:t>•</w:t>
      </w:r>
      <w:r>
        <w:t>业务需求——反映了组织机构或用户对系统、产品高层次的 反映了组织机构或用户对系统、产品高层次的</w:t>
      </w:r>
      <w:r>
        <w:rPr>
          <w:rFonts w:hint="eastAsia"/>
        </w:rPr>
        <w:t>目标要求，通常在项目定义与范围文档中予以说明。</w:t>
      </w:r>
    </w:p>
    <w:p w14:paraId="4D3751FF" w14:textId="688E62D7" w:rsidR="00DF5DD1" w:rsidRDefault="00DF5DD1" w:rsidP="00DF5DD1">
      <w:pPr>
        <w:ind w:leftChars="200" w:left="420"/>
      </w:pPr>
      <w:r>
        <w:rPr>
          <w:rFonts w:hint="eastAsia"/>
        </w:rPr>
        <w:t>•</w:t>
      </w:r>
      <w:r>
        <w:t>用户需求——描述了具体用户使用产品必须要完成的任务， 描述了具体用户使用产品必须要完成的任务，</w:t>
      </w:r>
      <w:r>
        <w:rPr>
          <w:rFonts w:hint="eastAsia"/>
        </w:rPr>
        <w:t>这在使用实例或方案脚本中予以说明。</w:t>
      </w:r>
    </w:p>
    <w:p w14:paraId="784FF717" w14:textId="37BF520F" w:rsidR="00DF5DD1" w:rsidRDefault="00DF5DD1" w:rsidP="00DF5DD1">
      <w:pPr>
        <w:ind w:leftChars="200" w:left="420"/>
      </w:pPr>
      <w:r>
        <w:rPr>
          <w:rFonts w:hint="eastAsia"/>
        </w:rPr>
        <w:t>•</w:t>
      </w:r>
      <w:r>
        <w:t>功能需求——定义了开发人员必须实现的软件功能，使具体 定义了开发人员必须实现的软件功能，使具体</w:t>
      </w:r>
      <w:r>
        <w:rPr>
          <w:rFonts w:hint="eastAsia"/>
        </w:rPr>
        <w:t>用户利用系统能够完成他们的任务，从而满足了业务需求。</w:t>
      </w:r>
    </w:p>
    <w:p w14:paraId="276A8F0F" w14:textId="057F3E01" w:rsidR="00DF5DD1" w:rsidRDefault="00DF5DD1" w:rsidP="00DF5DD1">
      <w:pPr>
        <w:ind w:leftChars="200" w:left="420"/>
      </w:pPr>
      <w:r>
        <w:rPr>
          <w:rFonts w:hint="eastAsia"/>
        </w:rPr>
        <w:t>•</w:t>
      </w:r>
      <w:r>
        <w:t xml:space="preserve"> 非功能性的需求 非功能性的需求——描述了系统展现给用户的行为和执行的 描述了系统展现给用户的行为和执行的</w:t>
      </w:r>
      <w:r>
        <w:rPr>
          <w:rFonts w:hint="eastAsia"/>
        </w:rPr>
        <w:t>操作等，它包括产品必须遵从的标准、规范和约束，操作界面的具体细节和构造上的限制。</w:t>
      </w:r>
    </w:p>
    <w:p w14:paraId="6E9DAD92" w14:textId="20CB8499" w:rsidR="006F29C1" w:rsidRPr="006F29C1" w:rsidRDefault="006F29C1" w:rsidP="006F29C1">
      <w:pPr>
        <w:rPr>
          <w:b/>
          <w:bCs/>
        </w:rPr>
      </w:pPr>
      <w:r w:rsidRPr="006F29C1">
        <w:rPr>
          <w:b/>
          <w:bCs/>
        </w:rPr>
        <w:t>需求分析的方法</w:t>
      </w:r>
    </w:p>
    <w:p w14:paraId="7D7A5D83" w14:textId="29121F42" w:rsidR="006F29C1" w:rsidRDefault="006F29C1" w:rsidP="006F29C1">
      <w:r>
        <w:rPr>
          <w:rFonts w:hint="eastAsia"/>
        </w:rPr>
        <w:t>•</w:t>
      </w:r>
      <w:r>
        <w:t xml:space="preserve"> 系统开发人员要了解用户的需求，可以采用的方法有 个</w:t>
      </w:r>
      <w:r>
        <w:rPr>
          <w:rFonts w:hint="eastAsia"/>
        </w:rPr>
        <w:t>别访谈、用户专题讨论会、观察、问卷调查、研究现有文档（背景研究）、借助原型</w:t>
      </w:r>
      <w:r>
        <w:t xml:space="preserve"> 等。</w:t>
      </w:r>
    </w:p>
    <w:p w14:paraId="16B63320" w14:textId="3F89A215" w:rsidR="006F29C1" w:rsidRPr="006F29C1" w:rsidRDefault="006F29C1" w:rsidP="006F29C1">
      <w:pPr>
        <w:rPr>
          <w:b/>
          <w:bCs/>
        </w:rPr>
      </w:pPr>
      <w:r w:rsidRPr="006F29C1">
        <w:rPr>
          <w:b/>
          <w:bCs/>
        </w:rPr>
        <w:t>需求分析的工作和任务</w:t>
      </w:r>
    </w:p>
    <w:p w14:paraId="66D410AA" w14:textId="2E3BD937" w:rsidR="006F29C1" w:rsidRDefault="006F29C1" w:rsidP="006F29C1">
      <w:r>
        <w:t>（一）对企业组织机构的调查了解</w:t>
      </w:r>
    </w:p>
    <w:p w14:paraId="66FCDBDF" w14:textId="2C76EEF2" w:rsidR="006F29C1" w:rsidRDefault="006F29C1" w:rsidP="006F29C1">
      <w:r>
        <w:t>企业的各个部门之间有着不同的分工，更有着相互联系。会计部门的工作几乎要涉及到企业的</w:t>
      </w:r>
      <w:proofErr w:type="gramStart"/>
      <w:r>
        <w:t>各其他</w:t>
      </w:r>
      <w:proofErr w:type="gramEnd"/>
      <w:r>
        <w:t>部门，它</w:t>
      </w:r>
    </w:p>
    <w:p w14:paraId="48BE1EB2" w14:textId="69B9934D" w:rsidR="006F29C1" w:rsidRDefault="006F29C1" w:rsidP="006F29C1">
      <w:r>
        <w:rPr>
          <w:rFonts w:hint="eastAsia"/>
        </w:rPr>
        <w:t>们有着密切的业务往来。</w:t>
      </w:r>
      <w:r>
        <w:t>了解企业的组织机构，有助于了解会计信息系统与其他信息系统的数</w:t>
      </w:r>
    </w:p>
    <w:p w14:paraId="3746023D" w14:textId="36587E92" w:rsidR="006F29C1" w:rsidRDefault="006F29C1" w:rsidP="006F29C1">
      <w:r>
        <w:rPr>
          <w:rFonts w:hint="eastAsia"/>
        </w:rPr>
        <w:t>据和信息交换，有助于从企业全局角度分析和考虑问题</w:t>
      </w:r>
    </w:p>
    <w:p w14:paraId="7BFC7171" w14:textId="77777777" w:rsidR="002F71DA" w:rsidRDefault="002F71DA" w:rsidP="006F29C1"/>
    <w:p w14:paraId="644AE833" w14:textId="227644C0" w:rsidR="006F29C1" w:rsidRDefault="006F29C1" w:rsidP="006F29C1">
      <w:r>
        <w:t>（二）对会计部门工作的调查了解</w:t>
      </w:r>
    </w:p>
    <w:p w14:paraId="28BACC70" w14:textId="78BB3F50" w:rsidR="006F29C1" w:rsidRDefault="008520CC" w:rsidP="006F29C1">
      <w:r>
        <w:rPr>
          <w:rFonts w:hint="eastAsia"/>
        </w:rPr>
        <w:t xml:space="preserve">• </w:t>
      </w:r>
      <w:r w:rsidR="006F29C1">
        <w:t>会计信息系统的开发直接牵涉到会计部门。</w:t>
      </w:r>
    </w:p>
    <w:p w14:paraId="6F5733D2" w14:textId="11C76FFB" w:rsidR="006F29C1" w:rsidRDefault="008520CC" w:rsidP="006F29C1">
      <w:r>
        <w:rPr>
          <w:rFonts w:hint="eastAsia"/>
        </w:rPr>
        <w:t xml:space="preserve">• </w:t>
      </w:r>
      <w:r w:rsidR="006F29C1">
        <w:t>手工下的业务分工情况，可以为以后的系统模块化设计提供思</w:t>
      </w:r>
      <w:r w:rsidR="006F29C1">
        <w:rPr>
          <w:rFonts w:hint="eastAsia"/>
        </w:rPr>
        <w:t>路。</w:t>
      </w:r>
    </w:p>
    <w:p w14:paraId="0310CB6B" w14:textId="77777777" w:rsidR="002F71DA" w:rsidRDefault="008520CC" w:rsidP="006F29C1">
      <w:r>
        <w:rPr>
          <w:rFonts w:hint="eastAsia"/>
        </w:rPr>
        <w:t xml:space="preserve">• </w:t>
      </w:r>
      <w:r w:rsidR="006F29C1">
        <w:t>会计工作各环节之间的联系，体现了各个模块之间的数据传递</w:t>
      </w:r>
      <w:r w:rsidR="006F29C1">
        <w:rPr>
          <w:rFonts w:hint="eastAsia"/>
        </w:rPr>
        <w:t>关系，也是设计时必须考虑的</w:t>
      </w:r>
    </w:p>
    <w:p w14:paraId="46F79111" w14:textId="4F6C2694" w:rsidR="006F29C1" w:rsidRDefault="006F29C1" w:rsidP="006F29C1">
      <w:r>
        <w:rPr>
          <w:rFonts w:hint="eastAsia"/>
        </w:rPr>
        <w:t>。</w:t>
      </w:r>
    </w:p>
    <w:p w14:paraId="096DCD46" w14:textId="07C7345B" w:rsidR="008520CC" w:rsidRDefault="008520CC" w:rsidP="008520CC">
      <w:r>
        <w:t>（三）对输入信息的调查</w:t>
      </w:r>
    </w:p>
    <w:p w14:paraId="5468A542" w14:textId="77777777" w:rsidR="008520CC" w:rsidRDefault="008520CC" w:rsidP="008520CC">
      <w:r>
        <w:rPr>
          <w:rFonts w:hint="eastAsia"/>
        </w:rPr>
        <w:t>•</w:t>
      </w:r>
      <w:r>
        <w:t xml:space="preserve"> 任何系统和模块的工作都离不开一定的输入数据。</w:t>
      </w:r>
    </w:p>
    <w:p w14:paraId="516C97DD" w14:textId="775AFBE2" w:rsidR="008520CC" w:rsidRDefault="008520CC" w:rsidP="008520CC">
      <w:r>
        <w:rPr>
          <w:rFonts w:hint="eastAsia"/>
        </w:rPr>
        <w:t>•</w:t>
      </w:r>
      <w:r>
        <w:t xml:space="preserve"> 对输入数据的调查包括输入 数据的种类、格式、内容、</w:t>
      </w:r>
      <w:r>
        <w:rPr>
          <w:rFonts w:hint="eastAsia"/>
        </w:rPr>
        <w:t>频率、信息量的大小</w:t>
      </w:r>
    </w:p>
    <w:p w14:paraId="0B8B801D" w14:textId="50DD28C8" w:rsidR="002F71DA" w:rsidRDefault="002F71DA" w:rsidP="002F71DA">
      <w:r>
        <w:rPr>
          <w:rFonts w:hint="eastAsia"/>
        </w:rPr>
        <w:t>•</w:t>
      </w:r>
      <w:r>
        <w:t xml:space="preserve"> 基本可以确定凭证信息的 信息量大小 ，这些信息需要多少</w:t>
      </w:r>
      <w:r>
        <w:rPr>
          <w:rFonts w:hint="eastAsia"/>
        </w:rPr>
        <w:t>的存储空间。这影响到计算机软硬件配置的设计。</w:t>
      </w:r>
    </w:p>
    <w:p w14:paraId="06531DA9" w14:textId="4F7264C3" w:rsidR="002F71DA" w:rsidRDefault="002F71DA" w:rsidP="002F71DA">
      <w:r>
        <w:rPr>
          <w:rFonts w:hint="eastAsia"/>
        </w:rPr>
        <w:t>•</w:t>
      </w:r>
      <w:r>
        <w:t xml:space="preserve"> 需要输入什么信息 ， 输入的画面 是怎样的，这些问题都可</w:t>
      </w:r>
      <w:r>
        <w:rPr>
          <w:rFonts w:hint="eastAsia"/>
        </w:rPr>
        <w:t>以从手工下得到启发。</w:t>
      </w:r>
    </w:p>
    <w:p w14:paraId="787E0A4E" w14:textId="120515DB" w:rsidR="002F71DA" w:rsidRDefault="002F71DA" w:rsidP="002F71DA">
      <w:r>
        <w:rPr>
          <w:rFonts w:hint="eastAsia"/>
        </w:rPr>
        <w:t>•</w:t>
      </w:r>
      <w:r>
        <w:t xml:space="preserve"> 保存时以 什么样的数据存储方式 进行，这是文件设计中要</w:t>
      </w:r>
      <w:r>
        <w:rPr>
          <w:rFonts w:hint="eastAsia"/>
        </w:rPr>
        <w:t>考虑的。文件的组织结构安排可以参考手工下凭证的信息内容。</w:t>
      </w:r>
    </w:p>
    <w:p w14:paraId="682430AC" w14:textId="77777777" w:rsidR="002F71DA" w:rsidRDefault="002F71DA" w:rsidP="002F71DA"/>
    <w:p w14:paraId="5ACFB674" w14:textId="6E292917" w:rsidR="002F71DA" w:rsidRDefault="002F71DA" w:rsidP="002F71DA">
      <w:r>
        <w:t>（四）对输出信息的调查了解</w:t>
      </w:r>
    </w:p>
    <w:p w14:paraId="6D97673D" w14:textId="3C1A5456" w:rsidR="002F71DA" w:rsidRDefault="002F71DA" w:rsidP="002F71DA">
      <w:r>
        <w:rPr>
          <w:rFonts w:hint="eastAsia"/>
        </w:rPr>
        <w:t>•</w:t>
      </w:r>
      <w:r>
        <w:t xml:space="preserve"> 对输出信息的名称、内容、格式、频率、要求 等方面的调查。</w:t>
      </w:r>
    </w:p>
    <w:p w14:paraId="64608CF6" w14:textId="77777777" w:rsidR="002F71DA" w:rsidRDefault="002F71DA" w:rsidP="002F71DA">
      <w:r>
        <w:rPr>
          <w:rFonts w:hint="eastAsia"/>
        </w:rPr>
        <w:t>•</w:t>
      </w:r>
      <w:r>
        <w:t xml:space="preserve"> 现金业务就是要得到现金日记账、现金科目汇总表。</w:t>
      </w:r>
    </w:p>
    <w:p w14:paraId="02924AAE" w14:textId="1E98FB0E" w:rsidR="002F71DA" w:rsidRDefault="002F71DA" w:rsidP="002F71DA">
      <w:r>
        <w:rPr>
          <w:rFonts w:hint="eastAsia"/>
        </w:rPr>
        <w:t>•</w:t>
      </w:r>
      <w:r>
        <w:t xml:space="preserve"> 对输出信息的调查，也可以为电算化现金模块的软硬件配置的</w:t>
      </w:r>
      <w:r>
        <w:rPr>
          <w:rFonts w:hint="eastAsia"/>
        </w:rPr>
        <w:t>设计、输出设计和文件设计打下基础。</w:t>
      </w:r>
    </w:p>
    <w:p w14:paraId="6DE41D6D" w14:textId="6349DA87" w:rsidR="002F71DA" w:rsidRDefault="002F71DA" w:rsidP="002F71DA"/>
    <w:p w14:paraId="799D46CF" w14:textId="2400BDF4" w:rsidR="002F71DA" w:rsidRDefault="002F71DA" w:rsidP="002F71DA">
      <w:r>
        <w:t>（五）对代码的调查了解</w:t>
      </w:r>
    </w:p>
    <w:p w14:paraId="235157AB" w14:textId="1DB44EBC" w:rsidR="002F71DA" w:rsidRDefault="002F71DA" w:rsidP="002F71DA">
      <w:r>
        <w:rPr>
          <w:rFonts w:hint="eastAsia"/>
        </w:rPr>
        <w:t>•</w:t>
      </w:r>
      <w:r>
        <w:t xml:space="preserve"> 企业现有的代码有哪些？编码方案怎样？是否合理？调查</w:t>
      </w:r>
      <w:r>
        <w:rPr>
          <w:rFonts w:hint="eastAsia"/>
        </w:rPr>
        <w:t>了解这些情况既为了解业务提供方便，也为电算化设计中的代码设计打下基础。</w:t>
      </w:r>
    </w:p>
    <w:p w14:paraId="293D3DB7" w14:textId="77777777" w:rsidR="002F71DA" w:rsidRDefault="002F71DA" w:rsidP="002F71DA"/>
    <w:p w14:paraId="0DA050D2" w14:textId="08444168" w:rsidR="002F71DA" w:rsidRDefault="002F71DA" w:rsidP="002F71DA">
      <w:r>
        <w:t>（六）对业务流程的调查了解</w:t>
      </w:r>
    </w:p>
    <w:p w14:paraId="01F77988" w14:textId="0A35BE0F" w:rsidR="002F71DA" w:rsidRDefault="002F71DA" w:rsidP="002F71DA">
      <w:r>
        <w:rPr>
          <w:rFonts w:hint="eastAsia"/>
        </w:rPr>
        <w:t>•</w:t>
      </w:r>
      <w:r>
        <w:t xml:space="preserve"> 系统分析人员要采用各种方法和会计人员合作，搞清现有</w:t>
      </w:r>
      <w:r>
        <w:rPr>
          <w:rFonts w:hint="eastAsia"/>
        </w:rPr>
        <w:t>系统是怎样运作的：输入什么样的数据，经过怎样的处理，得到什么信息。在对现有业务流程调查研究的基础上，再形成新系统的业务流程。</w:t>
      </w:r>
    </w:p>
    <w:p w14:paraId="4F36956B" w14:textId="59E57BA1" w:rsidR="002F71DA" w:rsidRDefault="002F71DA" w:rsidP="002F71DA">
      <w:r>
        <w:rPr>
          <w:rFonts w:hint="eastAsia"/>
        </w:rPr>
        <w:t>•</w:t>
      </w:r>
      <w:r>
        <w:t xml:space="preserve"> 对业务流程的调查研究要形成文档资料。这里主要来看一</w:t>
      </w:r>
      <w:r>
        <w:rPr>
          <w:rFonts w:hint="eastAsia"/>
        </w:rPr>
        <w:t>下数据流图和数据字典。</w:t>
      </w:r>
    </w:p>
    <w:p w14:paraId="53C4C128" w14:textId="3E32EF87" w:rsidR="00493A04" w:rsidRDefault="00493A04" w:rsidP="002F71DA"/>
    <w:p w14:paraId="1E6B13FF" w14:textId="68A046FA" w:rsidR="00493A04" w:rsidRDefault="00493A04" w:rsidP="00493A04">
      <w:pPr>
        <w:rPr>
          <w:b/>
          <w:bCs/>
          <w:sz w:val="28"/>
          <w:szCs w:val="32"/>
        </w:rPr>
      </w:pPr>
      <w:r>
        <w:rPr>
          <w:rFonts w:hint="eastAsia"/>
          <w:b/>
          <w:bCs/>
          <w:sz w:val="28"/>
          <w:szCs w:val="32"/>
        </w:rPr>
        <w:t>4</w:t>
      </w:r>
      <w:r w:rsidRPr="00DF5DD1">
        <w:rPr>
          <w:rFonts w:hint="eastAsia"/>
          <w:b/>
          <w:bCs/>
          <w:sz w:val="28"/>
          <w:szCs w:val="32"/>
        </w:rPr>
        <w:t>.</w:t>
      </w:r>
      <w:r w:rsidRPr="00DF5DD1">
        <w:rPr>
          <w:rFonts w:hint="eastAsia"/>
          <w:sz w:val="28"/>
          <w:szCs w:val="32"/>
        </w:rPr>
        <w:t xml:space="preserve"> </w:t>
      </w:r>
      <w:r w:rsidRPr="00493A04">
        <w:rPr>
          <w:rFonts w:hint="eastAsia"/>
          <w:b/>
          <w:bCs/>
          <w:sz w:val="28"/>
          <w:szCs w:val="32"/>
        </w:rPr>
        <w:t>系统分析报告</w:t>
      </w:r>
    </w:p>
    <w:p w14:paraId="67CFE339" w14:textId="605F4A6B" w:rsidR="00983936" w:rsidRPr="00983936" w:rsidRDefault="00983936" w:rsidP="00983936">
      <w:pPr>
        <w:rPr>
          <w:b/>
          <w:bCs/>
        </w:rPr>
      </w:pPr>
      <w:r w:rsidRPr="00983936">
        <w:rPr>
          <w:rFonts w:hint="eastAsia"/>
          <w:b/>
          <w:bCs/>
        </w:rPr>
        <w:t>定义</w:t>
      </w:r>
    </w:p>
    <w:p w14:paraId="18F5BCAF" w14:textId="70A4E5B9" w:rsidR="00493A04" w:rsidRPr="00493A04" w:rsidRDefault="00493A04" w:rsidP="00493A04">
      <w:r w:rsidRPr="00493A04">
        <w:rPr>
          <w:rFonts w:hint="eastAsia"/>
        </w:rPr>
        <w:t>•</w:t>
      </w:r>
      <w:r w:rsidRPr="00493A04">
        <w:t xml:space="preserve"> 系统分析报告又称为 系统说明书或逻辑设计说明书 ，它反映了</w:t>
      </w:r>
      <w:r w:rsidRPr="00493A04">
        <w:rPr>
          <w:rFonts w:hint="eastAsia"/>
        </w:rPr>
        <w:t>系统调查与分析阶段的全部情况，是系统分析阶段的成果与工作总结，也是系统分析阶段的重要文档，它是系统分析阶段的最终结果。</w:t>
      </w:r>
    </w:p>
    <w:p w14:paraId="1B0D3EFC" w14:textId="12753816" w:rsidR="00493A04" w:rsidRDefault="00493A04" w:rsidP="00493A04">
      <w:r w:rsidRPr="00493A04">
        <w:rPr>
          <w:rFonts w:hint="eastAsia"/>
        </w:rPr>
        <w:t>•</w:t>
      </w:r>
      <w:r w:rsidRPr="00493A04">
        <w:t xml:space="preserve"> 用户可以通过系统分析报告来 验证和认可新系统的开发策略和</w:t>
      </w:r>
      <w:r w:rsidRPr="00493A04">
        <w:rPr>
          <w:rFonts w:hint="eastAsia"/>
        </w:rPr>
        <w:t>开发方案</w:t>
      </w:r>
      <w:r w:rsidRPr="00493A04">
        <w:t xml:space="preserve"> ，而系统设计人员可以用它来 指导系统设计工作和以</w:t>
      </w:r>
      <w:r w:rsidRPr="00493A04">
        <w:rPr>
          <w:rFonts w:hint="eastAsia"/>
        </w:rPr>
        <w:t>后的系统实施</w:t>
      </w:r>
      <w:r w:rsidRPr="00493A04">
        <w:t xml:space="preserve"> ，此外系统分析报告还可以 用来作为评价项目成</w:t>
      </w:r>
      <w:r w:rsidRPr="00493A04">
        <w:rPr>
          <w:rFonts w:hint="eastAsia"/>
        </w:rPr>
        <w:t>功与否的标准。</w:t>
      </w:r>
    </w:p>
    <w:p w14:paraId="0B9F96FA" w14:textId="7BBEA817" w:rsidR="00983936" w:rsidRPr="00983936" w:rsidRDefault="00983936" w:rsidP="00983936">
      <w:pPr>
        <w:rPr>
          <w:b/>
          <w:bCs/>
        </w:rPr>
      </w:pPr>
      <w:r w:rsidRPr="00983936">
        <w:rPr>
          <w:b/>
          <w:bCs/>
        </w:rPr>
        <w:t>系统分析报告主要包括以下内容：</w:t>
      </w:r>
    </w:p>
    <w:p w14:paraId="046FBD6E" w14:textId="25B5BB32" w:rsidR="00983936" w:rsidRDefault="00983936" w:rsidP="00983936">
      <w:pPr>
        <w:ind w:leftChars="200" w:left="420"/>
      </w:pPr>
      <w:r>
        <w:t>1 ．概述</w:t>
      </w:r>
    </w:p>
    <w:p w14:paraId="4DC2D8D0" w14:textId="3F404591" w:rsidR="00983936" w:rsidRDefault="00983936" w:rsidP="00983936">
      <w:pPr>
        <w:ind w:leftChars="200" w:left="420"/>
      </w:pPr>
      <w:r>
        <w:t>2 ．现行系统概况</w:t>
      </w:r>
    </w:p>
    <w:p w14:paraId="470471B6" w14:textId="2E29C07C" w:rsidR="00983936" w:rsidRDefault="00983936" w:rsidP="00983936">
      <w:pPr>
        <w:ind w:leftChars="200" w:left="420"/>
      </w:pPr>
      <w:r>
        <w:t>3 ．系统需求说明</w:t>
      </w:r>
    </w:p>
    <w:p w14:paraId="108B3E45" w14:textId="6C87A4E9" w:rsidR="00983936" w:rsidRDefault="00983936" w:rsidP="00983936">
      <w:pPr>
        <w:ind w:leftChars="200" w:left="420"/>
      </w:pPr>
      <w:r>
        <w:t>4 ．新系统的逻辑模型</w:t>
      </w:r>
    </w:p>
    <w:p w14:paraId="35F56E9F" w14:textId="49FCF52B" w:rsidR="00983936" w:rsidRDefault="00983936" w:rsidP="00983936">
      <w:pPr>
        <w:ind w:leftChars="200" w:left="420"/>
      </w:pPr>
      <w:r>
        <w:t>5 ．系统开发资源与时间进度估计</w:t>
      </w:r>
    </w:p>
    <w:p w14:paraId="431BD945" w14:textId="26B1A0DB" w:rsidR="00493A04" w:rsidRDefault="00493A04" w:rsidP="002F71DA"/>
    <w:p w14:paraId="210BBA85" w14:textId="6C416508" w:rsidR="00D6401E" w:rsidRDefault="00D6401E" w:rsidP="00D6401E">
      <w:pPr>
        <w:pStyle w:val="2"/>
      </w:pPr>
      <w:r>
        <w:rPr>
          <w:rFonts w:hint="eastAsia"/>
        </w:rPr>
        <w:t>C</w:t>
      </w:r>
      <w:r>
        <w:t>H</w:t>
      </w:r>
      <w:r>
        <w:rPr>
          <w:rFonts w:hint="eastAsia"/>
        </w:rPr>
        <w:t>11</w:t>
      </w:r>
      <w:r>
        <w:t xml:space="preserve"> </w:t>
      </w:r>
      <w:r>
        <w:rPr>
          <w:rFonts w:hint="eastAsia"/>
        </w:rPr>
        <w:t>系统设计,实施,运行和维护:</w:t>
      </w:r>
    </w:p>
    <w:p w14:paraId="23CDD9EC" w14:textId="0045D71E" w:rsidR="00456AF8" w:rsidRDefault="00456AF8" w:rsidP="00456AF8">
      <w:pPr>
        <w:rPr>
          <w:b/>
          <w:bCs/>
          <w:sz w:val="28"/>
          <w:szCs w:val="32"/>
        </w:rPr>
      </w:pPr>
      <w:r w:rsidRPr="00456AF8">
        <w:rPr>
          <w:rFonts w:hint="eastAsia"/>
          <w:b/>
          <w:bCs/>
          <w:sz w:val="28"/>
          <w:szCs w:val="32"/>
        </w:rPr>
        <w:t>1.系统设计</w:t>
      </w:r>
      <w:r>
        <w:rPr>
          <w:rFonts w:hint="eastAsia"/>
          <w:b/>
          <w:bCs/>
          <w:sz w:val="28"/>
          <w:szCs w:val="32"/>
        </w:rPr>
        <w:t>:</w:t>
      </w:r>
    </w:p>
    <w:p w14:paraId="125A4DAD" w14:textId="057C830C" w:rsidR="00456AF8" w:rsidRPr="00456AF8" w:rsidRDefault="00456AF8" w:rsidP="00456AF8">
      <w:pPr>
        <w:rPr>
          <w:b/>
          <w:bCs/>
        </w:rPr>
      </w:pPr>
      <w:r w:rsidRPr="00456AF8">
        <w:rPr>
          <w:rFonts w:hint="eastAsia"/>
          <w:b/>
          <w:bCs/>
        </w:rPr>
        <w:t>定义:</w:t>
      </w:r>
    </w:p>
    <w:p w14:paraId="010D8F28" w14:textId="14BC103F" w:rsidR="00456AF8" w:rsidRDefault="00456AF8" w:rsidP="00456AF8">
      <w:r>
        <w:rPr>
          <w:rFonts w:hint="eastAsia"/>
        </w:rPr>
        <w:lastRenderedPageBreak/>
        <w:t>•</w:t>
      </w:r>
      <w:r>
        <w:t xml:space="preserve"> 怎样将用户的具体要求转化为一个真正的电算化系统，这就是系统</w:t>
      </w:r>
      <w:r>
        <w:rPr>
          <w:rFonts w:hint="eastAsia"/>
        </w:rPr>
        <w:t>设计阶段所要解决的问题，也就是</w:t>
      </w:r>
      <w:r>
        <w:t xml:space="preserve"> “ 怎么做 ” 的问题。</w:t>
      </w:r>
    </w:p>
    <w:p w14:paraId="0774A5DD" w14:textId="4DFD3817" w:rsidR="00D6401E" w:rsidRDefault="00456AF8" w:rsidP="00456AF8">
      <w:r>
        <w:rPr>
          <w:rFonts w:hint="eastAsia"/>
        </w:rPr>
        <w:t>•</w:t>
      </w:r>
      <w:r>
        <w:t xml:space="preserve"> 系统开发人员必须 根据要开发的信息系统的逻辑模型来选择所需要</w:t>
      </w:r>
      <w:r>
        <w:rPr>
          <w:rFonts w:hint="eastAsia"/>
        </w:rPr>
        <w:t>的硬件和软件设备</w:t>
      </w:r>
      <w:r>
        <w:t xml:space="preserve"> 。只有 确定了新系统所采用的硬件、软件设备之</w:t>
      </w:r>
      <w:r>
        <w:rPr>
          <w:rFonts w:hint="eastAsia"/>
        </w:rPr>
        <w:t>后，才能进行进一步的设计工作</w:t>
      </w:r>
    </w:p>
    <w:p w14:paraId="065DB2E2" w14:textId="53A44A7D" w:rsidR="00233C9F" w:rsidRDefault="00233C9F" w:rsidP="00456AF8"/>
    <w:p w14:paraId="713682D0" w14:textId="2EC5CD38" w:rsidR="00233C9F" w:rsidRPr="00233C9F" w:rsidRDefault="00233C9F" w:rsidP="00233C9F">
      <w:pPr>
        <w:rPr>
          <w:b/>
          <w:bCs/>
        </w:rPr>
      </w:pPr>
      <w:r w:rsidRPr="00233C9F">
        <w:rPr>
          <w:b/>
          <w:bCs/>
        </w:rPr>
        <w:t>分为总体设计和详细设计两部分。</w:t>
      </w:r>
    </w:p>
    <w:p w14:paraId="242AD252" w14:textId="755E9935" w:rsidR="00233C9F" w:rsidRDefault="00233C9F" w:rsidP="00233C9F">
      <w:r>
        <w:rPr>
          <w:rFonts w:hint="eastAsia"/>
        </w:rPr>
        <w:t>•</w:t>
      </w:r>
      <w:r>
        <w:t xml:space="preserve"> 总体设计又叫概要设计，主要是完成 模块分解 ， 确定系统</w:t>
      </w:r>
      <w:r>
        <w:rPr>
          <w:rFonts w:hint="eastAsia"/>
        </w:rPr>
        <w:t>的模块层次结构</w:t>
      </w:r>
      <w:r>
        <w:t xml:space="preserve"> 。</w:t>
      </w:r>
    </w:p>
    <w:p w14:paraId="60CA74B3" w14:textId="337B9FA9" w:rsidR="00233C9F" w:rsidRDefault="00233C9F" w:rsidP="00233C9F">
      <w:r>
        <w:rPr>
          <w:rFonts w:hint="eastAsia"/>
        </w:rPr>
        <w:t>•</w:t>
      </w:r>
      <w:r>
        <w:t xml:space="preserve"> 详细设计则涉及到系统的 代码 、 数据库文件 、 输入 、 输出</w:t>
      </w:r>
      <w:r>
        <w:rPr>
          <w:rFonts w:hint="eastAsia"/>
        </w:rPr>
        <w:t>等多方面较细致的设计。</w:t>
      </w:r>
    </w:p>
    <w:p w14:paraId="6C542558" w14:textId="73298CCA" w:rsidR="00233C9F" w:rsidRDefault="00233C9F" w:rsidP="00233C9F"/>
    <w:p w14:paraId="1C0B09E9" w14:textId="0CF82B00" w:rsidR="00233C9F" w:rsidRPr="00B631D1" w:rsidRDefault="00F024D3" w:rsidP="00B631D1">
      <w:pPr>
        <w:rPr>
          <w:b/>
          <w:bCs/>
          <w:sz w:val="24"/>
          <w:szCs w:val="28"/>
        </w:rPr>
      </w:pPr>
      <w:r>
        <w:rPr>
          <w:rFonts w:hint="eastAsia"/>
          <w:b/>
          <w:bCs/>
          <w:sz w:val="24"/>
          <w:szCs w:val="28"/>
        </w:rPr>
        <w:t>I</w:t>
      </w:r>
      <w:r>
        <w:rPr>
          <w:b/>
          <w:bCs/>
          <w:sz w:val="24"/>
          <w:szCs w:val="28"/>
        </w:rPr>
        <w:t>.</w:t>
      </w:r>
      <w:r w:rsidR="00233C9F" w:rsidRPr="00B631D1">
        <w:rPr>
          <w:rFonts w:hint="eastAsia"/>
          <w:b/>
          <w:bCs/>
          <w:sz w:val="24"/>
          <w:szCs w:val="28"/>
        </w:rPr>
        <w:t>概要设计</w:t>
      </w:r>
    </w:p>
    <w:p w14:paraId="2D50E052" w14:textId="3F6AF8C8" w:rsidR="00233C9F" w:rsidRPr="00233C9F" w:rsidRDefault="00233C9F" w:rsidP="00233C9F">
      <w:pPr>
        <w:rPr>
          <w:b/>
          <w:bCs/>
        </w:rPr>
      </w:pPr>
      <w:r w:rsidRPr="00233C9F">
        <w:rPr>
          <w:b/>
          <w:bCs/>
        </w:rPr>
        <w:t>几个概念</w:t>
      </w:r>
    </w:p>
    <w:p w14:paraId="12BA6476" w14:textId="05D6EC86" w:rsidR="00233C9F" w:rsidRDefault="00233C9F" w:rsidP="00233C9F">
      <w:r>
        <w:t>（一）模块</w:t>
      </w:r>
    </w:p>
    <w:p w14:paraId="6526B0C4" w14:textId="67449DD4" w:rsidR="00233C9F" w:rsidRDefault="00233C9F" w:rsidP="00233C9F">
      <w:pPr>
        <w:ind w:firstLine="420"/>
      </w:pPr>
      <w:r>
        <w:t xml:space="preserve"> 一般认为， 模块 是指一段程序，可以是一个独立的程序，也可能是</w:t>
      </w:r>
      <w:r>
        <w:rPr>
          <w:rFonts w:hint="eastAsia"/>
        </w:rPr>
        <w:t>其中的一段，或几个程序的结合。</w:t>
      </w:r>
      <w:r>
        <w:t xml:space="preserve"> 。</w:t>
      </w:r>
    </w:p>
    <w:p w14:paraId="18584166" w14:textId="27E098A3" w:rsidR="00233C9F" w:rsidRDefault="00233C9F" w:rsidP="00233C9F">
      <w:r>
        <w:t>（二）模块间的联系和模块内的联系</w:t>
      </w:r>
    </w:p>
    <w:p w14:paraId="0CD192A4" w14:textId="0A3C78E5" w:rsidR="00233C9F" w:rsidRDefault="00233C9F" w:rsidP="00233C9F">
      <w:pPr>
        <w:ind w:leftChars="200" w:left="420"/>
      </w:pPr>
      <w:r>
        <w:t>1 、耦合</w:t>
      </w:r>
    </w:p>
    <w:p w14:paraId="5EF353F9" w14:textId="07799059" w:rsidR="00233C9F" w:rsidRDefault="00233C9F" w:rsidP="00233C9F">
      <w:pPr>
        <w:ind w:leftChars="200" w:left="420"/>
      </w:pPr>
      <w:r>
        <w:t>耦合反映 模块间 相互联系的紧密程度。</w:t>
      </w:r>
    </w:p>
    <w:p w14:paraId="37E972B7" w14:textId="2B584422" w:rsidR="00233C9F" w:rsidRDefault="00233C9F" w:rsidP="00233C9F">
      <w:pPr>
        <w:ind w:leftChars="200" w:left="420"/>
      </w:pPr>
      <w:r>
        <w:t>2 、聚合</w:t>
      </w:r>
    </w:p>
    <w:p w14:paraId="1C5BB5A0" w14:textId="65F12016" w:rsidR="00233C9F" w:rsidRDefault="00233C9F" w:rsidP="00233C9F">
      <w:pPr>
        <w:ind w:leftChars="200" w:left="420"/>
      </w:pPr>
      <w:r>
        <w:t>聚合反映一个 模块内部 各个元素彼此结合的紧密程度。</w:t>
      </w:r>
    </w:p>
    <w:p w14:paraId="26FEAD54" w14:textId="3FF1C59E" w:rsidR="00F93D14" w:rsidRPr="00F93D14" w:rsidRDefault="00F93D14" w:rsidP="00F93D14">
      <w:pPr>
        <w:rPr>
          <w:b/>
          <w:bCs/>
        </w:rPr>
      </w:pPr>
      <w:r w:rsidRPr="00F93D14">
        <w:rPr>
          <w:b/>
          <w:bCs/>
        </w:rPr>
        <w:t>启发式规则</w:t>
      </w:r>
    </w:p>
    <w:p w14:paraId="134C33A1" w14:textId="39371A69" w:rsidR="00F93D14" w:rsidRDefault="00F93D14" w:rsidP="00F93D14">
      <w:r>
        <w:t xml:space="preserve"> （一）程序结构与问题结构相对应</w:t>
      </w:r>
    </w:p>
    <w:p w14:paraId="6D655F3C" w14:textId="11FD0A16" w:rsidR="00F93D14" w:rsidRDefault="00F93D14" w:rsidP="00F93D14">
      <w:r>
        <w:t xml:space="preserve"> （二）功能型的模块的组成</w:t>
      </w:r>
    </w:p>
    <w:p w14:paraId="65036007" w14:textId="33789C99" w:rsidR="00F93D14" w:rsidRDefault="00F93D14" w:rsidP="00F93D14">
      <w:r>
        <w:t xml:space="preserve"> （三）消除重复的功能</w:t>
      </w:r>
    </w:p>
    <w:p w14:paraId="4D87E7A6" w14:textId="70369454" w:rsidR="00F93D14" w:rsidRDefault="00F93D14" w:rsidP="00F93D14">
      <w:r>
        <w:t xml:space="preserve"> （四）模块的作用范围应该在控制范围之内</w:t>
      </w:r>
    </w:p>
    <w:p w14:paraId="71CEB5DA" w14:textId="78E542AA" w:rsidR="00F93D14" w:rsidRDefault="00F93D14" w:rsidP="00F93D14">
      <w:r>
        <w:t xml:space="preserve"> （五）模块规模应适中</w:t>
      </w:r>
    </w:p>
    <w:p w14:paraId="6E68CC92" w14:textId="16E59842" w:rsidR="00F93D14" w:rsidRDefault="00F93D14" w:rsidP="00F93D14">
      <w:r>
        <w:t xml:space="preserve"> （六）深度、宽度、扇出和扇入要适当</w:t>
      </w:r>
    </w:p>
    <w:p w14:paraId="010EE3C3" w14:textId="61A86FD8" w:rsidR="00F93D14" w:rsidRDefault="00F93D14" w:rsidP="00F93D14">
      <w:r w:rsidRPr="00F93D14">
        <w:rPr>
          <w:noProof/>
        </w:rPr>
        <w:drawing>
          <wp:inline distT="0" distB="0" distL="0" distR="0" wp14:anchorId="01609197" wp14:editId="7EEADDC5">
            <wp:extent cx="3366655" cy="2093464"/>
            <wp:effectExtent l="0" t="0" r="5715"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380251" cy="2101918"/>
                    </a:xfrm>
                    <a:prstGeom prst="rect">
                      <a:avLst/>
                    </a:prstGeom>
                    <a:noFill/>
                    <a:ln>
                      <a:noFill/>
                    </a:ln>
                  </pic:spPr>
                </pic:pic>
              </a:graphicData>
            </a:graphic>
          </wp:inline>
        </w:drawing>
      </w:r>
    </w:p>
    <w:p w14:paraId="3EFEBF7F" w14:textId="6240BC8F" w:rsidR="00F93D14" w:rsidRPr="00B631D1" w:rsidRDefault="00F024D3" w:rsidP="00B631D1">
      <w:pPr>
        <w:rPr>
          <w:b/>
          <w:bCs/>
          <w:sz w:val="24"/>
          <w:szCs w:val="28"/>
        </w:rPr>
      </w:pPr>
      <w:r>
        <w:rPr>
          <w:rFonts w:hint="eastAsia"/>
          <w:b/>
          <w:bCs/>
          <w:sz w:val="24"/>
          <w:szCs w:val="28"/>
        </w:rPr>
        <w:t>I</w:t>
      </w:r>
      <w:r>
        <w:rPr>
          <w:b/>
          <w:bCs/>
          <w:sz w:val="24"/>
          <w:szCs w:val="28"/>
        </w:rPr>
        <w:t>I.</w:t>
      </w:r>
      <w:r w:rsidR="00F93D14" w:rsidRPr="00B631D1">
        <w:rPr>
          <w:rFonts w:hint="eastAsia"/>
          <w:b/>
          <w:bCs/>
          <w:sz w:val="24"/>
          <w:szCs w:val="28"/>
        </w:rPr>
        <w:t>代码设计</w:t>
      </w:r>
    </w:p>
    <w:p w14:paraId="59184008" w14:textId="5A9EFB10" w:rsidR="004D1F90" w:rsidRDefault="004D1F90" w:rsidP="004D1F90">
      <w:r>
        <w:t>代码（或称编码） 是指用来 表示事物的名称、属性、状态等</w:t>
      </w:r>
      <w:r>
        <w:rPr>
          <w:rFonts w:hint="eastAsia"/>
        </w:rPr>
        <w:t>的</w:t>
      </w:r>
      <w:r>
        <w:t xml:space="preserve"> 符号或记号 。</w:t>
      </w:r>
    </w:p>
    <w:p w14:paraId="125D639A" w14:textId="48EA2BCC" w:rsidR="004D1F90" w:rsidRPr="004D1F90" w:rsidRDefault="004D1F90" w:rsidP="004D1F90">
      <w:pPr>
        <w:rPr>
          <w:b/>
          <w:bCs/>
        </w:rPr>
      </w:pPr>
      <w:r w:rsidRPr="004D1F90">
        <w:rPr>
          <w:b/>
          <w:bCs/>
        </w:rPr>
        <w:t xml:space="preserve"> 一、代码 设计的目的</w:t>
      </w:r>
    </w:p>
    <w:p w14:paraId="23C2C59E" w14:textId="2012795E" w:rsidR="004D1F90" w:rsidRDefault="004D1F90" w:rsidP="004D1F90">
      <w:r>
        <w:t xml:space="preserve"> （一）为了 （一）为了 识别事物（如学号、客户编号等） 。</w:t>
      </w:r>
    </w:p>
    <w:p w14:paraId="7BA91FC9" w14:textId="18E1DCA5" w:rsidR="004D1F90" w:rsidRDefault="004D1F90" w:rsidP="004D1F90">
      <w:r>
        <w:t xml:space="preserve"> （二）为了 高效率 地进行数据的输入和处理 代码一般较简单，节约输入时间（如科目代码、工号） 编码规则利于计算机进行分类、检索、排序等处理。</w:t>
      </w:r>
    </w:p>
    <w:p w14:paraId="4ECE97CD" w14:textId="6459BFBD" w:rsidR="004D1F90" w:rsidRPr="004D1F90" w:rsidRDefault="004D1F90" w:rsidP="004D1F90">
      <w:pPr>
        <w:rPr>
          <w:b/>
          <w:bCs/>
        </w:rPr>
      </w:pPr>
      <w:r w:rsidRPr="004D1F90">
        <w:rPr>
          <w:b/>
          <w:bCs/>
        </w:rPr>
        <w:t>二、代码 类型</w:t>
      </w:r>
    </w:p>
    <w:p w14:paraId="66A261EC" w14:textId="621DAE71" w:rsidR="004D1F90" w:rsidRDefault="004D1F90" w:rsidP="004D1F90">
      <w:r>
        <w:t xml:space="preserve"> （一） 数字型 代码</w:t>
      </w:r>
    </w:p>
    <w:p w14:paraId="7E937B63" w14:textId="27BA1DC3" w:rsidR="004D1F90" w:rsidRDefault="004D1F90" w:rsidP="004D1F90">
      <w:pPr>
        <w:ind w:leftChars="100" w:left="210"/>
      </w:pPr>
      <w:r>
        <w:t xml:space="preserve"> 1 、连续的数字型代码（员工编号001 ，002 ，003） ）</w:t>
      </w:r>
    </w:p>
    <w:p w14:paraId="7AF1914D" w14:textId="2A148D38" w:rsidR="004D1F90" w:rsidRDefault="004D1F90" w:rsidP="004D1F90">
      <w:pPr>
        <w:ind w:leftChars="100" w:left="210"/>
      </w:pPr>
      <w:r>
        <w:t xml:space="preserve"> 2 、分离的数字型代码（分公司编号：1-9 ，10-19） ）</w:t>
      </w:r>
    </w:p>
    <w:p w14:paraId="20603F6B" w14:textId="5DEF779C" w:rsidR="004D1F90" w:rsidRDefault="004D1F90" w:rsidP="004D1F90">
      <w:pPr>
        <w:ind w:leftChars="100" w:left="210"/>
      </w:pPr>
      <w:r>
        <w:t xml:space="preserve"> 3 、组合的数字型代码（分公司+ 员工：10001 ，10002） ）</w:t>
      </w:r>
    </w:p>
    <w:p w14:paraId="276DBCDF" w14:textId="46CC8AA4" w:rsidR="004D1F90" w:rsidRDefault="004D1F90" w:rsidP="004D1F90">
      <w:r>
        <w:lastRenderedPageBreak/>
        <w:t xml:space="preserve"> （二） 字母型 代码</w:t>
      </w:r>
    </w:p>
    <w:p w14:paraId="37F3780D" w14:textId="41E4838E" w:rsidR="004D1F90" w:rsidRDefault="004D1F90" w:rsidP="004D1F90">
      <w:r>
        <w:t xml:space="preserve"> </w:t>
      </w:r>
      <w:r w:rsidR="003B71DF">
        <w:tab/>
      </w:r>
      <w:r>
        <w:t>（A- 会计部，H- 人力资源部）</w:t>
      </w:r>
    </w:p>
    <w:p w14:paraId="125157AD" w14:textId="72395DF5" w:rsidR="004D1F90" w:rsidRDefault="004D1F90" w:rsidP="004D1F90">
      <w:r>
        <w:t xml:space="preserve"> （三） 混合型 代码</w:t>
      </w:r>
    </w:p>
    <w:p w14:paraId="559D503A" w14:textId="3F53EF0B" w:rsidR="004D1F90" w:rsidRDefault="004D1F90" w:rsidP="004D1F90">
      <w:r>
        <w:t xml:space="preserve"> </w:t>
      </w:r>
      <w:r w:rsidR="00364C05">
        <w:tab/>
      </w:r>
      <w:r>
        <w:t>（A001- 会计部员工，H001- 人力资源部员工）</w:t>
      </w:r>
    </w:p>
    <w:p w14:paraId="0F1BACBF" w14:textId="48B0C69F" w:rsidR="004D1F90" w:rsidRDefault="004D1F90" w:rsidP="004D1F90">
      <w:r>
        <w:t xml:space="preserve"> （四） 层次型 代码</w:t>
      </w:r>
    </w:p>
    <w:p w14:paraId="33BECF8A" w14:textId="4C71A857" w:rsidR="004D1F90" w:rsidRDefault="004D1F90" w:rsidP="004D1F90">
      <w:r>
        <w:t xml:space="preserve"> </w:t>
      </w:r>
      <w:r w:rsidR="00364C05">
        <w:tab/>
      </w:r>
      <w:r>
        <w:t>（图书书目编码系统，主要分类. 次要分类，F.b01） ）</w:t>
      </w:r>
    </w:p>
    <w:p w14:paraId="2BDA621C" w14:textId="5F5BC49C" w:rsidR="004D1F90" w:rsidRDefault="004D1F90" w:rsidP="004D1F90">
      <w:r>
        <w:t xml:space="preserve"> （五） </w:t>
      </w:r>
      <w:proofErr w:type="gramStart"/>
      <w:r>
        <w:t>助记型</w:t>
      </w:r>
      <w:proofErr w:type="gramEnd"/>
      <w:r>
        <w:t xml:space="preserve"> 代码</w:t>
      </w:r>
    </w:p>
    <w:p w14:paraId="6F1A98CC" w14:textId="78A2AE39" w:rsidR="00B631D1" w:rsidRPr="00B631D1" w:rsidRDefault="00B631D1" w:rsidP="00B631D1">
      <w:pPr>
        <w:rPr>
          <w:b/>
          <w:bCs/>
        </w:rPr>
      </w:pPr>
      <w:r w:rsidRPr="00B631D1">
        <w:rPr>
          <w:b/>
          <w:bCs/>
        </w:rPr>
        <w:t xml:space="preserve"> 三、 代码设计的 原则</w:t>
      </w:r>
    </w:p>
    <w:p w14:paraId="6A64CF1B" w14:textId="61987E3C" w:rsidR="00B631D1" w:rsidRDefault="00B631D1" w:rsidP="00B631D1">
      <w:r>
        <w:t xml:space="preserve"> （一）代码的标准性和统一性 </w:t>
      </w:r>
    </w:p>
    <w:p w14:paraId="5BA1CE8F" w14:textId="41003A35" w:rsidR="00B631D1" w:rsidRDefault="00B631D1" w:rsidP="00B631D1">
      <w:r>
        <w:t xml:space="preserve"> 如财政部统一规定的一级会计科目代码，企业必须统一遵循该</w:t>
      </w:r>
      <w:r>
        <w:rPr>
          <w:rFonts w:hint="eastAsia"/>
        </w:rPr>
        <w:t>编码体系。</w:t>
      </w:r>
    </w:p>
    <w:p w14:paraId="697E2607" w14:textId="40C5DB4C" w:rsidR="00B631D1" w:rsidRDefault="00B631D1" w:rsidP="00B631D1">
      <w:r>
        <w:t xml:space="preserve"> （二）代码的唯一性</w:t>
      </w:r>
    </w:p>
    <w:p w14:paraId="53CF9273" w14:textId="5BB7EF57" w:rsidR="00B631D1" w:rsidRDefault="00B631D1" w:rsidP="00B631D1">
      <w:r>
        <w:t xml:space="preserve"> 一个代码只能标志一个事物，如一个会计科目代码只能对应一</w:t>
      </w:r>
      <w:r>
        <w:rPr>
          <w:rFonts w:hint="eastAsia"/>
        </w:rPr>
        <w:t>个会计科目。</w:t>
      </w:r>
    </w:p>
    <w:p w14:paraId="5D3216D9" w14:textId="3A65C834" w:rsidR="00B631D1" w:rsidRDefault="00B631D1" w:rsidP="00B631D1">
      <w:r>
        <w:t xml:space="preserve"> （三）代码的精简性</w:t>
      </w:r>
    </w:p>
    <w:p w14:paraId="65A37133" w14:textId="7E10A6B7" w:rsidR="00B631D1" w:rsidRDefault="00B631D1" w:rsidP="00B631D1">
      <w:r>
        <w:t xml:space="preserve"> （四）代码的易记性</w:t>
      </w:r>
    </w:p>
    <w:p w14:paraId="4A3AA0B8" w14:textId="5FD8AADF" w:rsidR="00B631D1" w:rsidRDefault="00B631D1" w:rsidP="00B631D1">
      <w:r>
        <w:t xml:space="preserve"> （五）代码的可扩充性</w:t>
      </w:r>
    </w:p>
    <w:p w14:paraId="4634A1F6" w14:textId="16201889" w:rsidR="00B631D1" w:rsidRDefault="00B631D1" w:rsidP="00B631D1">
      <w:r>
        <w:t xml:space="preserve"> （六）代码的稳定性</w:t>
      </w:r>
    </w:p>
    <w:p w14:paraId="5E927CF8" w14:textId="685A0C58" w:rsidR="00B631D1" w:rsidRPr="004D1F90" w:rsidRDefault="00B631D1" w:rsidP="00B631D1">
      <w:r>
        <w:t xml:space="preserve"> （七）代码的易于校验</w:t>
      </w:r>
    </w:p>
    <w:p w14:paraId="04DDF93F" w14:textId="408940E6" w:rsidR="00F024D3" w:rsidRPr="00F024D3" w:rsidRDefault="00F024D3" w:rsidP="00F024D3">
      <w:pPr>
        <w:rPr>
          <w:b/>
          <w:bCs/>
        </w:rPr>
      </w:pPr>
      <w:r w:rsidRPr="00F024D3">
        <w:rPr>
          <w:b/>
          <w:bCs/>
        </w:rPr>
        <w:t>四、代码设计的 步骤</w:t>
      </w:r>
    </w:p>
    <w:p w14:paraId="52AFA919" w14:textId="435B0A16" w:rsidR="00F024D3" w:rsidRDefault="00F024D3" w:rsidP="00F024D3">
      <w:r>
        <w:t xml:space="preserve"> （一）调查、分析需代码化的对象</w:t>
      </w:r>
    </w:p>
    <w:p w14:paraId="37F6FB4D" w14:textId="77777777" w:rsidR="00F024D3" w:rsidRDefault="00F024D3" w:rsidP="00F024D3">
      <w:pPr>
        <w:ind w:leftChars="200" w:left="420"/>
      </w:pPr>
      <w:r>
        <w:rPr>
          <w:rFonts w:hint="eastAsia"/>
        </w:rPr>
        <w:t>•</w:t>
      </w:r>
      <w:r>
        <w:t xml:space="preserve"> 客户</w:t>
      </w:r>
    </w:p>
    <w:p w14:paraId="19137CEF" w14:textId="77777777" w:rsidR="00F024D3" w:rsidRDefault="00F024D3" w:rsidP="00F024D3">
      <w:pPr>
        <w:ind w:leftChars="200" w:left="420"/>
      </w:pPr>
      <w:r>
        <w:rPr>
          <w:rFonts w:hint="eastAsia"/>
        </w:rPr>
        <w:t>•</w:t>
      </w:r>
      <w:r>
        <w:t xml:space="preserve"> 供应商</w:t>
      </w:r>
    </w:p>
    <w:p w14:paraId="1BACAD00" w14:textId="77777777" w:rsidR="00F024D3" w:rsidRDefault="00F024D3" w:rsidP="00F024D3">
      <w:pPr>
        <w:ind w:leftChars="200" w:left="420"/>
      </w:pPr>
      <w:r>
        <w:rPr>
          <w:rFonts w:hint="eastAsia"/>
        </w:rPr>
        <w:t>•</w:t>
      </w:r>
      <w:r>
        <w:t xml:space="preserve"> 存货</w:t>
      </w:r>
    </w:p>
    <w:p w14:paraId="4A759A1D" w14:textId="77777777" w:rsidR="00F024D3" w:rsidRDefault="00F024D3" w:rsidP="00F024D3">
      <w:pPr>
        <w:ind w:leftChars="200" w:left="420"/>
      </w:pPr>
      <w:r>
        <w:rPr>
          <w:rFonts w:hint="eastAsia"/>
        </w:rPr>
        <w:t>•</w:t>
      </w:r>
      <w:r>
        <w:t xml:space="preserve"> ……</w:t>
      </w:r>
    </w:p>
    <w:p w14:paraId="1CA61E75" w14:textId="169EBAA6" w:rsidR="00F024D3" w:rsidRDefault="00F024D3" w:rsidP="00F024D3">
      <w:r>
        <w:t xml:space="preserve"> （二）研究代码</w:t>
      </w:r>
      <w:proofErr w:type="gramStart"/>
      <w:r>
        <w:t>化对象</w:t>
      </w:r>
      <w:proofErr w:type="gramEnd"/>
      <w:r>
        <w:t>的特征</w:t>
      </w:r>
    </w:p>
    <w:p w14:paraId="2BEB32C4" w14:textId="3F7D6713" w:rsidR="00F024D3" w:rsidRDefault="00F024D3" w:rsidP="00F024D3">
      <w:r>
        <w:t xml:space="preserve"> </w:t>
      </w:r>
      <w:r>
        <w:tab/>
        <w:t>数量、区域、规模、重要性……</w:t>
      </w:r>
    </w:p>
    <w:p w14:paraId="15D79726" w14:textId="48E815A6" w:rsidR="00F93D14" w:rsidRDefault="00F024D3" w:rsidP="00F024D3">
      <w:r>
        <w:t xml:space="preserve"> （三）编制代码设计说明书</w:t>
      </w:r>
    </w:p>
    <w:p w14:paraId="0A9361AB" w14:textId="531680DC" w:rsidR="00F024D3" w:rsidRDefault="00F024D3" w:rsidP="00F024D3"/>
    <w:p w14:paraId="215A6A6A" w14:textId="3BAD2EEC" w:rsidR="00F024D3" w:rsidRDefault="00F024D3" w:rsidP="00F024D3">
      <w:pPr>
        <w:rPr>
          <w:b/>
          <w:bCs/>
          <w:sz w:val="24"/>
          <w:szCs w:val="28"/>
        </w:rPr>
      </w:pPr>
      <w:r w:rsidRPr="00F024D3">
        <w:rPr>
          <w:b/>
          <w:bCs/>
          <w:sz w:val="24"/>
          <w:szCs w:val="28"/>
        </w:rPr>
        <w:t>III. 系统数据库 文件设计</w:t>
      </w:r>
    </w:p>
    <w:p w14:paraId="34AA3BFD" w14:textId="3D919348" w:rsidR="00F024D3" w:rsidRPr="00F024D3" w:rsidRDefault="00F024D3" w:rsidP="00F024D3">
      <w:pPr>
        <w:rPr>
          <w:b/>
          <w:bCs/>
        </w:rPr>
      </w:pPr>
      <w:r w:rsidRPr="00F024D3">
        <w:rPr>
          <w:b/>
          <w:bCs/>
        </w:rPr>
        <w:t xml:space="preserve"> 一、需要建立的文件</w:t>
      </w:r>
    </w:p>
    <w:p w14:paraId="01CC31DB" w14:textId="14CC1291" w:rsidR="00F024D3" w:rsidRPr="00F024D3" w:rsidRDefault="00F024D3" w:rsidP="00F024D3">
      <w:pPr>
        <w:ind w:leftChars="100" w:left="210"/>
      </w:pPr>
      <w:r w:rsidRPr="00F024D3">
        <w:t xml:space="preserve"> 主文件</w:t>
      </w:r>
    </w:p>
    <w:p w14:paraId="11A142FA" w14:textId="78956763" w:rsidR="00F024D3" w:rsidRPr="00F024D3" w:rsidRDefault="00F024D3" w:rsidP="00F024D3">
      <w:pPr>
        <w:ind w:leftChars="100" w:left="210"/>
      </w:pPr>
      <w:r w:rsidRPr="00F024D3">
        <w:t xml:space="preserve"> </w:t>
      </w:r>
      <w:r>
        <w:tab/>
      </w:r>
      <w:r>
        <w:tab/>
      </w:r>
      <w:r w:rsidRPr="00F024D3">
        <w:t>反映数据项经过加以数据修改</w:t>
      </w:r>
      <w:proofErr w:type="gramStart"/>
      <w:r w:rsidRPr="00F024D3">
        <w:t>后当前</w:t>
      </w:r>
      <w:proofErr w:type="gramEnd"/>
      <w:r w:rsidRPr="00F024D3">
        <w:t>状态的文件。</w:t>
      </w:r>
    </w:p>
    <w:p w14:paraId="72932EEF" w14:textId="7F30390B" w:rsidR="00F024D3" w:rsidRPr="00F024D3" w:rsidRDefault="00F024D3" w:rsidP="00F024D3">
      <w:pPr>
        <w:ind w:leftChars="100" w:left="210"/>
      </w:pPr>
      <w:r w:rsidRPr="00F024D3">
        <w:t xml:space="preserve"> 事务文件</w:t>
      </w:r>
    </w:p>
    <w:p w14:paraId="137C8DEC" w14:textId="666741BB" w:rsidR="00F024D3" w:rsidRPr="00F024D3" w:rsidRDefault="00F024D3" w:rsidP="00F024D3">
      <w:pPr>
        <w:ind w:leftChars="100" w:left="210"/>
      </w:pPr>
      <w:r w:rsidRPr="00F024D3">
        <w:t xml:space="preserve"> </w:t>
      </w:r>
      <w:r>
        <w:tab/>
      </w:r>
      <w:r>
        <w:tab/>
      </w:r>
      <w:r w:rsidRPr="00F024D3">
        <w:t>存放日常交易数据，用于更新主文件。</w:t>
      </w:r>
    </w:p>
    <w:p w14:paraId="2C5D5D65" w14:textId="183099F8" w:rsidR="00F024D3" w:rsidRPr="00F024D3" w:rsidRDefault="00F024D3" w:rsidP="00F024D3">
      <w:pPr>
        <w:ind w:leftChars="100" w:left="210"/>
      </w:pPr>
      <w:r w:rsidRPr="00F024D3">
        <w:t xml:space="preserve"> 参照文件</w:t>
      </w:r>
    </w:p>
    <w:p w14:paraId="7DEDEB66" w14:textId="7A7564B3" w:rsidR="00F024D3" w:rsidRDefault="00F024D3" w:rsidP="00F024D3">
      <w:pPr>
        <w:ind w:leftChars="300" w:left="630" w:firstLine="210"/>
      </w:pPr>
      <w:r w:rsidRPr="00F024D3">
        <w:t xml:space="preserve"> 用于存储各种代码信息，并对代码进行解释。</w:t>
      </w:r>
    </w:p>
    <w:p w14:paraId="2226AFC3" w14:textId="533F91F5" w:rsidR="00A26B05" w:rsidRDefault="00A26B05" w:rsidP="00A26B05">
      <w:r>
        <w:t xml:space="preserve">   控制文件</w:t>
      </w:r>
    </w:p>
    <w:p w14:paraId="26FEB7AB" w14:textId="10451A6A" w:rsidR="00A26B05" w:rsidRDefault="00A26B05" w:rsidP="00A26B05">
      <w:r>
        <w:t xml:space="preserve"> </w:t>
      </w:r>
      <w:r>
        <w:tab/>
      </w:r>
      <w:r>
        <w:tab/>
        <w:t>用于存储信息系统中各种参数设置的表文件，</w:t>
      </w:r>
      <w:proofErr w:type="gramStart"/>
      <w:r>
        <w:t>如账</w:t>
      </w:r>
      <w:r>
        <w:rPr>
          <w:rFonts w:hint="eastAsia"/>
        </w:rPr>
        <w:t>套</w:t>
      </w:r>
      <w:proofErr w:type="gramEnd"/>
      <w:r>
        <w:rPr>
          <w:rFonts w:hint="eastAsia"/>
        </w:rPr>
        <w:t>参数表、人员权限表。</w:t>
      </w:r>
    </w:p>
    <w:p w14:paraId="14D8F410" w14:textId="1545D1AE" w:rsidR="00A26B05" w:rsidRDefault="00A26B05" w:rsidP="00A26B05">
      <w:r>
        <w:t xml:space="preserve">   日志文件</w:t>
      </w:r>
    </w:p>
    <w:p w14:paraId="04A51A0C" w14:textId="0044CA9C" w:rsidR="00A26B05" w:rsidRDefault="00A26B05" w:rsidP="00A26B05">
      <w:r>
        <w:t xml:space="preserve"> </w:t>
      </w:r>
      <w:r>
        <w:tab/>
      </w:r>
      <w:r>
        <w:tab/>
        <w:t>用于记录任务处理或程序执行期间所使用的命令、</w:t>
      </w:r>
      <w:r>
        <w:rPr>
          <w:rFonts w:hint="eastAsia"/>
        </w:rPr>
        <w:t>执行日期、时间等资料的文件。</w:t>
      </w:r>
    </w:p>
    <w:p w14:paraId="7502318D" w14:textId="47613F5A" w:rsidR="00AC0B6A" w:rsidRPr="00AC0B6A" w:rsidRDefault="00AC0B6A" w:rsidP="00AC0B6A">
      <w:pPr>
        <w:rPr>
          <w:b/>
          <w:bCs/>
        </w:rPr>
      </w:pPr>
      <w:r w:rsidRPr="00AC0B6A">
        <w:rPr>
          <w:b/>
          <w:bCs/>
        </w:rPr>
        <w:t xml:space="preserve"> 二、数据库文件 结构设计的考虑因素</w:t>
      </w:r>
    </w:p>
    <w:p w14:paraId="7033D446" w14:textId="78C8443F" w:rsidR="00AC0B6A" w:rsidRDefault="00AC0B6A" w:rsidP="00AC0B6A">
      <w:pPr>
        <w:ind w:leftChars="100" w:left="210"/>
      </w:pPr>
      <w:r>
        <w:t xml:space="preserve"> （一）数据的 可扩充性</w:t>
      </w:r>
    </w:p>
    <w:p w14:paraId="0F636A8F" w14:textId="118384AA" w:rsidR="00AC0B6A" w:rsidRDefault="00AC0B6A" w:rsidP="00AC0B6A">
      <w:pPr>
        <w:ind w:leftChars="100" w:left="210"/>
      </w:pPr>
      <w:r>
        <w:t xml:space="preserve"> （二）数据 处理的效率</w:t>
      </w:r>
    </w:p>
    <w:p w14:paraId="73FB9D6E" w14:textId="7D852414" w:rsidR="00AC0B6A" w:rsidRDefault="00AC0B6A" w:rsidP="00AC0B6A">
      <w:pPr>
        <w:ind w:leftChars="100" w:left="210"/>
      </w:pPr>
      <w:r>
        <w:t xml:space="preserve"> （三）数据的 一致性及完整性</w:t>
      </w:r>
    </w:p>
    <w:p w14:paraId="6A1D6703" w14:textId="0EDB3100" w:rsidR="00AC0B6A" w:rsidRDefault="00AC0B6A" w:rsidP="00AC0B6A">
      <w:pPr>
        <w:ind w:leftChars="100" w:left="210"/>
      </w:pPr>
      <w:r>
        <w:t xml:space="preserve"> （四）数据的</w:t>
      </w:r>
    </w:p>
    <w:p w14:paraId="33FB8A36" w14:textId="4EFE6149" w:rsidR="00C06E77" w:rsidRPr="00C06E77" w:rsidRDefault="00C06E77" w:rsidP="00C06E77">
      <w:pPr>
        <w:ind w:leftChars="100" w:left="210"/>
        <w:rPr>
          <w:b/>
          <w:bCs/>
        </w:rPr>
      </w:pPr>
      <w:r w:rsidRPr="00C06E77">
        <w:rPr>
          <w:b/>
          <w:bCs/>
        </w:rPr>
        <w:t>三、数据库文件 设计步骤</w:t>
      </w:r>
    </w:p>
    <w:p w14:paraId="53F2151B" w14:textId="0FE70C28" w:rsidR="00C06E77" w:rsidRDefault="00C06E77" w:rsidP="00C06E77">
      <w:pPr>
        <w:ind w:leftChars="100" w:left="210"/>
      </w:pPr>
      <w:r>
        <w:t xml:space="preserve"> （一）用户需求分析</w:t>
      </w:r>
    </w:p>
    <w:p w14:paraId="09207E56" w14:textId="35BE0F31" w:rsidR="00C06E77" w:rsidRDefault="00C06E77" w:rsidP="00C06E77">
      <w:pPr>
        <w:ind w:leftChars="100" w:left="210"/>
      </w:pPr>
      <w:r>
        <w:t xml:space="preserve"> </w:t>
      </w:r>
      <w:r>
        <w:tab/>
      </w:r>
      <w:r>
        <w:tab/>
        <w:t>DFD</w:t>
      </w:r>
    </w:p>
    <w:p w14:paraId="3E9B4E55" w14:textId="3DE6B91C" w:rsidR="00C06E77" w:rsidRDefault="00C06E77" w:rsidP="00C06E77">
      <w:pPr>
        <w:ind w:leftChars="100" w:left="210"/>
      </w:pPr>
      <w:r>
        <w:t xml:space="preserve"> （二）建立概念数据模型</w:t>
      </w:r>
    </w:p>
    <w:p w14:paraId="6718E958" w14:textId="57598A44" w:rsidR="00C06E77" w:rsidRDefault="00C06E77" w:rsidP="00C06E77">
      <w:pPr>
        <w:ind w:leftChars="100" w:left="210" w:firstLine="210"/>
      </w:pPr>
      <w:r>
        <w:lastRenderedPageBreak/>
        <w:t xml:space="preserve"> </w:t>
      </w:r>
      <w:r>
        <w:tab/>
        <w:t>ERD</w:t>
      </w:r>
    </w:p>
    <w:p w14:paraId="41BCC656" w14:textId="211A26C6" w:rsidR="00C06E77" w:rsidRDefault="00C06E77" w:rsidP="00C06E77">
      <w:pPr>
        <w:ind w:leftChars="100" w:left="210"/>
      </w:pPr>
      <w:r>
        <w:t xml:space="preserve"> （三）逻辑设计</w:t>
      </w:r>
    </w:p>
    <w:p w14:paraId="0211A444" w14:textId="455A37B1" w:rsidR="00C06E77" w:rsidRDefault="00C06E77" w:rsidP="00C06E77">
      <w:pPr>
        <w:ind w:leftChars="100" w:left="210"/>
      </w:pPr>
      <w:r>
        <w:t xml:space="preserve"> </w:t>
      </w:r>
      <w:r>
        <w:tab/>
      </w:r>
      <w:r>
        <w:tab/>
        <w:t>将ERD 转化为子模式</w:t>
      </w:r>
    </w:p>
    <w:p w14:paraId="79D78211" w14:textId="6DCB4B6D" w:rsidR="00C06E77" w:rsidRDefault="00C06E77" w:rsidP="00C06E77">
      <w:pPr>
        <w:ind w:leftChars="100" w:left="210"/>
      </w:pPr>
      <w:r>
        <w:t xml:space="preserve"> （四）物理设计</w:t>
      </w:r>
    </w:p>
    <w:p w14:paraId="09F37EAE" w14:textId="2D199FB4" w:rsidR="00C06E77" w:rsidRDefault="00C06E77" w:rsidP="00C06E77">
      <w:pPr>
        <w:ind w:leftChars="100" w:left="210"/>
      </w:pPr>
      <w:r>
        <w:t xml:space="preserve"> </w:t>
      </w:r>
      <w:r>
        <w:tab/>
      </w:r>
      <w:r>
        <w:tab/>
        <w:t>内模式：文件结构、各种存储路径、存储空间的分配、记录</w:t>
      </w:r>
      <w:r>
        <w:rPr>
          <w:rFonts w:hint="eastAsia"/>
        </w:rPr>
        <w:t>的存储格式等等。</w:t>
      </w:r>
    </w:p>
    <w:p w14:paraId="5538146D" w14:textId="7DDA2250" w:rsidR="00922A9A" w:rsidRDefault="00922A9A" w:rsidP="00922A9A">
      <w:pPr>
        <w:rPr>
          <w:b/>
          <w:bCs/>
          <w:sz w:val="24"/>
          <w:szCs w:val="28"/>
        </w:rPr>
      </w:pPr>
      <w:r w:rsidRPr="00F024D3">
        <w:rPr>
          <w:b/>
          <w:bCs/>
          <w:sz w:val="24"/>
          <w:szCs w:val="28"/>
        </w:rPr>
        <w:t>I</w:t>
      </w:r>
      <w:r>
        <w:rPr>
          <w:b/>
          <w:bCs/>
          <w:sz w:val="24"/>
          <w:szCs w:val="28"/>
        </w:rPr>
        <w:t>V</w:t>
      </w:r>
      <w:r w:rsidRPr="00F024D3">
        <w:rPr>
          <w:b/>
          <w:bCs/>
          <w:sz w:val="24"/>
          <w:szCs w:val="28"/>
        </w:rPr>
        <w:t xml:space="preserve">. </w:t>
      </w:r>
      <w:r w:rsidRPr="00922A9A">
        <w:rPr>
          <w:rFonts w:hint="eastAsia"/>
          <w:b/>
          <w:bCs/>
          <w:sz w:val="24"/>
          <w:szCs w:val="28"/>
        </w:rPr>
        <w:t>系统输入设计</w:t>
      </w:r>
    </w:p>
    <w:p w14:paraId="3EDC5556" w14:textId="67C1B09C" w:rsidR="00922A9A" w:rsidRPr="00922A9A" w:rsidRDefault="00922A9A" w:rsidP="00922A9A">
      <w:pPr>
        <w:ind w:firstLineChars="100" w:firstLine="210"/>
        <w:rPr>
          <w:b/>
          <w:bCs/>
        </w:rPr>
      </w:pPr>
      <w:r w:rsidRPr="00922A9A">
        <w:rPr>
          <w:b/>
          <w:bCs/>
        </w:rPr>
        <w:t>一、 输入方式的选择</w:t>
      </w:r>
    </w:p>
    <w:p w14:paraId="25C2ACFE" w14:textId="3F81BE5A" w:rsidR="00922A9A" w:rsidRDefault="00922A9A" w:rsidP="00922A9A">
      <w:pPr>
        <w:ind w:leftChars="100" w:left="210"/>
      </w:pPr>
      <w:r>
        <w:t xml:space="preserve"> 类型</w:t>
      </w:r>
    </w:p>
    <w:p w14:paraId="38736391" w14:textId="77777777" w:rsidR="00922A9A" w:rsidRDefault="00922A9A" w:rsidP="00922A9A">
      <w:pPr>
        <w:ind w:leftChars="200" w:left="420"/>
      </w:pPr>
      <w:r>
        <w:rPr>
          <w:rFonts w:hint="eastAsia"/>
        </w:rPr>
        <w:t>•</w:t>
      </w:r>
      <w:r>
        <w:t xml:space="preserve"> 联机输入</w:t>
      </w:r>
    </w:p>
    <w:p w14:paraId="3DBF7C9B" w14:textId="77777777" w:rsidR="00922A9A" w:rsidRDefault="00922A9A" w:rsidP="00922A9A">
      <w:pPr>
        <w:ind w:leftChars="200" w:left="420"/>
      </w:pPr>
      <w:r>
        <w:rPr>
          <w:rFonts w:hint="eastAsia"/>
        </w:rPr>
        <w:t>•</w:t>
      </w:r>
      <w:r>
        <w:t xml:space="preserve"> 脱机输入</w:t>
      </w:r>
    </w:p>
    <w:p w14:paraId="761C125C" w14:textId="77777777" w:rsidR="00922A9A" w:rsidRDefault="00922A9A" w:rsidP="00922A9A">
      <w:pPr>
        <w:ind w:leftChars="200" w:left="420"/>
      </w:pPr>
      <w:r>
        <w:rPr>
          <w:rFonts w:hint="eastAsia"/>
        </w:rPr>
        <w:t>•</w:t>
      </w:r>
      <w:r>
        <w:t xml:space="preserve"> 特殊设备输入</w:t>
      </w:r>
    </w:p>
    <w:p w14:paraId="2DF93B46" w14:textId="5136F9AD" w:rsidR="00922A9A" w:rsidRDefault="00922A9A" w:rsidP="00922A9A">
      <w:pPr>
        <w:ind w:leftChars="100" w:left="210"/>
      </w:pPr>
      <w:r>
        <w:t xml:space="preserve"> 选择输入方式需要考虑的因素：</w:t>
      </w:r>
    </w:p>
    <w:p w14:paraId="4D63BCFA" w14:textId="77777777" w:rsidR="00922A9A" w:rsidRDefault="00922A9A" w:rsidP="00922A9A">
      <w:pPr>
        <w:ind w:leftChars="200" w:left="420"/>
      </w:pPr>
      <w:r>
        <w:rPr>
          <w:rFonts w:hint="eastAsia"/>
        </w:rPr>
        <w:t>•</w:t>
      </w:r>
      <w:r>
        <w:t xml:space="preserve"> 速度</w:t>
      </w:r>
    </w:p>
    <w:p w14:paraId="0655A6C7" w14:textId="77777777" w:rsidR="00922A9A" w:rsidRDefault="00922A9A" w:rsidP="00922A9A">
      <w:pPr>
        <w:ind w:leftChars="200" w:left="420"/>
      </w:pPr>
      <w:r>
        <w:rPr>
          <w:rFonts w:hint="eastAsia"/>
        </w:rPr>
        <w:t>•</w:t>
      </w:r>
      <w:r>
        <w:t xml:space="preserve"> 准确性</w:t>
      </w:r>
    </w:p>
    <w:p w14:paraId="1EEBDF9C" w14:textId="77777777" w:rsidR="00922A9A" w:rsidRDefault="00922A9A" w:rsidP="00922A9A">
      <w:pPr>
        <w:ind w:leftChars="200" w:left="420"/>
      </w:pPr>
      <w:r>
        <w:rPr>
          <w:rFonts w:hint="eastAsia"/>
        </w:rPr>
        <w:t>•</w:t>
      </w:r>
      <w:r>
        <w:t xml:space="preserve"> 成本</w:t>
      </w:r>
    </w:p>
    <w:p w14:paraId="59EE29CE" w14:textId="77777777" w:rsidR="00922A9A" w:rsidRDefault="00922A9A" w:rsidP="00922A9A">
      <w:pPr>
        <w:ind w:leftChars="200" w:left="420"/>
      </w:pPr>
      <w:r>
        <w:rPr>
          <w:rFonts w:hint="eastAsia"/>
        </w:rPr>
        <w:t>•</w:t>
      </w:r>
      <w:r>
        <w:t xml:space="preserve"> 数据量</w:t>
      </w:r>
    </w:p>
    <w:p w14:paraId="20C69E47" w14:textId="77777777" w:rsidR="00922A9A" w:rsidRDefault="00922A9A" w:rsidP="00922A9A">
      <w:pPr>
        <w:ind w:leftChars="200" w:left="420"/>
      </w:pPr>
      <w:r>
        <w:rPr>
          <w:rFonts w:hint="eastAsia"/>
        </w:rPr>
        <w:t>•</w:t>
      </w:r>
      <w:r>
        <w:t xml:space="preserve"> 可靠性</w:t>
      </w:r>
    </w:p>
    <w:p w14:paraId="4B108E83" w14:textId="6F705783" w:rsidR="00922A9A" w:rsidRDefault="00922A9A" w:rsidP="00922A9A">
      <w:pPr>
        <w:ind w:leftChars="200" w:left="420"/>
      </w:pPr>
      <w:r>
        <w:rPr>
          <w:rFonts w:hint="eastAsia"/>
        </w:rPr>
        <w:t>•</w:t>
      </w:r>
      <w:r>
        <w:t xml:space="preserve"> 灵活性</w:t>
      </w:r>
    </w:p>
    <w:p w14:paraId="2EEE925F" w14:textId="2680350B" w:rsidR="00922A9A" w:rsidRPr="00922A9A" w:rsidRDefault="00922A9A" w:rsidP="00922A9A">
      <w:pPr>
        <w:rPr>
          <w:b/>
          <w:bCs/>
        </w:rPr>
      </w:pPr>
      <w:r w:rsidRPr="00922A9A">
        <w:rPr>
          <w:b/>
          <w:bCs/>
        </w:rPr>
        <w:t>二、输入设计的 内容</w:t>
      </w:r>
    </w:p>
    <w:p w14:paraId="117214AA" w14:textId="77777777" w:rsidR="00922A9A" w:rsidRDefault="00922A9A" w:rsidP="00922A9A">
      <w:pPr>
        <w:ind w:leftChars="200" w:left="420"/>
      </w:pPr>
      <w:r>
        <w:rPr>
          <w:rFonts w:hint="eastAsia"/>
        </w:rPr>
        <w:t>•</w:t>
      </w:r>
      <w:r>
        <w:t xml:space="preserve"> 确定输入数据的内容</w:t>
      </w:r>
    </w:p>
    <w:p w14:paraId="608F828A" w14:textId="77777777" w:rsidR="00922A9A" w:rsidRDefault="00922A9A" w:rsidP="00922A9A">
      <w:pPr>
        <w:ind w:leftChars="200" w:left="420"/>
      </w:pPr>
      <w:r>
        <w:rPr>
          <w:rFonts w:hint="eastAsia"/>
        </w:rPr>
        <w:t>•</w:t>
      </w:r>
      <w:r>
        <w:t xml:space="preserve"> 确定数据的输入方式</w:t>
      </w:r>
    </w:p>
    <w:p w14:paraId="43DA2E1B" w14:textId="08660EC2" w:rsidR="00922A9A" w:rsidRDefault="00922A9A" w:rsidP="00922A9A">
      <w:pPr>
        <w:ind w:leftChars="200" w:left="420"/>
      </w:pPr>
      <w:r>
        <w:rPr>
          <w:rFonts w:hint="eastAsia"/>
        </w:rPr>
        <w:t>•</w:t>
      </w:r>
      <w:r>
        <w:t xml:space="preserve"> 确定数据的输入格式</w:t>
      </w:r>
    </w:p>
    <w:p w14:paraId="09D98164" w14:textId="16CBE0EA" w:rsidR="005B2913" w:rsidRPr="005B2913" w:rsidRDefault="005B2913" w:rsidP="005B2913">
      <w:pPr>
        <w:rPr>
          <w:b/>
          <w:bCs/>
        </w:rPr>
      </w:pPr>
      <w:r w:rsidRPr="005B2913">
        <w:rPr>
          <w:b/>
          <w:bCs/>
        </w:rPr>
        <w:t>三、输入设计的 原则</w:t>
      </w:r>
    </w:p>
    <w:p w14:paraId="78458622" w14:textId="0CADFBE0" w:rsidR="005B2913" w:rsidRDefault="005B2913" w:rsidP="005B2913">
      <w:r>
        <w:t xml:space="preserve"> （一）操作方便 （一）操作方便</w:t>
      </w:r>
    </w:p>
    <w:p w14:paraId="1E37B805" w14:textId="09A48995" w:rsidR="005B2913" w:rsidRDefault="005B2913" w:rsidP="005B2913">
      <w:r>
        <w:t xml:space="preserve"> （二）复核、修改方便</w:t>
      </w:r>
    </w:p>
    <w:p w14:paraId="5A9B606C" w14:textId="083EDE5E" w:rsidR="005B2913" w:rsidRDefault="005B2913" w:rsidP="005B2913">
      <w:r>
        <w:t xml:space="preserve"> （三）输入响应迅速</w:t>
      </w:r>
    </w:p>
    <w:p w14:paraId="15CEE973" w14:textId="37CEE249" w:rsidR="005B2913" w:rsidRPr="005B2913" w:rsidRDefault="005B2913" w:rsidP="005B2913">
      <w:pPr>
        <w:rPr>
          <w:b/>
          <w:bCs/>
        </w:rPr>
      </w:pPr>
      <w:r w:rsidRPr="005B2913">
        <w:rPr>
          <w:b/>
          <w:bCs/>
        </w:rPr>
        <w:t>四、需要 重点关注的因素</w:t>
      </w:r>
    </w:p>
    <w:p w14:paraId="3DDEAEEE" w14:textId="7206A9A8" w:rsidR="005B2913" w:rsidRDefault="005B2913" w:rsidP="005B2913">
      <w:r>
        <w:t xml:space="preserve"> （一）将输入数据进行分类</w:t>
      </w:r>
    </w:p>
    <w:p w14:paraId="22E9A53F" w14:textId="04A792D6" w:rsidR="005B2913" w:rsidRDefault="005B2913" w:rsidP="005B2913">
      <w:r>
        <w:t xml:space="preserve"> （二）解决同一数据多重入口问题</w:t>
      </w:r>
    </w:p>
    <w:p w14:paraId="787531FB" w14:textId="2BB8D883" w:rsidR="005B2913" w:rsidRDefault="005B2913" w:rsidP="005B2913">
      <w:r>
        <w:t xml:space="preserve"> （三）输入数据要具有统一性、规范性</w:t>
      </w:r>
    </w:p>
    <w:p w14:paraId="4E50D309" w14:textId="6E440ED5" w:rsidR="005B2913" w:rsidRDefault="005B2913" w:rsidP="005B2913">
      <w:r>
        <w:t xml:space="preserve"> （四）输入数据要精简</w:t>
      </w:r>
    </w:p>
    <w:p w14:paraId="43F9E87C" w14:textId="6558A533" w:rsidR="005B2913" w:rsidRDefault="005B2913" w:rsidP="005B2913"/>
    <w:p w14:paraId="20F51DE9" w14:textId="400D8BF8" w:rsidR="005B2913" w:rsidRDefault="005B2913" w:rsidP="005B2913">
      <w:pPr>
        <w:rPr>
          <w:b/>
          <w:bCs/>
          <w:sz w:val="24"/>
          <w:szCs w:val="28"/>
        </w:rPr>
      </w:pPr>
      <w:r>
        <w:rPr>
          <w:b/>
          <w:bCs/>
          <w:sz w:val="24"/>
          <w:szCs w:val="28"/>
        </w:rPr>
        <w:t>V</w:t>
      </w:r>
      <w:r w:rsidRPr="00F024D3">
        <w:rPr>
          <w:b/>
          <w:bCs/>
          <w:sz w:val="24"/>
          <w:szCs w:val="28"/>
        </w:rPr>
        <w:t xml:space="preserve">. </w:t>
      </w:r>
      <w:r w:rsidRPr="00922A9A">
        <w:rPr>
          <w:rFonts w:hint="eastAsia"/>
          <w:b/>
          <w:bCs/>
          <w:sz w:val="24"/>
          <w:szCs w:val="28"/>
        </w:rPr>
        <w:t>系统输</w:t>
      </w:r>
      <w:r>
        <w:rPr>
          <w:rFonts w:hint="eastAsia"/>
          <w:b/>
          <w:bCs/>
          <w:sz w:val="24"/>
          <w:szCs w:val="28"/>
        </w:rPr>
        <w:t>出</w:t>
      </w:r>
      <w:r w:rsidRPr="00922A9A">
        <w:rPr>
          <w:rFonts w:hint="eastAsia"/>
          <w:b/>
          <w:bCs/>
          <w:sz w:val="24"/>
          <w:szCs w:val="28"/>
        </w:rPr>
        <w:t>设计</w:t>
      </w:r>
    </w:p>
    <w:p w14:paraId="715754C5" w14:textId="2C683D09" w:rsidR="005B2913" w:rsidRPr="005B2913" w:rsidRDefault="005B2913" w:rsidP="005B2913">
      <w:pPr>
        <w:rPr>
          <w:b/>
          <w:bCs/>
        </w:rPr>
      </w:pPr>
      <w:r w:rsidRPr="005B2913">
        <w:rPr>
          <w:b/>
          <w:bCs/>
        </w:rPr>
        <w:t xml:space="preserve"> 一、输出方式的选择</w:t>
      </w:r>
    </w:p>
    <w:p w14:paraId="6AA7EB0E" w14:textId="45A4433C" w:rsidR="005B2913" w:rsidRDefault="005B2913" w:rsidP="005B2913">
      <w:r>
        <w:t xml:space="preserve"> 输出方式直接影响着会计数据输出的质量，在设计时应根据各 输出方式直接影响着会计数据输出的质量，在计时应根据各</w:t>
      </w:r>
      <w:r>
        <w:rPr>
          <w:rFonts w:hint="eastAsia"/>
        </w:rPr>
        <w:t>种输出方式的特点、适用范围等因素来考虑。</w:t>
      </w:r>
    </w:p>
    <w:p w14:paraId="46F161E2" w14:textId="13CAFFD6" w:rsidR="005B2913" w:rsidRDefault="005B2913" w:rsidP="005B2913">
      <w:r>
        <w:t xml:space="preserve"> （一）显示输出</w:t>
      </w:r>
    </w:p>
    <w:p w14:paraId="35450739" w14:textId="6DC5788D" w:rsidR="005B2913" w:rsidRDefault="005B2913" w:rsidP="005B2913">
      <w:r>
        <w:t xml:space="preserve"> （二）打印输出</w:t>
      </w:r>
    </w:p>
    <w:p w14:paraId="3432F3AB" w14:textId="4BAEA1D2" w:rsidR="005B2913" w:rsidRDefault="005B2913" w:rsidP="005B2913">
      <w:r>
        <w:t xml:space="preserve"> （三）磁化输出</w:t>
      </w:r>
    </w:p>
    <w:p w14:paraId="21BAB86C" w14:textId="0582E503" w:rsidR="005B2913" w:rsidRDefault="005B2913" w:rsidP="005B2913">
      <w:r>
        <w:t xml:space="preserve"> 选择输出设备应该考虑的因素</w:t>
      </w:r>
    </w:p>
    <w:p w14:paraId="1341BDC9" w14:textId="77777777" w:rsidR="005B2913" w:rsidRDefault="005B2913" w:rsidP="005B2913">
      <w:pPr>
        <w:ind w:leftChars="200" w:left="420"/>
      </w:pPr>
      <w:r>
        <w:rPr>
          <w:rFonts w:hint="eastAsia"/>
        </w:rPr>
        <w:t>•</w:t>
      </w:r>
      <w:r>
        <w:t xml:space="preserve"> 保存要求</w:t>
      </w:r>
    </w:p>
    <w:p w14:paraId="5C1A847C" w14:textId="77777777" w:rsidR="005B2913" w:rsidRDefault="005B2913" w:rsidP="005B2913">
      <w:pPr>
        <w:ind w:leftChars="200" w:left="420"/>
      </w:pPr>
      <w:r>
        <w:rPr>
          <w:rFonts w:hint="eastAsia"/>
        </w:rPr>
        <w:t>•</w:t>
      </w:r>
      <w:r>
        <w:t xml:space="preserve"> 数据量</w:t>
      </w:r>
    </w:p>
    <w:p w14:paraId="0059794B" w14:textId="77777777" w:rsidR="005B2913" w:rsidRDefault="005B2913" w:rsidP="005B2913">
      <w:pPr>
        <w:ind w:leftChars="200" w:left="420"/>
      </w:pPr>
      <w:r>
        <w:rPr>
          <w:rFonts w:hint="eastAsia"/>
        </w:rPr>
        <w:t>•</w:t>
      </w:r>
      <w:r>
        <w:t xml:space="preserve"> 速度</w:t>
      </w:r>
    </w:p>
    <w:p w14:paraId="038EE979" w14:textId="77777777" w:rsidR="005B2913" w:rsidRDefault="005B2913" w:rsidP="005B2913">
      <w:pPr>
        <w:ind w:leftChars="200" w:left="420"/>
      </w:pPr>
      <w:r>
        <w:rPr>
          <w:rFonts w:hint="eastAsia"/>
        </w:rPr>
        <w:t>•</w:t>
      </w:r>
      <w:r>
        <w:t xml:space="preserve"> 再处理要求</w:t>
      </w:r>
    </w:p>
    <w:p w14:paraId="14C692A9" w14:textId="49B43F92" w:rsidR="005B2913" w:rsidRDefault="005B2913" w:rsidP="005B2913">
      <w:pPr>
        <w:ind w:leftChars="200" w:left="420"/>
      </w:pPr>
      <w:r>
        <w:rPr>
          <w:rFonts w:hint="eastAsia"/>
        </w:rPr>
        <w:t>•</w:t>
      </w:r>
      <w:r>
        <w:t xml:space="preserve"> 成本</w:t>
      </w:r>
    </w:p>
    <w:p w14:paraId="24A29AFC" w14:textId="07B0C4E3" w:rsidR="005B2913" w:rsidRPr="005B2913" w:rsidRDefault="005B2913" w:rsidP="005B2913">
      <w:pPr>
        <w:rPr>
          <w:b/>
          <w:bCs/>
        </w:rPr>
      </w:pPr>
      <w:r w:rsidRPr="005B2913">
        <w:rPr>
          <w:b/>
          <w:bCs/>
        </w:rPr>
        <w:t xml:space="preserve"> 二、输出设计的内容</w:t>
      </w:r>
    </w:p>
    <w:p w14:paraId="0D206D86" w14:textId="77777777" w:rsidR="005B2913" w:rsidRDefault="005B2913" w:rsidP="005B2913">
      <w:pPr>
        <w:ind w:leftChars="200" w:left="420"/>
      </w:pPr>
      <w:r>
        <w:rPr>
          <w:rFonts w:hint="eastAsia"/>
        </w:rPr>
        <w:t>•</w:t>
      </w:r>
      <w:r>
        <w:t xml:space="preserve"> 确定输出内容</w:t>
      </w:r>
    </w:p>
    <w:p w14:paraId="30165518" w14:textId="77777777" w:rsidR="005B2913" w:rsidRDefault="005B2913" w:rsidP="005B2913">
      <w:pPr>
        <w:ind w:leftChars="200" w:left="420"/>
      </w:pPr>
      <w:r>
        <w:rPr>
          <w:rFonts w:hint="eastAsia"/>
        </w:rPr>
        <w:lastRenderedPageBreak/>
        <w:t>•</w:t>
      </w:r>
      <w:r>
        <w:t xml:space="preserve"> 确定输出设备</w:t>
      </w:r>
    </w:p>
    <w:p w14:paraId="22F797A9" w14:textId="237DF0BD" w:rsidR="005B2913" w:rsidRDefault="005B2913" w:rsidP="005B2913">
      <w:pPr>
        <w:ind w:leftChars="200" w:left="420"/>
      </w:pPr>
      <w:r>
        <w:rPr>
          <w:rFonts w:hint="eastAsia"/>
        </w:rPr>
        <w:t>•</w:t>
      </w:r>
      <w:r>
        <w:t xml:space="preserve"> 确定输出格式</w:t>
      </w:r>
    </w:p>
    <w:p w14:paraId="0B1847A7" w14:textId="7B29CD47" w:rsidR="005B2913" w:rsidRPr="005B2913" w:rsidRDefault="005B2913" w:rsidP="005B2913">
      <w:pPr>
        <w:rPr>
          <w:b/>
          <w:bCs/>
        </w:rPr>
      </w:pPr>
      <w:r w:rsidRPr="005B2913">
        <w:rPr>
          <w:b/>
          <w:bCs/>
        </w:rPr>
        <w:t>三、输出设计的原则</w:t>
      </w:r>
    </w:p>
    <w:p w14:paraId="3D818CB6" w14:textId="0DB522B1" w:rsidR="005B2913" w:rsidRDefault="005B2913" w:rsidP="005B2913">
      <w:r>
        <w:t xml:space="preserve"> （一）输出格式尽可能符合用户的需要。</w:t>
      </w:r>
    </w:p>
    <w:p w14:paraId="51352EE2" w14:textId="5C793E08" w:rsidR="005B2913" w:rsidRDefault="005B2913" w:rsidP="005B2913">
      <w:r>
        <w:t xml:space="preserve"> （二）无论是打印输出还是显示输出，尽可能以物理规格</w:t>
      </w:r>
      <w:r>
        <w:rPr>
          <w:rFonts w:hint="eastAsia"/>
        </w:rPr>
        <w:t>为一单元，不致显得支离破碎。</w:t>
      </w:r>
    </w:p>
    <w:p w14:paraId="4038DD2C" w14:textId="6A80942A" w:rsidR="005B2913" w:rsidRDefault="005B2913" w:rsidP="005B2913">
      <w:r>
        <w:t xml:space="preserve"> （三）格式除了实用，还须考虑标准化设计，这样，可以</w:t>
      </w:r>
      <w:r>
        <w:rPr>
          <w:rFonts w:hint="eastAsia"/>
        </w:rPr>
        <w:t>用较少的模块（公共子程序）适应较多的输出格式。</w:t>
      </w:r>
    </w:p>
    <w:p w14:paraId="318945F2" w14:textId="06B68A04" w:rsidR="005B2913" w:rsidRDefault="005B2913" w:rsidP="005B2913">
      <w:r>
        <w:t xml:space="preserve"> （四）格式的设计要考虑系统发展的需要，在设计时，一</w:t>
      </w:r>
      <w:r>
        <w:rPr>
          <w:rFonts w:hint="eastAsia"/>
        </w:rPr>
        <w:t>般都在原格式中留有备用项目和可扩数据长度。</w:t>
      </w:r>
    </w:p>
    <w:p w14:paraId="23D9615E" w14:textId="6579298A" w:rsidR="008C3D5B" w:rsidRDefault="008C3D5B" w:rsidP="005B2913"/>
    <w:p w14:paraId="743B7D87" w14:textId="5218943F" w:rsidR="008C3D5B" w:rsidRDefault="008C3D5B" w:rsidP="005B2913">
      <w:pPr>
        <w:rPr>
          <w:b/>
          <w:bCs/>
          <w:sz w:val="24"/>
          <w:szCs w:val="28"/>
        </w:rPr>
      </w:pPr>
      <w:r w:rsidRPr="008C3D5B">
        <w:rPr>
          <w:rFonts w:hint="eastAsia"/>
          <w:b/>
          <w:bCs/>
          <w:sz w:val="24"/>
          <w:szCs w:val="28"/>
        </w:rPr>
        <w:t>V</w:t>
      </w:r>
      <w:r w:rsidRPr="008C3D5B">
        <w:rPr>
          <w:b/>
          <w:bCs/>
          <w:sz w:val="24"/>
          <w:szCs w:val="28"/>
        </w:rPr>
        <w:t>I</w:t>
      </w:r>
      <w:r w:rsidRPr="008C3D5B">
        <w:rPr>
          <w:rFonts w:hint="eastAsia"/>
          <w:b/>
          <w:bCs/>
          <w:sz w:val="24"/>
          <w:szCs w:val="28"/>
        </w:rPr>
        <w:t>．概要设计说明书</w:t>
      </w:r>
    </w:p>
    <w:p w14:paraId="4B26C4FC" w14:textId="74A30FC7" w:rsidR="008C3D5B" w:rsidRPr="008C3D5B" w:rsidRDefault="008C3D5B" w:rsidP="008C3D5B">
      <w:r w:rsidRPr="008C3D5B">
        <w:rPr>
          <w:rFonts w:hint="eastAsia"/>
        </w:rPr>
        <w:t>•</w:t>
      </w:r>
      <w:r w:rsidRPr="008C3D5B">
        <w:t xml:space="preserve"> 概要设计说明书又可称系统设计说明书，这里所说的系统是</w:t>
      </w:r>
      <w:proofErr w:type="gramStart"/>
      <w:r w:rsidRPr="008C3D5B">
        <w:t>指程</w:t>
      </w:r>
      <w:r w:rsidRPr="008C3D5B">
        <w:rPr>
          <w:rFonts w:hint="eastAsia"/>
        </w:rPr>
        <w:t>序</w:t>
      </w:r>
      <w:proofErr w:type="gramEnd"/>
      <w:r w:rsidRPr="008C3D5B">
        <w:rPr>
          <w:rFonts w:hint="eastAsia"/>
        </w:rPr>
        <w:t>系统。</w:t>
      </w:r>
    </w:p>
    <w:p w14:paraId="45A07AC6" w14:textId="3616B58B" w:rsidR="008C3D5B" w:rsidRPr="008C3D5B" w:rsidRDefault="008C3D5B" w:rsidP="008C3D5B">
      <w:r w:rsidRPr="008C3D5B">
        <w:rPr>
          <w:rFonts w:hint="eastAsia"/>
        </w:rPr>
        <w:t>•</w:t>
      </w:r>
      <w:r w:rsidRPr="008C3D5B">
        <w:t xml:space="preserve"> 编制的目的是说明对程序系统的设计考虑，包括 程序系统的基本</w:t>
      </w:r>
      <w:r w:rsidRPr="008C3D5B">
        <w:rPr>
          <w:rFonts w:hint="eastAsia"/>
        </w:rPr>
        <w:t>处理流程</w:t>
      </w:r>
      <w:r w:rsidRPr="008C3D5B">
        <w:t xml:space="preserve"> 、程序系统的组织结构、模块划分、功能分配、接口设</w:t>
      </w:r>
      <w:r w:rsidRPr="008C3D5B">
        <w:rPr>
          <w:rFonts w:hint="eastAsia"/>
        </w:rPr>
        <w:t>计、运行设计、数据结构设计和出错处理设计</w:t>
      </w:r>
      <w:r w:rsidRPr="008C3D5B">
        <w:t xml:space="preserve"> 等，为程序的详细</w:t>
      </w:r>
      <w:r w:rsidRPr="008C3D5B">
        <w:rPr>
          <w:rFonts w:hint="eastAsia"/>
        </w:rPr>
        <w:t>设计提供基础。</w:t>
      </w:r>
    </w:p>
    <w:p w14:paraId="13FC1420" w14:textId="253DF5B5" w:rsidR="008C3D5B" w:rsidRDefault="008C3D5B" w:rsidP="008C3D5B">
      <w:r w:rsidRPr="008C3D5B">
        <w:rPr>
          <w:rFonts w:hint="eastAsia"/>
        </w:rPr>
        <w:t>•</w:t>
      </w:r>
      <w:r w:rsidRPr="008C3D5B">
        <w:t xml:space="preserve"> 参见 计算机软件产品开发文件编制指南 GB 8567-88</w:t>
      </w:r>
    </w:p>
    <w:p w14:paraId="2E142BAB" w14:textId="4AF5AC94" w:rsidR="00E277DD" w:rsidRDefault="00E277DD" w:rsidP="00E277DD">
      <w:pPr>
        <w:rPr>
          <w:b/>
          <w:bCs/>
          <w:sz w:val="24"/>
          <w:szCs w:val="28"/>
        </w:rPr>
      </w:pPr>
      <w:r w:rsidRPr="008C3D5B">
        <w:rPr>
          <w:rFonts w:hint="eastAsia"/>
          <w:b/>
          <w:bCs/>
          <w:sz w:val="24"/>
          <w:szCs w:val="28"/>
        </w:rPr>
        <w:t>V</w:t>
      </w:r>
      <w:r w:rsidRPr="008C3D5B">
        <w:rPr>
          <w:b/>
          <w:bCs/>
          <w:sz w:val="24"/>
          <w:szCs w:val="28"/>
        </w:rPr>
        <w:t>I</w:t>
      </w:r>
      <w:r w:rsidRPr="008C3D5B">
        <w:rPr>
          <w:rFonts w:hint="eastAsia"/>
          <w:b/>
          <w:bCs/>
          <w:sz w:val="24"/>
          <w:szCs w:val="28"/>
        </w:rPr>
        <w:t>．</w:t>
      </w:r>
      <w:r>
        <w:rPr>
          <w:rFonts w:hint="eastAsia"/>
          <w:b/>
          <w:bCs/>
          <w:sz w:val="24"/>
          <w:szCs w:val="28"/>
        </w:rPr>
        <w:t>详细</w:t>
      </w:r>
      <w:r w:rsidRPr="008C3D5B">
        <w:rPr>
          <w:rFonts w:hint="eastAsia"/>
          <w:b/>
          <w:bCs/>
          <w:sz w:val="24"/>
          <w:szCs w:val="28"/>
        </w:rPr>
        <w:t>设计说明书</w:t>
      </w:r>
    </w:p>
    <w:p w14:paraId="1C173682" w14:textId="77777777" w:rsidR="00EA0C94" w:rsidRDefault="00EA0C94" w:rsidP="00EA0C94">
      <w:r>
        <w:rPr>
          <w:rFonts w:hint="eastAsia"/>
        </w:rPr>
        <w:t>•</w:t>
      </w:r>
      <w:r>
        <w:t xml:space="preserve"> 详细设计是对总体设计中划分的每个模块再进行详细定义和说明。</w:t>
      </w:r>
    </w:p>
    <w:p w14:paraId="61B17828" w14:textId="66C247CD" w:rsidR="00EA0C94" w:rsidRDefault="00EA0C94" w:rsidP="00EA0C94">
      <w:r>
        <w:rPr>
          <w:rFonts w:hint="eastAsia"/>
        </w:rPr>
        <w:t>•</w:t>
      </w:r>
      <w:r>
        <w:t xml:space="preserve"> 它包括 定义 每一模块的详细功能、输入数据、使用文件及使用方式，确定</w:t>
      </w:r>
      <w:r>
        <w:rPr>
          <w:rFonts w:hint="eastAsia"/>
        </w:rPr>
        <w:t>输出内容及格式，模块实现的详细算法，每一模块的程序构成</w:t>
      </w:r>
      <w:r>
        <w:t xml:space="preserve"> 等。详细设</w:t>
      </w:r>
      <w:r>
        <w:rPr>
          <w:rFonts w:hint="eastAsia"/>
        </w:rPr>
        <w:t>计是系统功能、结构实现方法的最详细说明，是程序设计的依据。</w:t>
      </w:r>
    </w:p>
    <w:p w14:paraId="7F48FA4D" w14:textId="464960FC" w:rsidR="00EA0C94" w:rsidRDefault="00EA0C94" w:rsidP="00EA0C94">
      <w:r>
        <w:rPr>
          <w:rFonts w:hint="eastAsia"/>
        </w:rPr>
        <w:t>•</w:t>
      </w:r>
      <w:r>
        <w:t xml:space="preserve"> 详细设计说明书又可称程序设计说明书，编制目的是 说明一个软件系统各</w:t>
      </w:r>
      <w:r>
        <w:rPr>
          <w:rFonts w:hint="eastAsia"/>
        </w:rPr>
        <w:t>个层次中的每一个程序（每个模块或子程序）的设计考虑</w:t>
      </w:r>
      <w:r>
        <w:t xml:space="preserve"> 。</w:t>
      </w:r>
    </w:p>
    <w:p w14:paraId="39F57022" w14:textId="5E1B384B" w:rsidR="00D0748F" w:rsidRDefault="00EA0C94" w:rsidP="00EA0C94">
      <w:r>
        <w:rPr>
          <w:rFonts w:hint="eastAsia"/>
        </w:rPr>
        <w:t>•</w:t>
      </w:r>
      <w:r>
        <w:t xml:space="preserve"> 如果一个软件系统比较简单，层次很少，本文件可以不单独编写，有关内</w:t>
      </w:r>
      <w:r>
        <w:rPr>
          <w:rFonts w:hint="eastAsia"/>
        </w:rPr>
        <w:t>容合并入概要设计说明书。</w:t>
      </w:r>
    </w:p>
    <w:p w14:paraId="554B79F3" w14:textId="4B923DE9" w:rsidR="00D0748F" w:rsidRDefault="00D0748F" w:rsidP="00EA0C94"/>
    <w:p w14:paraId="64CB046E" w14:textId="249F4FFD" w:rsidR="00D0748F" w:rsidRDefault="00D0748F" w:rsidP="00D0748F">
      <w:pPr>
        <w:rPr>
          <w:b/>
          <w:bCs/>
          <w:sz w:val="28"/>
          <w:szCs w:val="32"/>
        </w:rPr>
      </w:pPr>
      <w:r>
        <w:rPr>
          <w:rFonts w:hint="eastAsia"/>
          <w:b/>
          <w:bCs/>
          <w:sz w:val="28"/>
          <w:szCs w:val="32"/>
        </w:rPr>
        <w:t>2</w:t>
      </w:r>
      <w:r w:rsidRPr="00456AF8">
        <w:rPr>
          <w:rFonts w:hint="eastAsia"/>
          <w:b/>
          <w:bCs/>
          <w:sz w:val="28"/>
          <w:szCs w:val="32"/>
        </w:rPr>
        <w:t>.系统</w:t>
      </w:r>
      <w:r>
        <w:rPr>
          <w:rFonts w:hint="eastAsia"/>
          <w:b/>
          <w:bCs/>
          <w:sz w:val="28"/>
          <w:szCs w:val="32"/>
        </w:rPr>
        <w:t>实施:</w:t>
      </w:r>
    </w:p>
    <w:p w14:paraId="72B7C860" w14:textId="77777777" w:rsidR="00EE252F" w:rsidRDefault="00EE252F" w:rsidP="00EE252F">
      <w:r>
        <w:rPr>
          <w:rFonts w:hint="eastAsia"/>
        </w:rPr>
        <w:t>•</w:t>
      </w:r>
      <w:r>
        <w:t xml:space="preserve"> 系统实施就是要将 理论设计 变化成一个 实际的、可操作 的系统。</w:t>
      </w:r>
    </w:p>
    <w:p w14:paraId="0ECC6286" w14:textId="0F8F02EA" w:rsidR="00EE252F" w:rsidRDefault="00EE252F" w:rsidP="00EE252F">
      <w:r>
        <w:rPr>
          <w:rFonts w:hint="eastAsia"/>
        </w:rPr>
        <w:t>•</w:t>
      </w:r>
      <w:r>
        <w:t xml:space="preserve"> 具体工作包括： 硬件准备、软件准备、人员准备、数据准备</w:t>
      </w:r>
    </w:p>
    <w:p w14:paraId="215D2814" w14:textId="298A1862" w:rsidR="00EE252F" w:rsidRPr="00EE252F" w:rsidRDefault="00EE252F" w:rsidP="001E730A">
      <w:pPr>
        <w:rPr>
          <w:b/>
          <w:bCs/>
        </w:rPr>
      </w:pPr>
      <w:r w:rsidRPr="00EE252F">
        <w:rPr>
          <w:b/>
          <w:bCs/>
        </w:rPr>
        <w:t>硬件准备</w:t>
      </w:r>
    </w:p>
    <w:p w14:paraId="17ACFD67" w14:textId="31D640FE" w:rsidR="00EE252F" w:rsidRDefault="00EE252F" w:rsidP="001E730A">
      <w:pPr>
        <w:ind w:leftChars="200" w:left="420"/>
      </w:pPr>
      <w:r>
        <w:rPr>
          <w:rFonts w:hint="eastAsia"/>
        </w:rPr>
        <w:t>•</w:t>
      </w:r>
      <w:r>
        <w:t xml:space="preserve"> 硬件准备指 物理系统的实施 ，是 计算机系统和通信网络系统设备的订购、</w:t>
      </w:r>
      <w:r>
        <w:rPr>
          <w:rFonts w:hint="eastAsia"/>
        </w:rPr>
        <w:t>机房的准备和设备的安装调试等一系列活动</w:t>
      </w:r>
      <w:r>
        <w:t xml:space="preserve"> 的总和。</w:t>
      </w:r>
    </w:p>
    <w:p w14:paraId="3203A262" w14:textId="03881E81" w:rsidR="00EE252F" w:rsidRDefault="00EE252F" w:rsidP="001E730A">
      <w:pPr>
        <w:ind w:leftChars="200" w:left="420"/>
      </w:pPr>
      <w:r>
        <w:rPr>
          <w:rFonts w:hint="eastAsia"/>
        </w:rPr>
        <w:t>•</w:t>
      </w:r>
      <w:r>
        <w:t xml:space="preserve"> 购置 计算机系统 应该考虑系统的设计要求、计算机系统的性价比、可扩充</w:t>
      </w:r>
      <w:r>
        <w:rPr>
          <w:rFonts w:hint="eastAsia"/>
        </w:rPr>
        <w:t>性、售后服务和技术支持等方面。</w:t>
      </w:r>
    </w:p>
    <w:p w14:paraId="445DFD4B" w14:textId="5AD5E997" w:rsidR="00D0748F" w:rsidRDefault="00EE252F" w:rsidP="001E730A">
      <w:pPr>
        <w:ind w:leftChars="200" w:left="420"/>
      </w:pPr>
      <w:r>
        <w:rPr>
          <w:rFonts w:hint="eastAsia"/>
        </w:rPr>
        <w:t>•</w:t>
      </w:r>
      <w:r>
        <w:t xml:space="preserve"> 网络系统 的实施主要是通信设备的安装、电缆线的铺设及网络性能的调试</w:t>
      </w:r>
      <w:r>
        <w:rPr>
          <w:rFonts w:hint="eastAsia"/>
        </w:rPr>
        <w:t>等工作。</w:t>
      </w:r>
    </w:p>
    <w:p w14:paraId="162B1284" w14:textId="6B1F6769" w:rsidR="00EE252F" w:rsidRPr="00EE252F" w:rsidRDefault="00EE252F" w:rsidP="001E730A">
      <w:pPr>
        <w:rPr>
          <w:b/>
          <w:bCs/>
        </w:rPr>
      </w:pPr>
      <w:r w:rsidRPr="00EE252F">
        <w:rPr>
          <w:b/>
          <w:bCs/>
        </w:rPr>
        <w:t>软件准备</w:t>
      </w:r>
    </w:p>
    <w:p w14:paraId="0D720522" w14:textId="77777777" w:rsidR="00EE252F" w:rsidRDefault="00EE252F" w:rsidP="001E730A">
      <w:pPr>
        <w:ind w:leftChars="200" w:left="420"/>
      </w:pPr>
      <w:r>
        <w:rPr>
          <w:rFonts w:hint="eastAsia"/>
        </w:rPr>
        <w:t>•</w:t>
      </w:r>
      <w:r>
        <w:t xml:space="preserve"> 系统实施阶段的一项主要任务是 程序设计 即 代码编写 。</w:t>
      </w:r>
    </w:p>
    <w:p w14:paraId="0C555EAF" w14:textId="2ECF197D" w:rsidR="00EE252F" w:rsidRDefault="00EE252F" w:rsidP="001E730A">
      <w:pPr>
        <w:ind w:leftChars="200" w:left="420"/>
      </w:pPr>
      <w:r>
        <w:rPr>
          <w:rFonts w:hint="eastAsia"/>
        </w:rPr>
        <w:t>•</w:t>
      </w:r>
      <w:r>
        <w:t xml:space="preserve"> 结构化程序设计 是一种设计程序的技术，它采用自顶向下逐步求</w:t>
      </w:r>
      <w:r>
        <w:rPr>
          <w:rFonts w:hint="eastAsia"/>
        </w:rPr>
        <w:t>精的设计方法和</w:t>
      </w:r>
      <w:r>
        <w:t xml:space="preserve"> 单入口单出口的控制结构 。</w:t>
      </w:r>
    </w:p>
    <w:p w14:paraId="14D6A208" w14:textId="5A118B14" w:rsidR="00EE252F" w:rsidRDefault="00EE252F" w:rsidP="001E730A">
      <w:pPr>
        <w:ind w:leftChars="200" w:left="420"/>
      </w:pPr>
      <w:r>
        <w:rPr>
          <w:rFonts w:hint="eastAsia"/>
        </w:rPr>
        <w:t>•</w:t>
      </w:r>
      <w:r>
        <w:t xml:space="preserve"> 在结构化程序设计中， 基本的控制结构 是 “ 顺序 ” 、 “ 选择 ” 和</w:t>
      </w:r>
      <w:r>
        <w:rPr>
          <w:rFonts w:hint="eastAsia"/>
        </w:rPr>
        <w:t>“</w:t>
      </w:r>
      <w:r>
        <w:t xml:space="preserve"> 循环 ” 。</w:t>
      </w:r>
    </w:p>
    <w:p w14:paraId="5B6F26BD" w14:textId="083442BE" w:rsidR="00EE252F" w:rsidRDefault="00EE252F" w:rsidP="001E730A">
      <w:pPr>
        <w:ind w:leftChars="200" w:left="420"/>
      </w:pPr>
      <w:r>
        <w:rPr>
          <w:rFonts w:hint="eastAsia"/>
        </w:rPr>
        <w:t>•</w:t>
      </w:r>
      <w:r>
        <w:t xml:space="preserve"> 实践证明，结构化程序设计技术 可以显著提高软件开发工程的成</w:t>
      </w:r>
      <w:r>
        <w:rPr>
          <w:rFonts w:hint="eastAsia"/>
        </w:rPr>
        <w:t>功率和生产率，程序容易阅读和理解，容易诊断和修改</w:t>
      </w:r>
      <w:r>
        <w:t xml:space="preserve"> 。</w:t>
      </w:r>
    </w:p>
    <w:p w14:paraId="2E8989B6" w14:textId="3A06CDF9" w:rsidR="001E730A" w:rsidRPr="001E730A" w:rsidRDefault="001E730A" w:rsidP="001E730A">
      <w:pPr>
        <w:rPr>
          <w:b/>
          <w:bCs/>
          <w:sz w:val="22"/>
          <w:szCs w:val="24"/>
        </w:rPr>
      </w:pPr>
      <w:r w:rsidRPr="001E730A">
        <w:rPr>
          <w:b/>
          <w:bCs/>
          <w:sz w:val="22"/>
          <w:szCs w:val="24"/>
        </w:rPr>
        <w:t>编写源程序代码</w:t>
      </w:r>
    </w:p>
    <w:p w14:paraId="372A4C11" w14:textId="75CDB420" w:rsidR="001E730A" w:rsidRDefault="001E730A" w:rsidP="001E730A">
      <w:pPr>
        <w:ind w:leftChars="200" w:left="420"/>
      </w:pPr>
      <w:r>
        <w:rPr>
          <w:rFonts w:hint="eastAsia"/>
        </w:rPr>
        <w:t>•</w:t>
      </w:r>
      <w:r>
        <w:t xml:space="preserve"> 根据用户和系统的要求，选定一种 编程语言 ，用这种程序</w:t>
      </w:r>
      <w:r>
        <w:rPr>
          <w:rFonts w:hint="eastAsia"/>
        </w:rPr>
        <w:t>设计语言将设计的结果表达出来。</w:t>
      </w:r>
    </w:p>
    <w:p w14:paraId="57F11F9B" w14:textId="3218ACE3" w:rsidR="001E730A" w:rsidRDefault="001E730A" w:rsidP="001E730A">
      <w:pPr>
        <w:ind w:leftChars="200" w:left="420"/>
      </w:pPr>
      <w:r>
        <w:rPr>
          <w:rFonts w:hint="eastAsia"/>
        </w:rPr>
        <w:t>•</w:t>
      </w:r>
      <w:r>
        <w:t xml:space="preserve"> 程序设计自动化 。</w:t>
      </w:r>
    </w:p>
    <w:p w14:paraId="1C83D2D9" w14:textId="079AE8B8" w:rsidR="001E730A" w:rsidRPr="001E730A" w:rsidRDefault="001E730A" w:rsidP="001E730A">
      <w:pPr>
        <w:rPr>
          <w:b/>
          <w:bCs/>
        </w:rPr>
      </w:pPr>
      <w:r w:rsidRPr="001E730A">
        <w:rPr>
          <w:b/>
          <w:bCs/>
        </w:rPr>
        <w:t>测试</w:t>
      </w:r>
    </w:p>
    <w:p w14:paraId="083C98B7" w14:textId="2CEC36E5" w:rsidR="001E730A" w:rsidRDefault="001E730A" w:rsidP="001E730A">
      <w:r>
        <w:t xml:space="preserve"> （一）单体测试</w:t>
      </w:r>
    </w:p>
    <w:p w14:paraId="17BB5BB5" w14:textId="7D02C5A8" w:rsidR="001E730A" w:rsidRDefault="001E730A" w:rsidP="001E730A">
      <w:r>
        <w:t xml:space="preserve"> 对模块的测试主要侧重于 语法检查和逻辑检查 。</w:t>
      </w:r>
    </w:p>
    <w:p w14:paraId="09B9DD37" w14:textId="6E65AF65" w:rsidR="001E730A" w:rsidRDefault="001E730A" w:rsidP="001E730A">
      <w:r>
        <w:t xml:space="preserve"> （二）总体测试</w:t>
      </w:r>
    </w:p>
    <w:p w14:paraId="77AD5BB9" w14:textId="5CDE8AB9" w:rsidR="001E730A" w:rsidRDefault="001E730A" w:rsidP="001E730A">
      <w:r>
        <w:t xml:space="preserve"> 总体测试着重于测试系统中 各模块及组成的子系统之间</w:t>
      </w:r>
      <w:r>
        <w:rPr>
          <w:rFonts w:hint="eastAsia"/>
        </w:rPr>
        <w:t>接口关系的正确性，系统逻辑关系的正确性，以保证数据传送及调用关系的正确性</w:t>
      </w:r>
      <w:r>
        <w:t xml:space="preserve"> 。</w:t>
      </w:r>
    </w:p>
    <w:p w14:paraId="37BF7AC8" w14:textId="1D80CC45" w:rsidR="001E730A" w:rsidRDefault="001E730A" w:rsidP="001E730A">
      <w:r>
        <w:t xml:space="preserve"> （三）系统测试</w:t>
      </w:r>
    </w:p>
    <w:p w14:paraId="47D62C5D" w14:textId="4780314E" w:rsidR="001E730A" w:rsidRDefault="001E730A" w:rsidP="001E730A">
      <w:r>
        <w:lastRenderedPageBreak/>
        <w:t xml:space="preserve">   把已经过确认的软件纳入实际运行环境中，与其他系统</w:t>
      </w:r>
    </w:p>
    <w:p w14:paraId="468B661C" w14:textId="1BF05CCC" w:rsidR="001E730A" w:rsidRDefault="001E730A" w:rsidP="001E730A">
      <w:r>
        <w:rPr>
          <w:rFonts w:hint="eastAsia"/>
        </w:rPr>
        <w:t>成分（计算机硬件、外设、某些支持软件、数据和人员等）组合在一起，对计算机系统进行的测试。</w:t>
      </w:r>
    </w:p>
    <w:p w14:paraId="20750E19" w14:textId="2F3FCDBC" w:rsidR="001E730A" w:rsidRPr="001E730A" w:rsidRDefault="001E730A" w:rsidP="001E730A">
      <w:pPr>
        <w:rPr>
          <w:b/>
          <w:bCs/>
        </w:rPr>
      </w:pPr>
      <w:r w:rsidRPr="001E730A">
        <w:rPr>
          <w:b/>
          <w:bCs/>
        </w:rPr>
        <w:t>调试</w:t>
      </w:r>
    </w:p>
    <w:p w14:paraId="1894C447" w14:textId="31B96827" w:rsidR="001E730A" w:rsidRDefault="001E730A" w:rsidP="001E730A">
      <w:pPr>
        <w:ind w:firstLine="420"/>
      </w:pPr>
      <w:r>
        <w:t>测试的目的 测试的目的 是尽可能多地暴露程序中的错误，发现错误的</w:t>
      </w:r>
      <w:r>
        <w:rPr>
          <w:rFonts w:hint="eastAsia"/>
        </w:rPr>
        <w:t>最终目的是改正错误。</w:t>
      </w:r>
      <w:r>
        <w:t>进一步 诊断和改正错误 ，这就是调试的任务。</w:t>
      </w:r>
    </w:p>
    <w:p w14:paraId="607CB7AB" w14:textId="4372BA94" w:rsidR="001E730A" w:rsidRDefault="001E730A" w:rsidP="001E730A">
      <w:r>
        <w:t xml:space="preserve"> </w:t>
      </w:r>
      <w:r>
        <w:tab/>
        <w:t>试探法： 分析错误征兆，猜想故障的大致位置，在程序中</w:t>
      </w:r>
      <w:r>
        <w:rPr>
          <w:rFonts w:hint="eastAsia"/>
        </w:rPr>
        <w:t>加进许多显示语句，获取程序中被怀疑的地方的信息。这种方法效率较低。</w:t>
      </w:r>
    </w:p>
    <w:p w14:paraId="7A7576D5" w14:textId="77777777" w:rsidR="001E730A" w:rsidRDefault="001E730A" w:rsidP="001E730A"/>
    <w:p w14:paraId="14DE4306" w14:textId="122A43BD" w:rsidR="001E730A" w:rsidRPr="001E730A" w:rsidRDefault="001E730A" w:rsidP="001E730A">
      <w:pPr>
        <w:rPr>
          <w:b/>
          <w:bCs/>
        </w:rPr>
      </w:pPr>
      <w:r w:rsidRPr="001E730A">
        <w:rPr>
          <w:b/>
          <w:bCs/>
        </w:rPr>
        <w:t>文档的建立</w:t>
      </w:r>
    </w:p>
    <w:p w14:paraId="2DBDFCF2" w14:textId="6E1FDE18" w:rsidR="001E730A" w:rsidRDefault="001E730A" w:rsidP="001E730A">
      <w:r>
        <w:t xml:space="preserve">（一）开发性文档 </w:t>
      </w:r>
    </w:p>
    <w:p w14:paraId="6C9D997E" w14:textId="77777777" w:rsidR="001E730A" w:rsidRDefault="001E730A" w:rsidP="001E730A">
      <w:pPr>
        <w:ind w:leftChars="200" w:left="420"/>
      </w:pPr>
      <w:r>
        <w:rPr>
          <w:rFonts w:hint="eastAsia"/>
        </w:rPr>
        <w:t>•</w:t>
      </w:r>
      <w:r>
        <w:t xml:space="preserve"> 与系统的开发和维护有密切关系的文档资料。如</w:t>
      </w:r>
    </w:p>
    <w:p w14:paraId="75165ED9" w14:textId="77777777" w:rsidR="001E730A" w:rsidRDefault="001E730A" w:rsidP="001E730A">
      <w:pPr>
        <w:ind w:leftChars="200" w:left="420"/>
      </w:pPr>
      <w:r>
        <w:rPr>
          <w:rFonts w:hint="eastAsia"/>
        </w:rPr>
        <w:t>•</w:t>
      </w:r>
      <w:r>
        <w:t xml:space="preserve"> 数据流图、模块结构图、系统需求说明、设计说明书等</w:t>
      </w:r>
    </w:p>
    <w:p w14:paraId="76419035" w14:textId="77777777" w:rsidR="001E730A" w:rsidRDefault="001E730A" w:rsidP="001E730A">
      <w:pPr>
        <w:ind w:leftChars="200" w:left="420"/>
      </w:pPr>
      <w:r>
        <w:rPr>
          <w:rFonts w:hint="eastAsia"/>
        </w:rPr>
        <w:t>•</w:t>
      </w:r>
      <w:r>
        <w:t xml:space="preserve"> 开发性文档应该在信息系统的建立过程中同步生成，并且随着信息系统的修</w:t>
      </w:r>
    </w:p>
    <w:p w14:paraId="4C463851" w14:textId="77777777" w:rsidR="001E730A" w:rsidRDefault="001E730A" w:rsidP="001E730A">
      <w:pPr>
        <w:ind w:leftChars="200" w:left="420"/>
      </w:pPr>
      <w:r>
        <w:rPr>
          <w:rFonts w:hint="eastAsia"/>
        </w:rPr>
        <w:t>改进行及时修正。</w:t>
      </w:r>
    </w:p>
    <w:p w14:paraId="3CEB4707" w14:textId="204566BB" w:rsidR="001E730A" w:rsidRDefault="001E730A" w:rsidP="001E730A">
      <w:r>
        <w:t>（二）使用性文档</w:t>
      </w:r>
    </w:p>
    <w:p w14:paraId="02071C0B" w14:textId="579832B5" w:rsidR="001E730A" w:rsidRDefault="001E730A" w:rsidP="001E730A">
      <w:pPr>
        <w:ind w:leftChars="200" w:left="420"/>
      </w:pPr>
      <w:r>
        <w:rPr>
          <w:rFonts w:hint="eastAsia"/>
        </w:rPr>
        <w:t>•</w:t>
      </w:r>
      <w:r>
        <w:t xml:space="preserve"> 指 指 用户手册（非技术性）、操作手册等 用于指导对信息系统的操作使用的说</w:t>
      </w:r>
      <w:r>
        <w:rPr>
          <w:rFonts w:hint="eastAsia"/>
        </w:rPr>
        <w:t>明性资料。</w:t>
      </w:r>
    </w:p>
    <w:p w14:paraId="236CA3A6" w14:textId="423F6AFF" w:rsidR="001E730A" w:rsidRDefault="001E730A" w:rsidP="001E730A">
      <w:pPr>
        <w:ind w:leftChars="200" w:left="420"/>
      </w:pPr>
      <w:r>
        <w:rPr>
          <w:rFonts w:hint="eastAsia"/>
        </w:rPr>
        <w:t>•</w:t>
      </w:r>
      <w:r>
        <w:t xml:space="preserve"> 在信息系统交付用户的同时，也需要提供使用性文档。</w:t>
      </w:r>
    </w:p>
    <w:p w14:paraId="0628771B" w14:textId="6140B678" w:rsidR="003447DA" w:rsidRPr="003447DA" w:rsidRDefault="003447DA" w:rsidP="003447DA">
      <w:pPr>
        <w:rPr>
          <w:b/>
          <w:bCs/>
        </w:rPr>
      </w:pPr>
      <w:r w:rsidRPr="003447DA">
        <w:rPr>
          <w:b/>
          <w:bCs/>
        </w:rPr>
        <w:t>员工的培训</w:t>
      </w:r>
    </w:p>
    <w:p w14:paraId="596DEAA0" w14:textId="28A5E044" w:rsidR="003447DA" w:rsidRDefault="003447DA" w:rsidP="003447DA">
      <w:r>
        <w:t xml:space="preserve"> （一）培训的重要性 </w:t>
      </w:r>
    </w:p>
    <w:p w14:paraId="05B9ACA7" w14:textId="06027DEF" w:rsidR="003447DA" w:rsidRDefault="003447DA" w:rsidP="003447DA">
      <w:pPr>
        <w:ind w:left="420"/>
      </w:pPr>
      <w:r>
        <w:t>当企业建立或者开发了一个新的信息系统时，或者当企业对现有系统进行重大修改以后，</w:t>
      </w:r>
      <w:r>
        <w:rPr>
          <w:rFonts w:hint="eastAsia"/>
        </w:rPr>
        <w:t>或者当企业聘用了新的员工时，或者当员工的工作在企业内部调整时，等等，在这些情况下，都表明企业需要开始员工的培训工作了。</w:t>
      </w:r>
    </w:p>
    <w:p w14:paraId="3F212F2D" w14:textId="7E994B25" w:rsidR="003447DA" w:rsidRDefault="003447DA" w:rsidP="003447DA">
      <w:r>
        <w:t xml:space="preserve"> （二）怎样进行培训</w:t>
      </w:r>
    </w:p>
    <w:p w14:paraId="7AE7E917" w14:textId="75087A17" w:rsidR="003447DA" w:rsidRDefault="003447DA" w:rsidP="003447DA">
      <w:pPr>
        <w:ind w:leftChars="200" w:left="420"/>
      </w:pPr>
      <w:r>
        <w:rPr>
          <w:rFonts w:hint="eastAsia"/>
        </w:rPr>
        <w:t>•</w:t>
      </w:r>
      <w:r>
        <w:t xml:space="preserve"> 如果能够在信息系统建立时，尽可能早地将员工结合进来，使得员工对将要发生的变化有</w:t>
      </w:r>
      <w:r>
        <w:rPr>
          <w:rFonts w:hint="eastAsia"/>
        </w:rPr>
        <w:t>所了解和准备，可能会促进员工对系统的理解和支持。</w:t>
      </w:r>
    </w:p>
    <w:p w14:paraId="2DE60F78" w14:textId="77777777" w:rsidR="003447DA" w:rsidRDefault="003447DA" w:rsidP="003447DA">
      <w:pPr>
        <w:ind w:leftChars="200" w:left="420"/>
      </w:pPr>
      <w:r>
        <w:rPr>
          <w:rFonts w:hint="eastAsia"/>
        </w:rPr>
        <w:t>•</w:t>
      </w:r>
      <w:r>
        <w:t xml:space="preserve"> 具体的培训方法可以采用课堂培训、电脑培训、案例研究的方法、阅读参考资料等手段。</w:t>
      </w:r>
    </w:p>
    <w:p w14:paraId="59468F43" w14:textId="34FA6EFC" w:rsidR="003447DA" w:rsidRDefault="003447DA" w:rsidP="003447DA">
      <w:pPr>
        <w:ind w:leftChars="200" w:left="420"/>
      </w:pPr>
      <w:r>
        <w:rPr>
          <w:rFonts w:hint="eastAsia"/>
        </w:rPr>
        <w:t>•</w:t>
      </w:r>
      <w:r>
        <w:t xml:space="preserve"> 对不同管理等级的员工进行培训时的具体内容也有所不同。</w:t>
      </w:r>
    </w:p>
    <w:p w14:paraId="22DF5AAE" w14:textId="0F327DE5" w:rsidR="00A35FE9" w:rsidRPr="00A35FE9" w:rsidRDefault="00A35FE9" w:rsidP="00A35FE9">
      <w:pPr>
        <w:rPr>
          <w:b/>
          <w:bCs/>
        </w:rPr>
      </w:pPr>
      <w:r w:rsidRPr="00A35FE9">
        <w:rPr>
          <w:b/>
          <w:bCs/>
        </w:rPr>
        <w:t>数据文件的转换</w:t>
      </w:r>
    </w:p>
    <w:p w14:paraId="2995A566" w14:textId="1F147F34" w:rsidR="00A35FE9" w:rsidRDefault="00A35FE9" w:rsidP="00A35FE9">
      <w:r>
        <w:rPr>
          <w:rFonts w:hint="eastAsia"/>
        </w:rPr>
        <w:t>•</w:t>
      </w:r>
      <w:r>
        <w:t xml:space="preserve"> 在信息系统正式运行之前，需要将企业已有的数据文件转换为信息系统可 在信息系统正式运行之前，需要将企业已有的数据文件转换为信息系统可</w:t>
      </w:r>
      <w:r>
        <w:rPr>
          <w:rFonts w:hint="eastAsia"/>
        </w:rPr>
        <w:t>以读取的方式。这也是我们熟悉的初始化工作。</w:t>
      </w:r>
    </w:p>
    <w:p w14:paraId="5D448F8D" w14:textId="7060AC87" w:rsidR="00A35FE9" w:rsidRDefault="00A35FE9" w:rsidP="00A35FE9">
      <w:r>
        <w:rPr>
          <w:rFonts w:hint="eastAsia"/>
        </w:rPr>
        <w:t>•</w:t>
      </w:r>
      <w:r>
        <w:t xml:space="preserve"> 在进行数据文件转换之前，首先要检查和确认原有的数据文件是否是完整</w:t>
      </w:r>
      <w:r>
        <w:rPr>
          <w:rFonts w:hint="eastAsia"/>
        </w:rPr>
        <w:t>的、准确的。</w:t>
      </w:r>
    </w:p>
    <w:p w14:paraId="06807B56" w14:textId="47C7B18D" w:rsidR="00A35FE9" w:rsidRDefault="00A35FE9" w:rsidP="00A35FE9">
      <w:r>
        <w:rPr>
          <w:rFonts w:hint="eastAsia"/>
        </w:rPr>
        <w:t>•</w:t>
      </w:r>
      <w:r>
        <w:t xml:space="preserve"> 转换前后要对数据进行检查，保证转换过程没有导致数据丢失、出错。</w:t>
      </w:r>
    </w:p>
    <w:p w14:paraId="51690D2E" w14:textId="77777777" w:rsidR="00A35FE9" w:rsidRDefault="00A35FE9" w:rsidP="00A35FE9"/>
    <w:p w14:paraId="7311E149" w14:textId="2F50FF90" w:rsidR="00A35FE9" w:rsidRPr="00A35FE9" w:rsidRDefault="00A35FE9" w:rsidP="00A35FE9">
      <w:pPr>
        <w:rPr>
          <w:b/>
          <w:bCs/>
        </w:rPr>
      </w:pPr>
      <w:r w:rsidRPr="00A35FE9">
        <w:rPr>
          <w:b/>
          <w:bCs/>
        </w:rPr>
        <w:t>新旧系统的交接</w:t>
      </w:r>
    </w:p>
    <w:p w14:paraId="6CA6F842" w14:textId="462B7DB2" w:rsidR="00A35FE9" w:rsidRDefault="00A35FE9" w:rsidP="00A35FE9">
      <w:r>
        <w:rPr>
          <w:rFonts w:hint="eastAsia"/>
        </w:rPr>
        <w:t>•</w:t>
      </w:r>
      <w:r>
        <w:t xml:space="preserve"> 应该保证新旧信息系统的平稳过渡，尽量减少对业务处理</w:t>
      </w:r>
      <w:r>
        <w:rPr>
          <w:rFonts w:hint="eastAsia"/>
        </w:rPr>
        <w:t>的影响。</w:t>
      </w:r>
    </w:p>
    <w:p w14:paraId="5C8EEBEB" w14:textId="77777777" w:rsidR="00A35FE9" w:rsidRDefault="00A35FE9" w:rsidP="00A35FE9">
      <w:r>
        <w:rPr>
          <w:rFonts w:hint="eastAsia"/>
        </w:rPr>
        <w:t>•</w:t>
      </w:r>
      <w:r>
        <w:t xml:space="preserve"> 直接转换</w:t>
      </w:r>
    </w:p>
    <w:p w14:paraId="71FD7E98" w14:textId="77777777" w:rsidR="00A35FE9" w:rsidRDefault="00A35FE9" w:rsidP="00A35FE9">
      <w:r>
        <w:rPr>
          <w:rFonts w:hint="eastAsia"/>
        </w:rPr>
        <w:t>•</w:t>
      </w:r>
      <w:r>
        <w:t xml:space="preserve"> 并行转换</w:t>
      </w:r>
    </w:p>
    <w:p w14:paraId="24EE8076" w14:textId="77777777" w:rsidR="00A35FE9" w:rsidRDefault="00A35FE9" w:rsidP="00A35FE9">
      <w:r>
        <w:rPr>
          <w:rFonts w:hint="eastAsia"/>
        </w:rPr>
        <w:t>•</w:t>
      </w:r>
      <w:r>
        <w:t xml:space="preserve"> 分阶段转换</w:t>
      </w:r>
    </w:p>
    <w:p w14:paraId="52F34776" w14:textId="5E1569FB" w:rsidR="00A35FE9" w:rsidRDefault="00A35FE9" w:rsidP="00A35FE9">
      <w:r>
        <w:rPr>
          <w:rFonts w:hint="eastAsia"/>
        </w:rPr>
        <w:t>•</w:t>
      </w:r>
      <w:r>
        <w:t xml:space="preserve"> 试点转换</w:t>
      </w:r>
    </w:p>
    <w:p w14:paraId="768FA011" w14:textId="7EFC9CDD" w:rsidR="00A35FE9" w:rsidRDefault="00A35FE9" w:rsidP="00A35FE9"/>
    <w:p w14:paraId="6BEAE2BD" w14:textId="20340543" w:rsidR="00A35FE9" w:rsidRDefault="00A35FE9" w:rsidP="00A35FE9">
      <w:pPr>
        <w:rPr>
          <w:b/>
          <w:bCs/>
          <w:sz w:val="28"/>
          <w:szCs w:val="32"/>
        </w:rPr>
      </w:pPr>
      <w:r>
        <w:rPr>
          <w:rFonts w:hint="eastAsia"/>
          <w:b/>
          <w:bCs/>
          <w:sz w:val="28"/>
          <w:szCs w:val="32"/>
        </w:rPr>
        <w:t>3</w:t>
      </w:r>
      <w:r w:rsidRPr="00456AF8">
        <w:rPr>
          <w:rFonts w:hint="eastAsia"/>
          <w:b/>
          <w:bCs/>
          <w:sz w:val="28"/>
          <w:szCs w:val="32"/>
        </w:rPr>
        <w:t>.系统</w:t>
      </w:r>
      <w:r>
        <w:rPr>
          <w:rFonts w:hint="eastAsia"/>
          <w:b/>
          <w:bCs/>
          <w:sz w:val="28"/>
          <w:szCs w:val="32"/>
        </w:rPr>
        <w:t>运行:</w:t>
      </w:r>
    </w:p>
    <w:p w14:paraId="3F6731B3" w14:textId="002A2CCB" w:rsidR="00A35FE9" w:rsidRPr="00A35FE9" w:rsidRDefault="00A35FE9" w:rsidP="00A35FE9">
      <w:pPr>
        <w:rPr>
          <w:b/>
          <w:bCs/>
        </w:rPr>
      </w:pPr>
      <w:r w:rsidRPr="00A35FE9">
        <w:rPr>
          <w:b/>
          <w:bCs/>
        </w:rPr>
        <w:t>一、系统正式运行阶段的主要工作</w:t>
      </w:r>
    </w:p>
    <w:p w14:paraId="74EA78AA" w14:textId="77777777" w:rsidR="00A35FE9" w:rsidRDefault="00A35FE9" w:rsidP="00A35FE9">
      <w:pPr>
        <w:ind w:leftChars="200" w:left="420"/>
      </w:pPr>
      <w:r>
        <w:rPr>
          <w:rFonts w:hint="eastAsia"/>
        </w:rPr>
        <w:t>•</w:t>
      </w:r>
      <w:r>
        <w:t xml:space="preserve"> （一）进行会计核算软件要求的初始化设置</w:t>
      </w:r>
    </w:p>
    <w:p w14:paraId="62240D63" w14:textId="77777777" w:rsidR="00A35FE9" w:rsidRDefault="00A35FE9" w:rsidP="00A35FE9">
      <w:pPr>
        <w:ind w:leftChars="200" w:left="420"/>
      </w:pPr>
      <w:r>
        <w:rPr>
          <w:rFonts w:hint="eastAsia"/>
        </w:rPr>
        <w:t>•</w:t>
      </w:r>
      <w:r>
        <w:t xml:space="preserve"> （二）日常的输入工作，特别是凭证的输入工作</w:t>
      </w:r>
    </w:p>
    <w:p w14:paraId="1C228415" w14:textId="77777777" w:rsidR="00A35FE9" w:rsidRDefault="00A35FE9" w:rsidP="00A35FE9">
      <w:pPr>
        <w:ind w:leftChars="200" w:left="420"/>
      </w:pPr>
      <w:r>
        <w:rPr>
          <w:rFonts w:hint="eastAsia"/>
        </w:rPr>
        <w:t>•</w:t>
      </w:r>
      <w:r>
        <w:t xml:space="preserve"> （三）输入数据的复核和修改</w:t>
      </w:r>
    </w:p>
    <w:p w14:paraId="7331C96E" w14:textId="77777777" w:rsidR="00A35FE9" w:rsidRDefault="00A35FE9" w:rsidP="00A35FE9">
      <w:pPr>
        <w:ind w:leftChars="200" w:left="420"/>
      </w:pPr>
      <w:r>
        <w:rPr>
          <w:rFonts w:hint="eastAsia"/>
        </w:rPr>
        <w:t>•</w:t>
      </w:r>
      <w:r>
        <w:t xml:space="preserve"> （四）会计数据的处理</w:t>
      </w:r>
    </w:p>
    <w:p w14:paraId="58097CD1" w14:textId="77777777" w:rsidR="00A35FE9" w:rsidRDefault="00A35FE9" w:rsidP="00A35FE9">
      <w:pPr>
        <w:ind w:leftChars="200" w:left="420"/>
      </w:pPr>
      <w:r>
        <w:rPr>
          <w:rFonts w:hint="eastAsia"/>
        </w:rPr>
        <w:t>•</w:t>
      </w:r>
      <w:r>
        <w:t xml:space="preserve"> （五）会计信息的输出</w:t>
      </w:r>
    </w:p>
    <w:p w14:paraId="7F064181" w14:textId="77777777" w:rsidR="00A35FE9" w:rsidRDefault="00A35FE9" w:rsidP="00A35FE9">
      <w:pPr>
        <w:ind w:leftChars="200" w:left="420"/>
      </w:pPr>
      <w:r>
        <w:rPr>
          <w:rFonts w:hint="eastAsia"/>
        </w:rPr>
        <w:t>•</w:t>
      </w:r>
      <w:r>
        <w:t xml:space="preserve"> （六）报表的编制和输出</w:t>
      </w:r>
    </w:p>
    <w:p w14:paraId="3C1AD1AE" w14:textId="6D050FAE" w:rsidR="00A35FE9" w:rsidRDefault="00A35FE9" w:rsidP="00A35FE9">
      <w:pPr>
        <w:ind w:leftChars="200" w:left="420"/>
      </w:pPr>
      <w:r>
        <w:rPr>
          <w:rFonts w:hint="eastAsia"/>
        </w:rPr>
        <w:lastRenderedPageBreak/>
        <w:t>•</w:t>
      </w:r>
      <w:r>
        <w:t xml:space="preserve"> （七）尽可能利用软件提供的功能</w:t>
      </w:r>
    </w:p>
    <w:p w14:paraId="17649416" w14:textId="600F103E" w:rsidR="00A35FE9" w:rsidRPr="00A35FE9" w:rsidRDefault="00A35FE9" w:rsidP="00A35FE9">
      <w:pPr>
        <w:ind w:leftChars="200" w:left="420"/>
        <w:rPr>
          <w:b/>
          <w:bCs/>
        </w:rPr>
      </w:pPr>
      <w:r w:rsidRPr="00A35FE9">
        <w:rPr>
          <w:b/>
          <w:bCs/>
        </w:rPr>
        <w:t>二、正式运行阶段应注意的问题</w:t>
      </w:r>
    </w:p>
    <w:p w14:paraId="0891D66E" w14:textId="230C0394" w:rsidR="00A35FE9" w:rsidRDefault="00A35FE9" w:rsidP="00A35FE9">
      <w:pPr>
        <w:ind w:leftChars="400" w:left="840"/>
      </w:pPr>
      <w:r>
        <w:rPr>
          <w:rFonts w:hint="eastAsia"/>
        </w:rPr>
        <w:t>•</w:t>
      </w:r>
      <w:r>
        <w:t xml:space="preserve"> （一）工作程序问题</w:t>
      </w:r>
    </w:p>
    <w:p w14:paraId="5DDBE38B" w14:textId="77777777" w:rsidR="00A35FE9" w:rsidRDefault="00A35FE9" w:rsidP="00A35FE9">
      <w:pPr>
        <w:ind w:leftChars="400" w:left="840"/>
      </w:pPr>
      <w:r>
        <w:rPr>
          <w:rFonts w:hint="eastAsia"/>
        </w:rPr>
        <w:t>•</w:t>
      </w:r>
      <w:r>
        <w:t xml:space="preserve"> （二）输入的准确性</w:t>
      </w:r>
    </w:p>
    <w:p w14:paraId="76377F4B" w14:textId="304E33C0" w:rsidR="00A35FE9" w:rsidRDefault="00A35FE9" w:rsidP="00A35FE9">
      <w:pPr>
        <w:ind w:leftChars="400" w:left="840"/>
      </w:pPr>
      <w:r>
        <w:rPr>
          <w:rFonts w:hint="eastAsia"/>
        </w:rPr>
        <w:t>•</w:t>
      </w:r>
      <w:r>
        <w:t xml:space="preserve"> （三）会计数据的安全</w:t>
      </w:r>
    </w:p>
    <w:p w14:paraId="59E9C30E" w14:textId="335BB23E" w:rsidR="0020378D" w:rsidRDefault="00121152" w:rsidP="0020378D">
      <w:pPr>
        <w:rPr>
          <w:b/>
          <w:bCs/>
          <w:sz w:val="28"/>
          <w:szCs w:val="32"/>
        </w:rPr>
      </w:pPr>
      <w:r>
        <w:rPr>
          <w:rFonts w:hint="eastAsia"/>
          <w:b/>
          <w:bCs/>
          <w:sz w:val="28"/>
          <w:szCs w:val="32"/>
        </w:rPr>
        <w:t>4</w:t>
      </w:r>
      <w:r w:rsidR="0020378D" w:rsidRPr="00456AF8">
        <w:rPr>
          <w:rFonts w:hint="eastAsia"/>
          <w:b/>
          <w:bCs/>
          <w:sz w:val="28"/>
          <w:szCs w:val="32"/>
        </w:rPr>
        <w:t>.系统</w:t>
      </w:r>
      <w:r w:rsidR="0020378D">
        <w:rPr>
          <w:rFonts w:hint="eastAsia"/>
          <w:b/>
          <w:bCs/>
          <w:sz w:val="28"/>
          <w:szCs w:val="32"/>
        </w:rPr>
        <w:t>维护:</w:t>
      </w:r>
    </w:p>
    <w:p w14:paraId="2C894F88" w14:textId="0359A658" w:rsidR="00BC6A92" w:rsidRDefault="00BC6A92" w:rsidP="00BC6A92">
      <w:r>
        <w:t>会计信息系统系统移交给用户使用以后，可能会出现一些问题需要解</w:t>
      </w:r>
      <w:r>
        <w:rPr>
          <w:rFonts w:hint="eastAsia"/>
        </w:rPr>
        <w:t>决，这就是维护工作。</w:t>
      </w:r>
    </w:p>
    <w:p w14:paraId="2ABCD7B2" w14:textId="214F28D4" w:rsidR="00BC6A92" w:rsidRPr="00BC6A92" w:rsidRDefault="00BC6A92" w:rsidP="00BC6A92">
      <w:pPr>
        <w:rPr>
          <w:b/>
          <w:bCs/>
        </w:rPr>
      </w:pPr>
      <w:r w:rsidRPr="00BC6A92">
        <w:rPr>
          <w:b/>
          <w:bCs/>
        </w:rPr>
        <w:t>一、会计信息系统维护的原因</w:t>
      </w:r>
    </w:p>
    <w:p w14:paraId="3731CDCC" w14:textId="08EFF7F6" w:rsidR="00BC6A92" w:rsidRDefault="00BC6A92" w:rsidP="00BC6A92">
      <w:pPr>
        <w:ind w:leftChars="200" w:left="420"/>
      </w:pPr>
      <w:r>
        <w:rPr>
          <w:rFonts w:hint="eastAsia"/>
        </w:rPr>
        <w:t>•</w:t>
      </w:r>
      <w:r>
        <w:t xml:space="preserve"> （一）会计软件开发后期的 测试阶段未能发现的缺陷 ，包括编程</w:t>
      </w:r>
      <w:r>
        <w:rPr>
          <w:rFonts w:hint="eastAsia"/>
        </w:rPr>
        <w:t>技术方面的某些错误和对用户需求理解方面的某些偏差，在软件交付使用后逐渐暴露出来。</w:t>
      </w:r>
    </w:p>
    <w:p w14:paraId="43241295" w14:textId="4015393C" w:rsidR="0020378D" w:rsidRDefault="00BC6A92" w:rsidP="00BC6A92">
      <w:pPr>
        <w:ind w:leftChars="200" w:left="420"/>
      </w:pPr>
      <w:r>
        <w:rPr>
          <w:rFonts w:hint="eastAsia"/>
        </w:rPr>
        <w:t>•</w:t>
      </w:r>
      <w:r>
        <w:t xml:space="preserve"> （二）会计软件 用户环境的改变 。例如，操作系统版本的提高，</w:t>
      </w:r>
      <w:r>
        <w:rPr>
          <w:rFonts w:hint="eastAsia"/>
        </w:rPr>
        <w:t>硬件设备的更新，由单机环境改为网络环境等。适应原有环境的软件可能无法在新环境下有效工作。</w:t>
      </w:r>
    </w:p>
    <w:p w14:paraId="79C91F1C" w14:textId="1EB8A784" w:rsidR="00BC6A92" w:rsidRDefault="00BC6A92" w:rsidP="00BC6A92">
      <w:pPr>
        <w:ind w:leftChars="200" w:left="420"/>
      </w:pPr>
      <w:r>
        <w:rPr>
          <w:rFonts w:hint="eastAsia"/>
        </w:rPr>
        <w:t xml:space="preserve">• </w:t>
      </w:r>
      <w:r>
        <w:t>（三）由于 用户知识技能水平的提高 ，而对原有软件的用户界面不太满意，要</w:t>
      </w:r>
      <w:r>
        <w:rPr>
          <w:rFonts w:hint="eastAsia"/>
        </w:rPr>
        <w:t>求得到改善。</w:t>
      </w:r>
    </w:p>
    <w:p w14:paraId="3AB5087C" w14:textId="128F4E39" w:rsidR="00BC6A92" w:rsidRDefault="00BC6A92" w:rsidP="00BC6A92">
      <w:pPr>
        <w:ind w:leftChars="200" w:left="420"/>
      </w:pPr>
      <w:r>
        <w:rPr>
          <w:rFonts w:hint="eastAsia"/>
        </w:rPr>
        <w:t>•</w:t>
      </w:r>
      <w:r>
        <w:t xml:space="preserve"> （四）随着使用单位的管理信息系统的建立或完善， 要求 会计软件作为一个子</w:t>
      </w:r>
      <w:r>
        <w:rPr>
          <w:rFonts w:hint="eastAsia"/>
        </w:rPr>
        <w:t>系统</w:t>
      </w:r>
      <w:r>
        <w:t xml:space="preserve"> 与其他子系统有良好的接口 ，以便协同工作。</w:t>
      </w:r>
    </w:p>
    <w:p w14:paraId="09418AC4" w14:textId="5AA4499B" w:rsidR="00BC6A92" w:rsidRDefault="00BC6A92" w:rsidP="00BC6A92">
      <w:pPr>
        <w:ind w:leftChars="200" w:left="420"/>
      </w:pPr>
      <w:r>
        <w:rPr>
          <w:rFonts w:hint="eastAsia"/>
        </w:rPr>
        <w:t>•</w:t>
      </w:r>
      <w:r>
        <w:t xml:space="preserve"> （五）使用 单位经营状况的改变 ，导致会计人员需要处理一些新的经济业务或</w:t>
      </w:r>
      <w:r>
        <w:rPr>
          <w:rFonts w:hint="eastAsia"/>
        </w:rPr>
        <w:t>者淘汰一些不再经营的经济业务，这时需要对会计软件改造设计，完善功能。</w:t>
      </w:r>
    </w:p>
    <w:p w14:paraId="67299F29" w14:textId="088FE199" w:rsidR="00B8768A" w:rsidRPr="00B8768A" w:rsidRDefault="00B8768A" w:rsidP="00B8768A">
      <w:pPr>
        <w:rPr>
          <w:b/>
          <w:bCs/>
        </w:rPr>
      </w:pPr>
      <w:r w:rsidRPr="00B8768A">
        <w:rPr>
          <w:b/>
          <w:bCs/>
        </w:rPr>
        <w:t>二、会计信息系统维护工作的内容</w:t>
      </w:r>
    </w:p>
    <w:p w14:paraId="42CBC807" w14:textId="77777777" w:rsidR="00B8768A" w:rsidRDefault="00B8768A" w:rsidP="00B8768A">
      <w:pPr>
        <w:ind w:leftChars="200" w:left="420"/>
      </w:pPr>
      <w:r>
        <w:rPr>
          <w:rFonts w:hint="eastAsia"/>
        </w:rPr>
        <w:t>•</w:t>
      </w:r>
      <w:r>
        <w:t xml:space="preserve"> （一）改正性维护</w:t>
      </w:r>
    </w:p>
    <w:p w14:paraId="1EC5901C" w14:textId="77777777" w:rsidR="00B8768A" w:rsidRDefault="00B8768A" w:rsidP="00B8768A">
      <w:pPr>
        <w:ind w:leftChars="200" w:left="420"/>
      </w:pPr>
      <w:r>
        <w:rPr>
          <w:rFonts w:hint="eastAsia"/>
        </w:rPr>
        <w:t>•</w:t>
      </w:r>
      <w:r>
        <w:t xml:space="preserve"> 发现程序错误，进行诊断和改正错误。</w:t>
      </w:r>
    </w:p>
    <w:p w14:paraId="1C36344D" w14:textId="77777777" w:rsidR="00B8768A" w:rsidRDefault="00B8768A" w:rsidP="00B8768A">
      <w:pPr>
        <w:ind w:leftChars="200" w:left="420"/>
      </w:pPr>
      <w:r>
        <w:rPr>
          <w:rFonts w:hint="eastAsia"/>
        </w:rPr>
        <w:t>•</w:t>
      </w:r>
      <w:r>
        <w:t xml:space="preserve"> （二）适应性维护</w:t>
      </w:r>
    </w:p>
    <w:p w14:paraId="6681354D" w14:textId="77777777" w:rsidR="00B8768A" w:rsidRDefault="00B8768A" w:rsidP="00B8768A">
      <w:pPr>
        <w:ind w:leftChars="200" w:left="420"/>
      </w:pPr>
      <w:r>
        <w:rPr>
          <w:rFonts w:hint="eastAsia"/>
        </w:rPr>
        <w:t>•</w:t>
      </w:r>
      <w:r>
        <w:t xml:space="preserve"> 为了和变化了的环境适当地配合而修改软件。</w:t>
      </w:r>
    </w:p>
    <w:p w14:paraId="05E6C82F" w14:textId="77777777" w:rsidR="00B8768A" w:rsidRDefault="00B8768A" w:rsidP="00B8768A">
      <w:pPr>
        <w:ind w:leftChars="200" w:left="420"/>
      </w:pPr>
      <w:r>
        <w:rPr>
          <w:rFonts w:hint="eastAsia"/>
        </w:rPr>
        <w:t>•</w:t>
      </w:r>
      <w:r>
        <w:t xml:space="preserve"> （三）完善性维护</w:t>
      </w:r>
    </w:p>
    <w:p w14:paraId="019A5432" w14:textId="77777777" w:rsidR="00B8768A" w:rsidRDefault="00B8768A" w:rsidP="00B8768A">
      <w:pPr>
        <w:ind w:leftChars="200" w:left="420"/>
      </w:pPr>
      <w:r>
        <w:rPr>
          <w:rFonts w:hint="eastAsia"/>
        </w:rPr>
        <w:t>•</w:t>
      </w:r>
      <w:r>
        <w:t xml:space="preserve"> 为了扩充会计信息系统的功能，提高原有性能而进行的修改。</w:t>
      </w:r>
    </w:p>
    <w:p w14:paraId="189CC095" w14:textId="77777777" w:rsidR="00B8768A" w:rsidRDefault="00B8768A" w:rsidP="00B8768A">
      <w:pPr>
        <w:ind w:leftChars="200" w:left="420"/>
      </w:pPr>
      <w:r>
        <w:rPr>
          <w:rFonts w:hint="eastAsia"/>
        </w:rPr>
        <w:t>•</w:t>
      </w:r>
      <w:r>
        <w:t xml:space="preserve"> （四）预防性维护</w:t>
      </w:r>
    </w:p>
    <w:p w14:paraId="6BA894A6" w14:textId="12CE57C4" w:rsidR="00B8768A" w:rsidRDefault="00B8768A" w:rsidP="00B8768A">
      <w:pPr>
        <w:ind w:leftChars="200" w:left="420"/>
      </w:pPr>
      <w:r>
        <w:rPr>
          <w:rFonts w:hint="eastAsia"/>
        </w:rPr>
        <w:t>•</w:t>
      </w:r>
      <w:r>
        <w:t xml:space="preserve"> 为了给未来的改进奠定更好的基础而修改软件。</w:t>
      </w:r>
    </w:p>
    <w:p w14:paraId="00BEFAD0" w14:textId="52FFDB4D" w:rsidR="00B8768A" w:rsidRPr="00B8768A" w:rsidRDefault="00B8768A" w:rsidP="00B8768A">
      <w:pPr>
        <w:rPr>
          <w:b/>
          <w:bCs/>
        </w:rPr>
      </w:pPr>
      <w:r w:rsidRPr="00B8768A">
        <w:rPr>
          <w:b/>
          <w:bCs/>
        </w:rPr>
        <w:t>三、提高系统的可维护性</w:t>
      </w:r>
    </w:p>
    <w:p w14:paraId="18CA70BB" w14:textId="3C8CEC38" w:rsidR="00B8768A" w:rsidRDefault="00B8768A" w:rsidP="00B8768A">
      <w:pPr>
        <w:ind w:leftChars="200" w:left="420"/>
      </w:pPr>
      <w:r>
        <w:rPr>
          <w:rFonts w:hint="eastAsia"/>
        </w:rPr>
        <w:t>•</w:t>
      </w:r>
      <w:r>
        <w:t xml:space="preserve"> 所谓 软件的 “ 可维护性 ” ， 通常包括：对 软件易阅读、易发现和纠正</w:t>
      </w:r>
      <w:r>
        <w:rPr>
          <w:rFonts w:hint="eastAsia"/>
        </w:rPr>
        <w:t>错误、</w:t>
      </w:r>
      <w:proofErr w:type="gramStart"/>
      <w:r>
        <w:rPr>
          <w:rFonts w:hint="eastAsia"/>
        </w:rPr>
        <w:t>易修改</w:t>
      </w:r>
      <w:proofErr w:type="gramEnd"/>
      <w:r>
        <w:rPr>
          <w:rFonts w:hint="eastAsia"/>
        </w:rPr>
        <w:t>和扩充</w:t>
      </w:r>
      <w:r>
        <w:t xml:space="preserve"> 等含义。</w:t>
      </w:r>
    </w:p>
    <w:p w14:paraId="295369B6" w14:textId="77777777" w:rsidR="00B8768A" w:rsidRDefault="00B8768A" w:rsidP="00B8768A">
      <w:pPr>
        <w:ind w:leftChars="200" w:left="420"/>
      </w:pPr>
      <w:r>
        <w:rPr>
          <w:rFonts w:hint="eastAsia"/>
        </w:rPr>
        <w:t>•</w:t>
      </w:r>
      <w:r>
        <w:t xml:space="preserve"> 软件的可维护性能越好，软件的维护工作就可以得到简化和减轻。</w:t>
      </w:r>
    </w:p>
    <w:p w14:paraId="000B324E" w14:textId="77777777" w:rsidR="00B8768A" w:rsidRDefault="00B8768A" w:rsidP="00B8768A">
      <w:pPr>
        <w:ind w:leftChars="200" w:left="420"/>
      </w:pPr>
      <w:r>
        <w:rPr>
          <w:rFonts w:hint="eastAsia"/>
        </w:rPr>
        <w:t>•</w:t>
      </w:r>
      <w:r>
        <w:t xml:space="preserve"> 支配软件工程方法论所有步骤的关键目标就是提高软件的可维护性。</w:t>
      </w:r>
    </w:p>
    <w:p w14:paraId="48957CE1" w14:textId="77777777" w:rsidR="00B8768A" w:rsidRDefault="00B8768A" w:rsidP="00B8768A">
      <w:pPr>
        <w:ind w:leftChars="200" w:left="420"/>
      </w:pPr>
      <w:r>
        <w:rPr>
          <w:rFonts w:hint="eastAsia"/>
        </w:rPr>
        <w:t>•</w:t>
      </w:r>
      <w:r>
        <w:t xml:space="preserve"> 决定软件可维护性的因素主要就是软件的可理解性、可测试性和可修</w:t>
      </w:r>
    </w:p>
    <w:p w14:paraId="1109C1FD" w14:textId="4B61B133" w:rsidR="00B8768A" w:rsidRDefault="00B8768A" w:rsidP="00B8768A">
      <w:pPr>
        <w:ind w:leftChars="200" w:left="420"/>
      </w:pPr>
      <w:r>
        <w:rPr>
          <w:rFonts w:hint="eastAsia"/>
        </w:rPr>
        <w:t>改性。</w:t>
      </w:r>
    </w:p>
    <w:p w14:paraId="2FE6D796" w14:textId="5ECF9656" w:rsidR="0075207B" w:rsidRPr="0075207B" w:rsidRDefault="0075207B" w:rsidP="0075207B">
      <w:pPr>
        <w:ind w:leftChars="200" w:left="420"/>
        <w:rPr>
          <w:b/>
          <w:bCs/>
        </w:rPr>
      </w:pPr>
      <w:r w:rsidRPr="0075207B">
        <w:rPr>
          <w:b/>
          <w:bCs/>
        </w:rPr>
        <w:t>（一）软件 “ 可维护性 ” 的重要性</w:t>
      </w:r>
    </w:p>
    <w:p w14:paraId="45E95F39" w14:textId="77777777" w:rsidR="0075207B" w:rsidRDefault="0075207B" w:rsidP="0075207B">
      <w:pPr>
        <w:ind w:leftChars="400" w:left="840"/>
      </w:pPr>
      <w:r>
        <w:rPr>
          <w:rFonts w:hint="eastAsia"/>
        </w:rPr>
        <w:t>•</w:t>
      </w:r>
      <w:r>
        <w:t xml:space="preserve"> 软件维护阶段的花费要占整个软件生命周期花费的70% 左右。</w:t>
      </w:r>
    </w:p>
    <w:p w14:paraId="2D96C91F" w14:textId="5CC7500F" w:rsidR="0075207B" w:rsidRDefault="0075207B" w:rsidP="0075207B">
      <w:pPr>
        <w:ind w:leftChars="400" w:left="840"/>
      </w:pPr>
      <w:r>
        <w:rPr>
          <w:rFonts w:hint="eastAsia"/>
        </w:rPr>
        <w:t>•</w:t>
      </w:r>
      <w:r>
        <w:t xml:space="preserve"> 软件维护工作是相当繁重和困难的。如果没有成熟、规范化的</w:t>
      </w:r>
      <w:r>
        <w:rPr>
          <w:rFonts w:hint="eastAsia"/>
        </w:rPr>
        <w:t>软件维护，系统可能瘫痪从而前功尽弃。</w:t>
      </w:r>
    </w:p>
    <w:p w14:paraId="7DD7CBAA" w14:textId="6E5048F9" w:rsidR="0075207B" w:rsidRDefault="0075207B" w:rsidP="0075207B">
      <w:pPr>
        <w:ind w:leftChars="400" w:left="840"/>
      </w:pPr>
      <w:r>
        <w:rPr>
          <w:rFonts w:hint="eastAsia"/>
        </w:rPr>
        <w:t>•</w:t>
      </w:r>
      <w:r>
        <w:t xml:space="preserve"> 随着软件规模的扩大和复杂性的增加，怎样改进软件维护的问</w:t>
      </w:r>
      <w:r>
        <w:rPr>
          <w:rFonts w:hint="eastAsia"/>
        </w:rPr>
        <w:t>题已显得越来越重要。</w:t>
      </w:r>
    </w:p>
    <w:p w14:paraId="498FE60E" w14:textId="33F5A040" w:rsidR="00EA7E0C" w:rsidRPr="00EA7E0C" w:rsidRDefault="00EA7E0C" w:rsidP="00EA7E0C">
      <w:pPr>
        <w:ind w:firstLine="420"/>
        <w:rPr>
          <w:b/>
          <w:bCs/>
        </w:rPr>
      </w:pPr>
      <w:r w:rsidRPr="00EA7E0C">
        <w:rPr>
          <w:b/>
          <w:bCs/>
        </w:rPr>
        <w:t>（二）影响软件 “ 可维护性 ” 的因素</w:t>
      </w:r>
    </w:p>
    <w:p w14:paraId="307973AA" w14:textId="7DAAC31C" w:rsidR="00EA7E0C" w:rsidRDefault="00EA7E0C" w:rsidP="00EA7E0C">
      <w:pPr>
        <w:ind w:leftChars="400" w:left="840"/>
      </w:pPr>
      <w:r>
        <w:rPr>
          <w:rFonts w:hint="eastAsia"/>
        </w:rPr>
        <w:t>•</w:t>
      </w:r>
      <w:r>
        <w:t xml:space="preserve"> 1 程序及与其相关的文件所用的 记法、记号及与内容 是否协调一致。</w:t>
      </w:r>
    </w:p>
    <w:p w14:paraId="3E570CA9" w14:textId="4923CE36" w:rsidR="00EA7E0C" w:rsidRDefault="00EA7E0C" w:rsidP="00EA7E0C">
      <w:pPr>
        <w:ind w:leftChars="400" w:left="840"/>
      </w:pPr>
      <w:r>
        <w:rPr>
          <w:rFonts w:hint="eastAsia"/>
        </w:rPr>
        <w:t>•</w:t>
      </w:r>
      <w:r>
        <w:t xml:space="preserve"> 2 能否较容易地选择和利用 软件所具有的功能和设施 。</w:t>
      </w:r>
    </w:p>
    <w:p w14:paraId="2C8D894F" w14:textId="02C7E188" w:rsidR="00EA7E0C" w:rsidRDefault="00EA7E0C" w:rsidP="00EA7E0C">
      <w:pPr>
        <w:ind w:leftChars="400" w:left="840"/>
      </w:pPr>
      <w:r>
        <w:rPr>
          <w:rFonts w:hint="eastAsia"/>
        </w:rPr>
        <w:t>•</w:t>
      </w:r>
      <w:r>
        <w:t xml:space="preserve"> 3 对 软件的输入和输出信息 是否灵活方便。</w:t>
      </w:r>
    </w:p>
    <w:p w14:paraId="4CD97457" w14:textId="36F60374" w:rsidR="00EA7E0C" w:rsidRDefault="00EA7E0C" w:rsidP="00EA7E0C">
      <w:pPr>
        <w:ind w:leftChars="400" w:left="840"/>
      </w:pPr>
      <w:r>
        <w:rPr>
          <w:rFonts w:hint="eastAsia"/>
        </w:rPr>
        <w:t>•</w:t>
      </w:r>
      <w:r>
        <w:t xml:space="preserve"> 4程序结构 是否符合结构化设计的要求。</w:t>
      </w:r>
    </w:p>
    <w:p w14:paraId="4D5102E0" w14:textId="1B0C03AF" w:rsidR="00EA7E0C" w:rsidRDefault="00EA7E0C" w:rsidP="00EA7E0C">
      <w:pPr>
        <w:ind w:leftChars="400" w:left="840"/>
      </w:pPr>
      <w:r>
        <w:rPr>
          <w:rFonts w:hint="eastAsia"/>
        </w:rPr>
        <w:t>•</w:t>
      </w:r>
      <w:r>
        <w:t xml:space="preserve"> 5程序内的解释、符号名的命名 是否能清楚地表明它的功能、结构、</w:t>
      </w:r>
    </w:p>
    <w:p w14:paraId="37E819FA" w14:textId="77777777" w:rsidR="00EA7E0C" w:rsidRDefault="00EA7E0C" w:rsidP="00EA7E0C">
      <w:pPr>
        <w:ind w:leftChars="400" w:left="840"/>
      </w:pPr>
      <w:r>
        <w:rPr>
          <w:rFonts w:hint="eastAsia"/>
        </w:rPr>
        <w:t>使用及输入输出信息等特性。</w:t>
      </w:r>
    </w:p>
    <w:p w14:paraId="5E39540D" w14:textId="16EF396F" w:rsidR="00EA7E0C" w:rsidRDefault="00EA7E0C" w:rsidP="00EA7E0C">
      <w:pPr>
        <w:ind w:leftChars="400" w:left="840"/>
      </w:pPr>
      <w:r>
        <w:rPr>
          <w:rFonts w:hint="eastAsia"/>
        </w:rPr>
        <w:t>•</w:t>
      </w:r>
      <w:r>
        <w:t xml:space="preserve"> 6提供的信息 是否都是必要的，而无多余信息。</w:t>
      </w:r>
    </w:p>
    <w:p w14:paraId="585A5475" w14:textId="727B04F4" w:rsidR="00EA7E0C" w:rsidRDefault="00EA7E0C" w:rsidP="00EA7E0C">
      <w:pPr>
        <w:ind w:leftChars="400" w:left="840"/>
      </w:pPr>
      <w:r>
        <w:rPr>
          <w:rFonts w:hint="eastAsia"/>
        </w:rPr>
        <w:t>•</w:t>
      </w:r>
      <w:r>
        <w:t xml:space="preserve"> 7程序编写得是否具有 良好的风格 ，是否便于阅读和理解。</w:t>
      </w:r>
    </w:p>
    <w:p w14:paraId="190C7584" w14:textId="03E463CD" w:rsidR="00EA7E0C" w:rsidRDefault="00EA7E0C" w:rsidP="00EA7E0C">
      <w:pPr>
        <w:ind w:leftChars="400" w:left="840"/>
      </w:pPr>
      <w:r>
        <w:rPr>
          <w:rFonts w:hint="eastAsia"/>
        </w:rPr>
        <w:t>•</w:t>
      </w:r>
      <w:r>
        <w:t xml:space="preserve"> 8 是否为进一步 扩充</w:t>
      </w:r>
    </w:p>
    <w:p w14:paraId="3FAFDE34" w14:textId="51E332D4" w:rsidR="0023701B" w:rsidRPr="0023701B" w:rsidRDefault="0023701B" w:rsidP="0023701B">
      <w:pPr>
        <w:ind w:firstLine="420"/>
        <w:rPr>
          <w:b/>
          <w:bCs/>
        </w:rPr>
      </w:pPr>
      <w:r w:rsidRPr="0023701B">
        <w:rPr>
          <w:b/>
          <w:bCs/>
        </w:rPr>
        <w:t>（三）提高软件 “ 可维护性 ” 的方法</w:t>
      </w:r>
    </w:p>
    <w:p w14:paraId="58EC46D5" w14:textId="6C6EFC4D" w:rsidR="0023701B" w:rsidRDefault="0023701B" w:rsidP="0023701B">
      <w:pPr>
        <w:ind w:leftChars="400" w:left="840"/>
      </w:pPr>
      <w:r>
        <w:rPr>
          <w:rFonts w:hint="eastAsia"/>
        </w:rPr>
        <w:t>•</w:t>
      </w:r>
      <w:r>
        <w:t xml:space="preserve"> 1 对软件需求分析的可维护性考虑</w:t>
      </w:r>
    </w:p>
    <w:p w14:paraId="7B664054" w14:textId="78D20EAE" w:rsidR="0023701B" w:rsidRDefault="0023701B" w:rsidP="0023701B">
      <w:pPr>
        <w:ind w:leftChars="400" w:left="840"/>
      </w:pPr>
      <w:r>
        <w:lastRenderedPageBreak/>
        <w:t xml:space="preserve"> （1 ）系统结构上的可扩充性</w:t>
      </w:r>
    </w:p>
    <w:p w14:paraId="1CBEC663" w14:textId="54DF58D9" w:rsidR="0023701B" w:rsidRDefault="0023701B" w:rsidP="0023701B">
      <w:pPr>
        <w:ind w:leftChars="300" w:left="630"/>
      </w:pPr>
      <w:r>
        <w:t xml:space="preserve"> （2 ）出错处理的考虑</w:t>
      </w:r>
    </w:p>
    <w:p w14:paraId="5DCD7EC8" w14:textId="17605806" w:rsidR="0023701B" w:rsidRDefault="0023701B" w:rsidP="0023701B">
      <w:pPr>
        <w:ind w:leftChars="300" w:left="630"/>
      </w:pPr>
      <w:r>
        <w:t xml:space="preserve"> 2 、对系统设计的可维护性的考虑</w:t>
      </w:r>
    </w:p>
    <w:p w14:paraId="2F85AF0D" w14:textId="661D93D4" w:rsidR="0023701B" w:rsidRDefault="0023701B" w:rsidP="0023701B">
      <w:pPr>
        <w:ind w:leftChars="300" w:left="630"/>
      </w:pPr>
      <w:r>
        <w:t xml:space="preserve"> （1 ）对功能模块划分的要求</w:t>
      </w:r>
    </w:p>
    <w:p w14:paraId="31DA8CAE" w14:textId="49E6F09C" w:rsidR="0023701B" w:rsidRDefault="0023701B" w:rsidP="0023701B">
      <w:pPr>
        <w:ind w:leftChars="300" w:left="630"/>
      </w:pPr>
      <w:r>
        <w:t xml:space="preserve"> 应尽可能强调模块的低耦合、高内聚，提高模块的独立</w:t>
      </w:r>
      <w:r>
        <w:rPr>
          <w:rFonts w:hint="eastAsia"/>
        </w:rPr>
        <w:t>性</w:t>
      </w:r>
    </w:p>
    <w:p w14:paraId="2853BB1D" w14:textId="3BA969C3" w:rsidR="0023701B" w:rsidRDefault="0023701B" w:rsidP="0023701B">
      <w:pPr>
        <w:ind w:leftChars="300" w:left="630"/>
      </w:pPr>
      <w:r>
        <w:t xml:space="preserve"> （2 ）对设计规范化的要求</w:t>
      </w:r>
    </w:p>
    <w:p w14:paraId="6BD56A97" w14:textId="149B8013" w:rsidR="0023701B" w:rsidRDefault="0023701B" w:rsidP="0023701B">
      <w:pPr>
        <w:ind w:leftChars="300" w:left="630"/>
      </w:pPr>
      <w:r>
        <w:t xml:space="preserve"> 规范化考虑的主要内容有：命名规范化、数据类型统一</w:t>
      </w:r>
      <w:r>
        <w:rPr>
          <w:rFonts w:hint="eastAsia"/>
        </w:rPr>
        <w:t>化、数据代码标准化等等。</w:t>
      </w:r>
    </w:p>
    <w:p w14:paraId="08D2EE54" w14:textId="24FFEF25" w:rsidR="00C11C91" w:rsidRPr="00C11C91" w:rsidRDefault="00C11C91" w:rsidP="00C11C91">
      <w:pPr>
        <w:ind w:leftChars="300" w:left="630"/>
        <w:rPr>
          <w:b/>
          <w:bCs/>
        </w:rPr>
      </w:pPr>
      <w:r w:rsidRPr="00C11C91">
        <w:rPr>
          <w:b/>
          <w:bCs/>
        </w:rPr>
        <w:t>3 、对程序设计的可维护性的考虑</w:t>
      </w:r>
    </w:p>
    <w:p w14:paraId="4521A209" w14:textId="01D147A3" w:rsidR="00C11C91" w:rsidRDefault="00C11C91" w:rsidP="00C11C91">
      <w:pPr>
        <w:ind w:leftChars="400" w:left="840"/>
      </w:pPr>
      <w:r>
        <w:t>必须要求源程序的逻辑、语法正确，还要求程序具有</w:t>
      </w:r>
      <w:r>
        <w:rPr>
          <w:rFonts w:hint="eastAsia"/>
        </w:rPr>
        <w:t>清晰的结构，有较好的可读性和易修改性。程序设计应考虑采用结构化程序设计方法、参数使用文件化、程序的设计风格易于理解等。</w:t>
      </w:r>
    </w:p>
    <w:p w14:paraId="3651FF9F" w14:textId="58357CCB" w:rsidR="00C11C91" w:rsidRPr="00C11C91" w:rsidRDefault="00C11C91" w:rsidP="00C11C91">
      <w:pPr>
        <w:ind w:leftChars="300" w:left="630"/>
        <w:rPr>
          <w:b/>
          <w:bCs/>
        </w:rPr>
      </w:pPr>
      <w:r w:rsidRPr="00C11C91">
        <w:rPr>
          <w:b/>
          <w:bCs/>
        </w:rPr>
        <w:t>4 、对文档资料的考虑</w:t>
      </w:r>
    </w:p>
    <w:p w14:paraId="2C8D039D" w14:textId="3AC6CA03" w:rsidR="00C11C91" w:rsidRDefault="00C11C91" w:rsidP="00C11C91">
      <w:pPr>
        <w:ind w:leftChars="300" w:left="630" w:firstLineChars="100" w:firstLine="210"/>
      </w:pPr>
      <w:r>
        <w:t>这些文档资料必须是统一的，是和程序代码完全一致</w:t>
      </w:r>
      <w:r>
        <w:rPr>
          <w:rFonts w:hint="eastAsia"/>
        </w:rPr>
        <w:t>的。当然，维护过程中也要保留有完善的文档。</w:t>
      </w:r>
    </w:p>
    <w:p w14:paraId="05560B3A" w14:textId="19FCD456" w:rsidR="00E83A3E" w:rsidRDefault="00E83A3E" w:rsidP="00E83A3E">
      <w:pPr>
        <w:rPr>
          <w:b/>
          <w:bCs/>
          <w:sz w:val="28"/>
          <w:szCs w:val="32"/>
        </w:rPr>
      </w:pPr>
      <w:r>
        <w:rPr>
          <w:rFonts w:hint="eastAsia"/>
          <w:b/>
          <w:bCs/>
          <w:sz w:val="28"/>
          <w:szCs w:val="32"/>
        </w:rPr>
        <w:t>5.</w:t>
      </w:r>
      <w:r w:rsidRPr="00456AF8">
        <w:rPr>
          <w:rFonts w:hint="eastAsia"/>
          <w:b/>
          <w:bCs/>
          <w:sz w:val="28"/>
          <w:szCs w:val="32"/>
        </w:rPr>
        <w:t>系统</w:t>
      </w:r>
      <w:r>
        <w:rPr>
          <w:rFonts w:hint="eastAsia"/>
          <w:b/>
          <w:bCs/>
          <w:sz w:val="28"/>
          <w:szCs w:val="32"/>
        </w:rPr>
        <w:t>评价:</w:t>
      </w:r>
    </w:p>
    <w:p w14:paraId="237C6AAA" w14:textId="1E8130B2" w:rsidR="00E83A3E" w:rsidRPr="00E83A3E" w:rsidRDefault="00E83A3E" w:rsidP="00E83A3E">
      <w:r w:rsidRPr="00E83A3E">
        <w:rPr>
          <w:rFonts w:hint="eastAsia"/>
        </w:rPr>
        <w:t>•</w:t>
      </w:r>
      <w:r w:rsidRPr="00E83A3E">
        <w:t xml:space="preserve"> 在会计信息系统的整个存续期内，都需要对软件进行评估和监控</w:t>
      </w:r>
      <w:r w:rsidRPr="00E83A3E">
        <w:rPr>
          <w:rFonts w:hint="eastAsia"/>
        </w:rPr>
        <w:t>，及时了解软件的实际运行状况。</w:t>
      </w:r>
    </w:p>
    <w:p w14:paraId="294908F4" w14:textId="3E5D52ED" w:rsidR="00E83A3E" w:rsidRPr="00E83A3E" w:rsidRDefault="00E83A3E" w:rsidP="00E83A3E">
      <w:r w:rsidRPr="00E83A3E">
        <w:rPr>
          <w:rFonts w:hint="eastAsia"/>
        </w:rPr>
        <w:t>•</w:t>
      </w:r>
      <w:r w:rsidRPr="00E83A3E">
        <w:t xml:space="preserve"> 系统评价工作的目的是通过对新系统运行过程和绩效的审查，来</w:t>
      </w:r>
      <w:r w:rsidRPr="00E83A3E">
        <w:rPr>
          <w:rFonts w:hint="eastAsia"/>
        </w:rPr>
        <w:t>检查新系统是否达到了预期目的，是否充分地利用了系统内各种资源</w:t>
      </w:r>
      <w:r w:rsidRPr="00E83A3E">
        <w:t>( 包括计算机硬件资源、软件资源和数据资源) ，系统的管理</w:t>
      </w:r>
      <w:r w:rsidRPr="00E83A3E">
        <w:rPr>
          <w:rFonts w:hint="eastAsia"/>
        </w:rPr>
        <w:t>工作是否完善，以及指出系统改进和扩展的方向是什么等。</w:t>
      </w:r>
    </w:p>
    <w:p w14:paraId="136A9913" w14:textId="71E94ECE" w:rsidR="00E83A3E" w:rsidRDefault="00E83A3E" w:rsidP="00E83A3E">
      <w:r w:rsidRPr="00E83A3E">
        <w:rPr>
          <w:rFonts w:hint="eastAsia"/>
        </w:rPr>
        <w:t>•</w:t>
      </w:r>
      <w:r w:rsidRPr="00E83A3E">
        <w:t xml:space="preserve"> 系统评价的主要指标</w:t>
      </w:r>
    </w:p>
    <w:p w14:paraId="7740A064" w14:textId="422D2A88" w:rsidR="00E83A3E" w:rsidRDefault="00E83A3E" w:rsidP="00E83A3E"/>
    <w:p w14:paraId="59C56DF5" w14:textId="061845F2" w:rsidR="007610D3" w:rsidRDefault="007610D3" w:rsidP="00E83A3E"/>
    <w:p w14:paraId="6EFEFC77" w14:textId="7F8CBB26" w:rsidR="007610D3" w:rsidRDefault="007610D3" w:rsidP="007610D3">
      <w:pPr>
        <w:pStyle w:val="2"/>
      </w:pPr>
      <w:r>
        <w:rPr>
          <w:rFonts w:hint="eastAsia"/>
        </w:rPr>
        <w:t>C</w:t>
      </w:r>
      <w:r>
        <w:t>H</w:t>
      </w:r>
      <w:r>
        <w:rPr>
          <w:rFonts w:hint="eastAsia"/>
        </w:rPr>
        <w:t>13</w:t>
      </w:r>
      <w:r>
        <w:t xml:space="preserve"> </w:t>
      </w:r>
      <w:r>
        <w:rPr>
          <w:rFonts w:hint="eastAsia"/>
        </w:rPr>
        <w:t>会计信息系统安全风险管理:</w:t>
      </w:r>
    </w:p>
    <w:p w14:paraId="54F4A14E" w14:textId="63E5A6F7" w:rsidR="00C210B7" w:rsidRPr="00C210B7" w:rsidRDefault="00C210B7" w:rsidP="00C210B7">
      <w:pPr>
        <w:rPr>
          <w:b/>
          <w:bCs/>
          <w:sz w:val="28"/>
          <w:szCs w:val="32"/>
        </w:rPr>
      </w:pPr>
      <w:r w:rsidRPr="00C210B7">
        <w:rPr>
          <w:rFonts w:hint="eastAsia"/>
          <w:b/>
          <w:bCs/>
          <w:sz w:val="28"/>
          <w:szCs w:val="32"/>
        </w:rPr>
        <w:t>1.</w:t>
      </w:r>
      <w:r w:rsidR="006F29F8" w:rsidRPr="006F29F8">
        <w:rPr>
          <w:rFonts w:hint="eastAsia"/>
        </w:rPr>
        <w:t xml:space="preserve"> </w:t>
      </w:r>
      <w:r w:rsidR="006F29F8" w:rsidRPr="006F29F8">
        <w:rPr>
          <w:rFonts w:hint="eastAsia"/>
          <w:b/>
          <w:bCs/>
          <w:sz w:val="28"/>
          <w:szCs w:val="32"/>
        </w:rPr>
        <w:t>会计信息系统</w:t>
      </w:r>
      <w:r w:rsidRPr="00C210B7">
        <w:rPr>
          <w:rFonts w:hint="eastAsia"/>
          <w:b/>
          <w:bCs/>
          <w:sz w:val="28"/>
          <w:szCs w:val="32"/>
        </w:rPr>
        <w:t>面临的风险类型</w:t>
      </w:r>
    </w:p>
    <w:p w14:paraId="761E7158" w14:textId="227F005C" w:rsidR="00C16BAB" w:rsidRDefault="00C16BAB" w:rsidP="00C16BAB">
      <w:r>
        <w:t>（1 ）自然灾害和政治灾难</w:t>
      </w:r>
    </w:p>
    <w:p w14:paraId="08EF41AC" w14:textId="77777777" w:rsidR="00C16BAB" w:rsidRDefault="00C16BAB" w:rsidP="00C16BAB">
      <w:pPr>
        <w:ind w:leftChars="200" w:left="420"/>
      </w:pPr>
      <w:r>
        <w:rPr>
          <w:rFonts w:hint="eastAsia"/>
        </w:rPr>
        <w:t>•</w:t>
      </w:r>
      <w:r>
        <w:t xml:space="preserve"> 火灾、水灾、地质灾害等自然灾害</w:t>
      </w:r>
    </w:p>
    <w:p w14:paraId="5DB70AF8" w14:textId="77777777" w:rsidR="00C16BAB" w:rsidRDefault="00C16BAB" w:rsidP="00C16BAB">
      <w:pPr>
        <w:ind w:leftChars="200" w:left="420"/>
      </w:pPr>
      <w:r>
        <w:rPr>
          <w:rFonts w:hint="eastAsia"/>
        </w:rPr>
        <w:t>•</w:t>
      </w:r>
      <w:r>
        <w:t xml:space="preserve"> 恐怖活动、战争等政治灾害</w:t>
      </w:r>
    </w:p>
    <w:p w14:paraId="522CC1BB" w14:textId="77777777" w:rsidR="00C16BAB" w:rsidRDefault="00C16BAB" w:rsidP="00C16BAB">
      <w:pPr>
        <w:ind w:leftChars="200" w:left="420"/>
      </w:pPr>
      <w:r>
        <w:rPr>
          <w:rFonts w:hint="eastAsia"/>
        </w:rPr>
        <w:t>•</w:t>
      </w:r>
      <w:r>
        <w:t xml:space="preserve"> 2006 年12 月26 日台湾地震导致国际海底光缆中断</w:t>
      </w:r>
    </w:p>
    <w:p w14:paraId="1A110385" w14:textId="7D3D7DDE" w:rsidR="00C16BAB" w:rsidRDefault="00C16BAB" w:rsidP="00C16BAB">
      <w:r>
        <w:t>（2 ）软件错误和设备故障</w:t>
      </w:r>
    </w:p>
    <w:p w14:paraId="19C0BDF7" w14:textId="77777777" w:rsidR="00C16BAB" w:rsidRDefault="00C16BAB" w:rsidP="00C16BAB">
      <w:pPr>
        <w:ind w:leftChars="200" w:left="420"/>
      </w:pPr>
      <w:r>
        <w:rPr>
          <w:rFonts w:hint="eastAsia"/>
        </w:rPr>
        <w:t>•</w:t>
      </w:r>
      <w:r>
        <w:t xml:space="preserve"> 软件程序的BUG 、电力中断、通信线路中断等</w:t>
      </w:r>
    </w:p>
    <w:p w14:paraId="6C4004A4" w14:textId="3B12B38C" w:rsidR="007610D3" w:rsidRDefault="00C16BAB" w:rsidP="00C16BAB">
      <w:pPr>
        <w:ind w:leftChars="200" w:left="420"/>
      </w:pPr>
      <w:r>
        <w:rPr>
          <w:rFonts w:hint="eastAsia"/>
        </w:rPr>
        <w:t>•</w:t>
      </w:r>
      <w:r>
        <w:t xml:space="preserve"> 例：用友软件操作过程中遇见的问题</w:t>
      </w:r>
    </w:p>
    <w:p w14:paraId="32DACA7B" w14:textId="7BE63CCA" w:rsidR="00C16BAB" w:rsidRDefault="00C16BAB" w:rsidP="00C16BAB">
      <w:r>
        <w:t>（3 ）无意识的破坏行为</w:t>
      </w:r>
    </w:p>
    <w:p w14:paraId="0E96B192" w14:textId="77777777" w:rsidR="00C16BAB" w:rsidRDefault="00C16BAB" w:rsidP="00C16BAB">
      <w:pPr>
        <w:ind w:leftChars="200" w:left="420"/>
      </w:pPr>
      <w:r>
        <w:rPr>
          <w:rFonts w:hint="eastAsia"/>
        </w:rPr>
        <w:t>•</w:t>
      </w:r>
      <w:r>
        <w:t xml:space="preserve"> 员工安全意识缺乏导致的系统及信息破坏</w:t>
      </w:r>
    </w:p>
    <w:p w14:paraId="4626DC32" w14:textId="77777777" w:rsidR="00C16BAB" w:rsidRDefault="00C16BAB" w:rsidP="00C16BAB">
      <w:pPr>
        <w:ind w:leftChars="200" w:left="420"/>
      </w:pPr>
      <w:r>
        <w:rPr>
          <w:rFonts w:hint="eastAsia"/>
        </w:rPr>
        <w:t>•</w:t>
      </w:r>
      <w:r>
        <w:t xml:space="preserve"> 会计无意中删除了重要的账户资料</w:t>
      </w:r>
    </w:p>
    <w:p w14:paraId="5BDA3FCE" w14:textId="4AB71C60" w:rsidR="00C16BAB" w:rsidRDefault="00C16BAB" w:rsidP="00C16BAB">
      <w:r>
        <w:t>（4 ）有意识的破坏行为</w:t>
      </w:r>
    </w:p>
    <w:p w14:paraId="5ECEB347" w14:textId="77777777" w:rsidR="00C16BAB" w:rsidRDefault="00C16BAB" w:rsidP="00C16BAB">
      <w:pPr>
        <w:ind w:leftChars="200" w:left="420"/>
      </w:pPr>
      <w:r>
        <w:rPr>
          <w:rFonts w:hint="eastAsia"/>
        </w:rPr>
        <w:t>•</w:t>
      </w:r>
      <w:r>
        <w:t xml:space="preserve"> 恶意软件、非授权访问和修改、偷窃、消息路径错误和重定向</w:t>
      </w:r>
    </w:p>
    <w:p w14:paraId="577ECC1D" w14:textId="39498EB9" w:rsidR="00C16BAB" w:rsidRDefault="00C16BAB" w:rsidP="00C16BAB">
      <w:pPr>
        <w:ind w:leftChars="200" w:left="420"/>
      </w:pPr>
      <w:r>
        <w:rPr>
          <w:rFonts w:hint="eastAsia"/>
        </w:rPr>
        <w:t>•</w:t>
      </w:r>
      <w:r>
        <w:t xml:space="preserve"> 担任世界最大衍生交易市场领导角色的法国第二大银行兴业银行，2008 年1 月24 日爆出该行历史上最大违规操作丑闻 30 多岁的</w:t>
      </w:r>
      <w:r>
        <w:rPr>
          <w:rFonts w:hint="eastAsia"/>
        </w:rPr>
        <w:t>交易员热罗姆</w:t>
      </w:r>
      <w:r>
        <w:t xml:space="preserve"> 交易员热罗姆·盖维耶尔通过了银行 盖维耶尔通过了银行</w:t>
      </w:r>
      <w:proofErr w:type="gramStart"/>
      <w:r>
        <w:t>“</w:t>
      </w:r>
      <w:proofErr w:type="gramEnd"/>
      <w:r>
        <w:t xml:space="preserve"> “5 道安全关 ” 获得使用巨额</w:t>
      </w:r>
      <w:r>
        <w:rPr>
          <w:rFonts w:hint="eastAsia"/>
        </w:rPr>
        <w:t>资金的权限，在未经授权情况下大量购买欧洲股指期货，最终给银行造成</w:t>
      </w:r>
      <w:r>
        <w:t>49 亿欧元（约合71.4 亿美元）损失。</w:t>
      </w:r>
    </w:p>
    <w:p w14:paraId="55F5115E" w14:textId="7C434591" w:rsidR="006F29F8" w:rsidRDefault="006F29F8" w:rsidP="006F29F8">
      <w:pPr>
        <w:rPr>
          <w:b/>
          <w:bCs/>
          <w:sz w:val="28"/>
          <w:szCs w:val="32"/>
        </w:rPr>
      </w:pPr>
      <w:r w:rsidRPr="006F29F8">
        <w:rPr>
          <w:rFonts w:hint="eastAsia"/>
          <w:b/>
          <w:bCs/>
          <w:sz w:val="28"/>
          <w:szCs w:val="32"/>
        </w:rPr>
        <w:t>2. 业务过程风险的类型</w:t>
      </w:r>
    </w:p>
    <w:p w14:paraId="57E0A06D" w14:textId="77777777" w:rsidR="006F29F8" w:rsidRDefault="006F29F8" w:rsidP="006F29F8">
      <w:r>
        <w:rPr>
          <w:rFonts w:hint="eastAsia"/>
        </w:rPr>
        <w:t>•</w:t>
      </w:r>
      <w:r>
        <w:t xml:space="preserve"> 战略风险： 指做了错误的事情。</w:t>
      </w:r>
    </w:p>
    <w:p w14:paraId="5F776B02" w14:textId="77777777" w:rsidR="006F29F8" w:rsidRDefault="006F29F8" w:rsidP="006F29F8">
      <w:r>
        <w:rPr>
          <w:rFonts w:hint="eastAsia"/>
        </w:rPr>
        <w:t>•</w:t>
      </w:r>
      <w:r>
        <w:t xml:space="preserve"> 操作风险： 指做了正确的事情，但用的是错误的方法。</w:t>
      </w:r>
    </w:p>
    <w:p w14:paraId="03511DC5" w14:textId="77777777" w:rsidR="006F29F8" w:rsidRDefault="006F29F8" w:rsidP="006F29F8">
      <w:r>
        <w:rPr>
          <w:rFonts w:hint="eastAsia"/>
        </w:rPr>
        <w:t>•</w:t>
      </w:r>
      <w:r>
        <w:t xml:space="preserve"> 财务风险： 指面临财务资源的损失、浪费或偷窃。</w:t>
      </w:r>
    </w:p>
    <w:p w14:paraId="59EFD393" w14:textId="77777777" w:rsidR="006F29F8" w:rsidRDefault="006F29F8" w:rsidP="006F29F8">
      <w:r>
        <w:rPr>
          <w:rFonts w:hint="eastAsia"/>
        </w:rPr>
        <w:t>•</w:t>
      </w:r>
      <w:r>
        <w:t xml:space="preserve"> 法律法规风险： 指是否面临违背法律法规的风险。</w:t>
      </w:r>
    </w:p>
    <w:p w14:paraId="3BD0C4D6" w14:textId="2079FF76" w:rsidR="006F29F8" w:rsidRDefault="006F29F8" w:rsidP="006F29F8">
      <w:r>
        <w:rPr>
          <w:rFonts w:hint="eastAsia"/>
        </w:rPr>
        <w:lastRenderedPageBreak/>
        <w:t>•</w:t>
      </w:r>
      <w:r>
        <w:t xml:space="preserve"> 信息风险： 如是否存在错误的或不相关的信息、不可靠</w:t>
      </w:r>
      <w:r>
        <w:rPr>
          <w:rFonts w:hint="eastAsia"/>
        </w:rPr>
        <w:t>的系统和不正确的报告。</w:t>
      </w:r>
    </w:p>
    <w:p w14:paraId="034A038C" w14:textId="5A37F3B3" w:rsidR="006F29F8" w:rsidRDefault="006F29F8" w:rsidP="006F29F8">
      <w:pPr>
        <w:rPr>
          <w:b/>
          <w:bCs/>
          <w:sz w:val="28"/>
          <w:szCs w:val="32"/>
        </w:rPr>
      </w:pPr>
      <w:r w:rsidRPr="006F29F8">
        <w:rPr>
          <w:rFonts w:hint="eastAsia"/>
          <w:b/>
          <w:bCs/>
          <w:sz w:val="28"/>
          <w:szCs w:val="32"/>
        </w:rPr>
        <w:t>3. 信息安全相关问题</w:t>
      </w:r>
    </w:p>
    <w:p w14:paraId="4CADBAE4" w14:textId="5DCBD047" w:rsidR="006F29F8" w:rsidRDefault="006F29F8" w:rsidP="006F29F8">
      <w:r>
        <w:rPr>
          <w:rFonts w:hint="eastAsia"/>
        </w:rPr>
        <w:t>•</w:t>
      </w:r>
      <w:r>
        <w:t xml:space="preserve"> 信息 是一种资产，和其他重要的业务资产一样，对企业而言具有价值</w:t>
      </w:r>
      <w:r>
        <w:rPr>
          <w:rFonts w:hint="eastAsia"/>
        </w:rPr>
        <w:t>，需要保护。</w:t>
      </w:r>
    </w:p>
    <w:p w14:paraId="2F8CFC69" w14:textId="7CF7F889" w:rsidR="006F29F8" w:rsidRDefault="006F29F8" w:rsidP="006F29F8">
      <w:r>
        <w:rPr>
          <w:rFonts w:hint="eastAsia"/>
        </w:rPr>
        <w:t>•</w:t>
      </w:r>
      <w:r>
        <w:t xml:space="preserve"> 信息安全 是指防止信息资源的非授权泄露、更改、破坏，或使用非法</w:t>
      </w:r>
      <w:r>
        <w:rPr>
          <w:rFonts w:hint="eastAsia"/>
        </w:rPr>
        <w:t>系统辨识、控制和否认，以确保信息的机密性（</w:t>
      </w:r>
      <w:r>
        <w:t>confidentiality ）、完</w:t>
      </w:r>
      <w:r>
        <w:rPr>
          <w:rFonts w:hint="eastAsia"/>
        </w:rPr>
        <w:t>整性（</w:t>
      </w:r>
      <w:r>
        <w:t>integrity ）、可用性（availability ）、真实性（authenticity ）及</w:t>
      </w:r>
      <w:r>
        <w:rPr>
          <w:rFonts w:hint="eastAsia"/>
        </w:rPr>
        <w:t>有效性（</w:t>
      </w:r>
      <w:r>
        <w:t>utility</w:t>
      </w:r>
    </w:p>
    <w:p w14:paraId="4EE02F72" w14:textId="12D8F387" w:rsidR="006F29F8" w:rsidRDefault="006F29F8" w:rsidP="006F29F8">
      <w:r>
        <w:rPr>
          <w:rFonts w:hint="eastAsia"/>
        </w:rPr>
        <w:t>•</w:t>
      </w:r>
      <w:r>
        <w:t xml:space="preserve"> 信息安全一般可以通过 实体安全、运行安全、管理安全 等方面来</w:t>
      </w:r>
      <w:r>
        <w:rPr>
          <w:rFonts w:hint="eastAsia"/>
        </w:rPr>
        <w:t>加以控制实现。</w:t>
      </w:r>
    </w:p>
    <w:p w14:paraId="500695EE" w14:textId="00B1CCC5" w:rsidR="006F29F8" w:rsidRDefault="006F29F8" w:rsidP="006F29F8">
      <w:r>
        <w:rPr>
          <w:rFonts w:hint="eastAsia"/>
        </w:rPr>
        <w:t>•</w:t>
      </w:r>
      <w:r>
        <w:t xml:space="preserve"> 信息安全主要通过 采用计算机软硬件技术、网络技术、密钥技术</w:t>
      </w:r>
      <w:r>
        <w:rPr>
          <w:rFonts w:hint="eastAsia"/>
        </w:rPr>
        <w:t>等安全技术和各种组织管理措施</w:t>
      </w:r>
      <w:r>
        <w:t xml:space="preserve"> ，来保护信息在其生命周期内的</w:t>
      </w:r>
      <w:r>
        <w:rPr>
          <w:rFonts w:hint="eastAsia"/>
        </w:rPr>
        <w:t>产生、传输、交换、处理和存储的各个环节</w:t>
      </w:r>
      <w:r>
        <w:t xml:space="preserve"> 中， 信息的机密性、</w:t>
      </w:r>
      <w:r>
        <w:rPr>
          <w:rFonts w:hint="eastAsia"/>
        </w:rPr>
        <w:t>完整性、真实性、可用性</w:t>
      </w:r>
      <w:r>
        <w:t xml:space="preserve"> 等不被 破坏</w:t>
      </w:r>
    </w:p>
    <w:p w14:paraId="4B6E5C0E" w14:textId="77777777" w:rsidR="004A626F" w:rsidRPr="004A626F" w:rsidRDefault="004A626F" w:rsidP="004A626F">
      <w:pPr>
        <w:rPr>
          <w:b/>
          <w:bCs/>
        </w:rPr>
      </w:pPr>
      <w:r w:rsidRPr="004A626F">
        <w:rPr>
          <w:rFonts w:hint="eastAsia"/>
          <w:b/>
          <w:bCs/>
        </w:rPr>
        <w:t>•</w:t>
      </w:r>
      <w:r w:rsidRPr="004A626F">
        <w:rPr>
          <w:b/>
          <w:bCs/>
        </w:rPr>
        <w:t xml:space="preserve"> 机密性 是</w:t>
      </w:r>
      <w:proofErr w:type="gramStart"/>
      <w:r w:rsidRPr="004A626F">
        <w:rPr>
          <w:b/>
          <w:bCs/>
        </w:rPr>
        <w:t>指确保</w:t>
      </w:r>
      <w:proofErr w:type="gramEnd"/>
      <w:r w:rsidRPr="004A626F">
        <w:rPr>
          <w:b/>
          <w:bCs/>
        </w:rPr>
        <w:t>只有被授予特定权限的人才能访问到信息。</w:t>
      </w:r>
    </w:p>
    <w:p w14:paraId="63CE667E" w14:textId="77777777" w:rsidR="004A626F" w:rsidRDefault="004A626F" w:rsidP="004A626F">
      <w:pPr>
        <w:ind w:leftChars="200" w:left="420"/>
      </w:pPr>
      <w:r>
        <w:rPr>
          <w:rFonts w:hint="eastAsia"/>
        </w:rPr>
        <w:t>•</w:t>
      </w:r>
      <w:r>
        <w:t xml:space="preserve"> 公开信息</w:t>
      </w:r>
    </w:p>
    <w:p w14:paraId="003ECEB6" w14:textId="77777777" w:rsidR="004A626F" w:rsidRDefault="004A626F" w:rsidP="004A626F">
      <w:pPr>
        <w:ind w:leftChars="200" w:left="420"/>
      </w:pPr>
      <w:r>
        <w:rPr>
          <w:rFonts w:hint="eastAsia"/>
        </w:rPr>
        <w:t>•</w:t>
      </w:r>
      <w:r>
        <w:t xml:space="preserve"> 敏感信息</w:t>
      </w:r>
    </w:p>
    <w:p w14:paraId="048CD4EB" w14:textId="77777777" w:rsidR="004A626F" w:rsidRPr="004A626F" w:rsidRDefault="004A626F" w:rsidP="004A626F">
      <w:pPr>
        <w:rPr>
          <w:b/>
          <w:bCs/>
        </w:rPr>
      </w:pPr>
      <w:r w:rsidRPr="004A626F">
        <w:rPr>
          <w:rFonts w:hint="eastAsia"/>
          <w:b/>
          <w:bCs/>
        </w:rPr>
        <w:t>•</w:t>
      </w:r>
      <w:r w:rsidRPr="004A626F">
        <w:rPr>
          <w:b/>
          <w:bCs/>
        </w:rPr>
        <w:t xml:space="preserve"> 完整性 是指保证信息及其处理方法的正确性和完整性。</w:t>
      </w:r>
    </w:p>
    <w:p w14:paraId="29D0E2B6" w14:textId="77777777" w:rsidR="004A626F" w:rsidRDefault="004A626F" w:rsidP="004A626F">
      <w:pPr>
        <w:ind w:leftChars="200" w:left="420"/>
      </w:pPr>
      <w:r>
        <w:rPr>
          <w:rFonts w:hint="eastAsia"/>
        </w:rPr>
        <w:t>•</w:t>
      </w:r>
      <w:r>
        <w:t xml:space="preserve"> 在使用、传输、存储信息的过程中不发生篡改信息、丢失信息、错误信息</w:t>
      </w:r>
    </w:p>
    <w:p w14:paraId="4D962FD4" w14:textId="77777777" w:rsidR="004A626F" w:rsidRDefault="004A626F" w:rsidP="004A626F">
      <w:pPr>
        <w:ind w:leftChars="200" w:left="420"/>
      </w:pPr>
      <w:r>
        <w:rPr>
          <w:rFonts w:hint="eastAsia"/>
        </w:rPr>
        <w:t>等现象。</w:t>
      </w:r>
    </w:p>
    <w:p w14:paraId="15B5A528" w14:textId="77777777" w:rsidR="004A626F" w:rsidRDefault="004A626F" w:rsidP="004A626F">
      <w:pPr>
        <w:ind w:leftChars="200" w:left="420"/>
      </w:pPr>
      <w:r>
        <w:rPr>
          <w:rFonts w:hint="eastAsia"/>
        </w:rPr>
        <w:t>•</w:t>
      </w:r>
      <w:r>
        <w:t xml:space="preserve"> 信息处理方法正确，错误的操作，有可能造成重要文件的丢失和毁损，甚</w:t>
      </w:r>
    </w:p>
    <w:p w14:paraId="748DB61C" w14:textId="77777777" w:rsidR="004A626F" w:rsidRDefault="004A626F" w:rsidP="004A626F">
      <w:pPr>
        <w:ind w:leftChars="200" w:left="420"/>
      </w:pPr>
      <w:r>
        <w:rPr>
          <w:rFonts w:hint="eastAsia"/>
        </w:rPr>
        <w:t>至造成整个系统的瘫痪。</w:t>
      </w:r>
    </w:p>
    <w:p w14:paraId="7B90546B" w14:textId="77777777" w:rsidR="004A626F" w:rsidRPr="004A626F" w:rsidRDefault="004A626F" w:rsidP="004A626F">
      <w:pPr>
        <w:rPr>
          <w:b/>
          <w:bCs/>
        </w:rPr>
      </w:pPr>
      <w:r w:rsidRPr="004A626F">
        <w:rPr>
          <w:rFonts w:hint="eastAsia"/>
          <w:b/>
          <w:bCs/>
        </w:rPr>
        <w:t>•</w:t>
      </w:r>
      <w:r w:rsidRPr="004A626F">
        <w:rPr>
          <w:b/>
          <w:bCs/>
        </w:rPr>
        <w:t xml:space="preserve"> 可用性 是确保授权用户在需要的时候确实可以访问系统获得所需信息。</w:t>
      </w:r>
    </w:p>
    <w:p w14:paraId="40096141" w14:textId="24FF950A" w:rsidR="004A626F" w:rsidRDefault="004A626F" w:rsidP="004A626F">
      <w:pPr>
        <w:ind w:firstLine="420"/>
      </w:pPr>
      <w:r>
        <w:rPr>
          <w:rFonts w:hint="eastAsia"/>
        </w:rPr>
        <w:t>•</w:t>
      </w:r>
      <w:r>
        <w:t xml:space="preserve"> 通信线路中断、网络拥堵都会造成信息在一段时间内</w:t>
      </w:r>
      <w:proofErr w:type="gramStart"/>
      <w:r>
        <w:t>不</w:t>
      </w:r>
      <w:proofErr w:type="gramEnd"/>
      <w:r>
        <w:t>可用，影响正常的</w:t>
      </w:r>
      <w:r>
        <w:rPr>
          <w:rFonts w:hint="eastAsia"/>
        </w:rPr>
        <w:t>业务运营。</w:t>
      </w:r>
    </w:p>
    <w:p w14:paraId="392153D4" w14:textId="77777777" w:rsidR="004A626F" w:rsidRDefault="004A626F" w:rsidP="004A626F">
      <w:r>
        <w:rPr>
          <w:rFonts w:hint="eastAsia"/>
        </w:rPr>
        <w:t>•</w:t>
      </w:r>
      <w:r>
        <w:t xml:space="preserve"> 信息安全包括 信息系统的安全 和 信息的安全 ，并以信息安全为最终目标。</w:t>
      </w:r>
    </w:p>
    <w:p w14:paraId="7B429FFF" w14:textId="1FCB427F" w:rsidR="004A626F" w:rsidRDefault="004A626F" w:rsidP="004A626F">
      <w:r>
        <w:rPr>
          <w:rFonts w:hint="eastAsia"/>
        </w:rPr>
        <w:t>•</w:t>
      </w:r>
      <w:r>
        <w:t xml:space="preserve"> 实现信息安全必须从管理和技术两方面着手，技术层面和管理层面的良好</w:t>
      </w:r>
      <w:r>
        <w:rPr>
          <w:rFonts w:hint="eastAsia"/>
        </w:rPr>
        <w:t>配合，是企业实现信息安全的有效途径。</w:t>
      </w:r>
    </w:p>
    <w:p w14:paraId="4600F0C6" w14:textId="77777777" w:rsidR="004A626F" w:rsidRDefault="004A626F" w:rsidP="004A626F">
      <w:r>
        <w:rPr>
          <w:rFonts w:hint="eastAsia"/>
        </w:rPr>
        <w:t>•</w:t>
      </w:r>
      <w:r>
        <w:t xml:space="preserve"> 信息安全 不仅仅是技术问题 ，在很大程度上 更多的表现为管理问题 。</w:t>
      </w:r>
    </w:p>
    <w:p w14:paraId="003324A8" w14:textId="37A72FE1" w:rsidR="004A626F" w:rsidRDefault="004A626F" w:rsidP="004A626F">
      <w:r>
        <w:rPr>
          <w:rFonts w:hint="eastAsia"/>
        </w:rPr>
        <w:t>•</w:t>
      </w:r>
      <w:r>
        <w:t xml:space="preserve"> 据安永分析， 在整个系统安全工作中，管理所占的比重应该达到70%，</w:t>
      </w:r>
      <w:r>
        <w:rPr>
          <w:rFonts w:hint="eastAsia"/>
        </w:rPr>
        <w:t>而技术应占</w:t>
      </w:r>
      <w:r>
        <w:t>30%。 。</w:t>
      </w:r>
    </w:p>
    <w:p w14:paraId="7C056C28" w14:textId="25F9B3FA" w:rsidR="004A626F" w:rsidRDefault="004A626F" w:rsidP="004A626F">
      <w:r>
        <w:rPr>
          <w:rFonts w:hint="eastAsia"/>
        </w:rPr>
        <w:t>•</w:t>
      </w:r>
      <w:r>
        <w:t xml:space="preserve"> 在信息安全实务工作中，人们的注意力通常集中在计算机及其技术的使</w:t>
      </w:r>
      <w:r>
        <w:rPr>
          <w:rFonts w:hint="eastAsia"/>
        </w:rPr>
        <w:t>用、安装、配置以及预防工具滥用等方面，</w:t>
      </w:r>
      <w:r>
        <w:t>容易忽视使用工具的人 。</w:t>
      </w:r>
    </w:p>
    <w:p w14:paraId="777A39D6" w14:textId="2709B38A" w:rsidR="00BF4C66" w:rsidRDefault="00BF4C66" w:rsidP="004A626F"/>
    <w:p w14:paraId="381E1C22" w14:textId="5D09E267" w:rsidR="00BF4C66" w:rsidRPr="00BF4C66" w:rsidRDefault="00BF4C66" w:rsidP="00BF4C66">
      <w:pPr>
        <w:rPr>
          <w:b/>
          <w:bCs/>
        </w:rPr>
      </w:pPr>
      <w:r w:rsidRPr="00BF4C66">
        <w:rPr>
          <w:rFonts w:hint="eastAsia"/>
          <w:b/>
          <w:bCs/>
        </w:rPr>
        <w:t>•</w:t>
      </w:r>
      <w:r>
        <w:rPr>
          <w:b/>
          <w:bCs/>
        </w:rPr>
        <w:t xml:space="preserve"> </w:t>
      </w:r>
      <w:r w:rsidRPr="00BF4C66">
        <w:rPr>
          <w:b/>
          <w:bCs/>
        </w:rPr>
        <w:t>常用的信息安全技术</w:t>
      </w:r>
    </w:p>
    <w:p w14:paraId="762A247B" w14:textId="42999542" w:rsidR="00BF4C66" w:rsidRDefault="00BF4C66" w:rsidP="00BF4C66">
      <w:pPr>
        <w:ind w:leftChars="200" w:left="420"/>
      </w:pPr>
      <w:r>
        <w:rPr>
          <w:rFonts w:hint="eastAsia"/>
        </w:rPr>
        <w:t>•</w:t>
      </w:r>
      <w:r>
        <w:t xml:space="preserve"> 密码技术 密码技术——密码编码、密码分析、认证、鉴别、数字签名、密钥管理、密钥托管等 密码编码密码分析、认证、鉴别、数字签名、密钥管理、密钥托管等</w:t>
      </w:r>
    </w:p>
    <w:p w14:paraId="49C6849C" w14:textId="77777777" w:rsidR="00BF4C66" w:rsidRDefault="00BF4C66" w:rsidP="00BF4C66">
      <w:pPr>
        <w:ind w:leftChars="200" w:left="420"/>
      </w:pPr>
      <w:r>
        <w:rPr>
          <w:rFonts w:hint="eastAsia"/>
        </w:rPr>
        <w:t>•</w:t>
      </w:r>
      <w:r>
        <w:t xml:space="preserve"> 防病毒技术 防病毒技术——专用的防病毒软件和硬件。 专用的防病毒软件和硬件。</w:t>
      </w:r>
    </w:p>
    <w:p w14:paraId="50092B55" w14:textId="187B05C8" w:rsidR="00BF4C66" w:rsidRDefault="00BF4C66" w:rsidP="00BF4C66">
      <w:pPr>
        <w:ind w:leftChars="200" w:left="420"/>
      </w:pPr>
      <w:r>
        <w:rPr>
          <w:rFonts w:hint="eastAsia"/>
        </w:rPr>
        <w:t>•</w:t>
      </w:r>
      <w:r>
        <w:t xml:space="preserve"> 防火墙技术 防火墙技术——计算机防火墙、网络防火墙，结合采用过滤技术、代理技术、电路网关技 计算机防火墙、网络防火墙，结合采用过滤技术、代理技术、电路网关技</w:t>
      </w:r>
      <w:r>
        <w:rPr>
          <w:rFonts w:hint="eastAsia"/>
        </w:rPr>
        <w:t>术。</w:t>
      </w:r>
    </w:p>
    <w:p w14:paraId="0AD02A7B" w14:textId="77777777" w:rsidR="00BF4C66" w:rsidRDefault="00BF4C66" w:rsidP="00BF4C66">
      <w:pPr>
        <w:ind w:leftChars="200" w:left="420"/>
      </w:pPr>
      <w:r>
        <w:rPr>
          <w:rFonts w:hint="eastAsia"/>
        </w:rPr>
        <w:t>•</w:t>
      </w:r>
      <w:r>
        <w:t xml:space="preserve"> 入侵检测技术 入侵检测技术——检测计算中网络中违反安全策略的技术。 检测计算中网络中违反安全策略的技术。</w:t>
      </w:r>
    </w:p>
    <w:p w14:paraId="6EFA78E9" w14:textId="77777777" w:rsidR="00BF4C66" w:rsidRDefault="00BF4C66" w:rsidP="00BF4C66">
      <w:pPr>
        <w:ind w:leftChars="200" w:left="420"/>
      </w:pPr>
      <w:r>
        <w:rPr>
          <w:rFonts w:hint="eastAsia"/>
        </w:rPr>
        <w:t>•</w:t>
      </w:r>
      <w:r>
        <w:t xml:space="preserve"> 虚拟专用网VPN 技术——集成了见别人争、访问控制和密码变换的安全隧道技术。 集成了见别人争、访问控制和密码变换的安全隧道技术。</w:t>
      </w:r>
    </w:p>
    <w:p w14:paraId="2E2709DB" w14:textId="47EADF08" w:rsidR="00BF4C66" w:rsidRDefault="00BF4C66" w:rsidP="00BF4C66">
      <w:pPr>
        <w:ind w:leftChars="200" w:left="420"/>
      </w:pPr>
      <w:r>
        <w:rPr>
          <w:rFonts w:hint="eastAsia"/>
        </w:rPr>
        <w:t>•</w:t>
      </w:r>
      <w:r>
        <w:t xml:space="preserve"> 信息伪装技术 信息伪装技术——将秘密信息隐藏与另一非机密文件内容之中，不同于传统的加密技术， 将秘密信息隐藏与另一非机密文件内容之中，不同于传统的加密技术，</w:t>
      </w:r>
      <w:r>
        <w:rPr>
          <w:rFonts w:hint="eastAsia"/>
        </w:rPr>
        <w:t>不仅隐藏了信息的内容，还隐藏了信息的存在。</w:t>
      </w:r>
    </w:p>
    <w:p w14:paraId="3A398515" w14:textId="1FDD1EAE" w:rsidR="00BF4C66" w:rsidRDefault="00BF4C66" w:rsidP="00BF4C66">
      <w:pPr>
        <w:rPr>
          <w:b/>
          <w:bCs/>
        </w:rPr>
      </w:pPr>
      <w:r w:rsidRPr="00BF4C66">
        <w:rPr>
          <w:rFonts w:hint="eastAsia"/>
          <w:b/>
          <w:bCs/>
        </w:rPr>
        <w:t>•</w:t>
      </w:r>
      <w:r w:rsidRPr="00BF4C66">
        <w:rPr>
          <w:b/>
          <w:bCs/>
        </w:rPr>
        <w:t xml:space="preserve"> 单一的信息安全技术往往不能解决问题，必须综合运用多种信息安全技术，实</w:t>
      </w:r>
      <w:r w:rsidRPr="00BF4C66">
        <w:rPr>
          <w:rFonts w:hint="eastAsia"/>
          <w:b/>
          <w:bCs/>
        </w:rPr>
        <w:t>现信息安全</w:t>
      </w:r>
    </w:p>
    <w:p w14:paraId="00EEB396" w14:textId="606C21B6" w:rsidR="005564C2" w:rsidRDefault="005564C2" w:rsidP="00BF4C66">
      <w:pPr>
        <w:rPr>
          <w:b/>
          <w:bCs/>
        </w:rPr>
      </w:pPr>
    </w:p>
    <w:p w14:paraId="20E18B14" w14:textId="77777777" w:rsidR="005564C2" w:rsidRDefault="005564C2" w:rsidP="005564C2">
      <w:pPr>
        <w:rPr>
          <w:b/>
          <w:bCs/>
        </w:rPr>
      </w:pPr>
      <w:r w:rsidRPr="005564C2">
        <w:rPr>
          <w:rFonts w:hint="eastAsia"/>
          <w:b/>
          <w:bCs/>
        </w:rPr>
        <w:t>•</w:t>
      </w:r>
      <w:r w:rsidRPr="005564C2">
        <w:rPr>
          <w:b/>
          <w:bCs/>
        </w:rPr>
        <w:t xml:space="preserve"> 信息安全管理</w:t>
      </w:r>
    </w:p>
    <w:p w14:paraId="514254D2" w14:textId="4C7ACA7D" w:rsidR="005564C2" w:rsidRPr="005564C2" w:rsidRDefault="005564C2" w:rsidP="005564C2">
      <w:pPr>
        <w:ind w:leftChars="200" w:left="420"/>
      </w:pPr>
      <w:r w:rsidRPr="005564C2">
        <w:rPr>
          <w:rFonts w:hint="eastAsia"/>
        </w:rPr>
        <w:t>•</w:t>
      </w:r>
      <w:r>
        <w:rPr>
          <w:rFonts w:hint="eastAsia"/>
        </w:rPr>
        <w:t xml:space="preserve"> </w:t>
      </w:r>
      <w:r w:rsidRPr="005564C2">
        <w:t>是企业 用于指导和管理各种控制信息安全风险的、一组相互</w:t>
      </w:r>
      <w:r w:rsidRPr="005564C2">
        <w:rPr>
          <w:rFonts w:hint="eastAsia"/>
        </w:rPr>
        <w:t>协调的活动</w:t>
      </w:r>
      <w:r w:rsidRPr="005564C2">
        <w:t xml:space="preserve"> ，有效的信息安全管理要尽量做到在有限的成本下，保证安全</w:t>
      </w:r>
      <w:r w:rsidRPr="005564C2">
        <w:rPr>
          <w:rFonts w:hint="eastAsia"/>
        </w:rPr>
        <w:t>“</w:t>
      </w:r>
      <w:r w:rsidRPr="005564C2">
        <w:t xml:space="preserve"> 滴水不漏 ” 。</w:t>
      </w:r>
    </w:p>
    <w:p w14:paraId="2F562101" w14:textId="03D1BA1A" w:rsidR="005564C2" w:rsidRDefault="005564C2" w:rsidP="005564C2">
      <w:pPr>
        <w:ind w:leftChars="200" w:left="420"/>
      </w:pPr>
      <w:r w:rsidRPr="005564C2">
        <w:rPr>
          <w:rFonts w:hint="eastAsia"/>
        </w:rPr>
        <w:t>•</w:t>
      </w:r>
      <w:r w:rsidRPr="005564C2">
        <w:t xml:space="preserve"> 信息安全管理一般包括制定信息安全政策、风险评估、控制目标和方式的</w:t>
      </w:r>
      <w:r w:rsidRPr="005564C2">
        <w:rPr>
          <w:rFonts w:hint="eastAsia"/>
        </w:rPr>
        <w:t>选择、制定规范的操作流程、对员工进行安全意识培训等一系列工作，通过在</w:t>
      </w:r>
      <w:r w:rsidRPr="005564C2">
        <w:t xml:space="preserve"> 安全方针策略、组织安全、资产分类与控制、人员安全、物理与环境</w:t>
      </w:r>
      <w:r w:rsidRPr="005564C2">
        <w:rPr>
          <w:rFonts w:hint="eastAsia"/>
        </w:rPr>
        <w:t>安全、通信与运营安全、访问控制、系统开发与维护、业务持续性管理、符合法律法规要求</w:t>
      </w:r>
      <w:r w:rsidRPr="005564C2">
        <w:t xml:space="preserve"> 等十个领域 内建立管理控制措施，为企业建立一张完备</w:t>
      </w:r>
      <w:r w:rsidRPr="005564C2">
        <w:rPr>
          <w:rFonts w:hint="eastAsia"/>
        </w:rPr>
        <w:t>的信息安全</w:t>
      </w:r>
      <w:r w:rsidRPr="005564C2">
        <w:t xml:space="preserve"> “ 保护网 ”</w:t>
      </w:r>
    </w:p>
    <w:p w14:paraId="4867019E" w14:textId="77777777" w:rsidR="00151255" w:rsidRPr="00151255" w:rsidRDefault="00151255" w:rsidP="00151255">
      <w:pPr>
        <w:rPr>
          <w:b/>
          <w:bCs/>
        </w:rPr>
      </w:pPr>
      <w:r w:rsidRPr="00151255">
        <w:rPr>
          <w:rFonts w:hint="eastAsia"/>
          <w:b/>
          <w:bCs/>
        </w:rPr>
        <w:lastRenderedPageBreak/>
        <w:t>•</w:t>
      </w:r>
      <w:r w:rsidRPr="00151255">
        <w:rPr>
          <w:b/>
          <w:bCs/>
        </w:rPr>
        <w:t xml:space="preserve"> 信息安全国际标准</w:t>
      </w:r>
    </w:p>
    <w:p w14:paraId="32B5F4CC" w14:textId="77777777" w:rsidR="00151255" w:rsidRDefault="00151255" w:rsidP="00151255">
      <w:pPr>
        <w:ind w:leftChars="200" w:left="420"/>
      </w:pPr>
      <w:r>
        <w:rPr>
          <w:rFonts w:hint="eastAsia"/>
        </w:rPr>
        <w:t>•</w:t>
      </w:r>
      <w:r>
        <w:t xml:space="preserve"> 互操作标准</w:t>
      </w:r>
    </w:p>
    <w:p w14:paraId="097D0D41" w14:textId="77777777" w:rsidR="00151255" w:rsidRDefault="00151255" w:rsidP="00151255">
      <w:pPr>
        <w:ind w:leftChars="400" w:left="840"/>
      </w:pPr>
      <w:r>
        <w:rPr>
          <w:rFonts w:hint="eastAsia"/>
        </w:rPr>
        <w:t>•</w:t>
      </w:r>
      <w:r>
        <w:t xml:space="preserve"> 对称加密标准EDS,3DES,IDEA,AES; 非对称加密标准RSA ；VPN 标准IPSec; 传输层加密标准</w:t>
      </w:r>
    </w:p>
    <w:p w14:paraId="1D72339B" w14:textId="77777777" w:rsidR="00151255" w:rsidRDefault="00151255" w:rsidP="00151255">
      <w:pPr>
        <w:ind w:leftChars="400" w:left="840"/>
      </w:pPr>
      <w:r>
        <w:t>SSL ；安全电子邮件标准S-MIME; 安全电子交易标准SET; 通用脆弱性描述标准CVE。 。</w:t>
      </w:r>
    </w:p>
    <w:p w14:paraId="4132959A" w14:textId="77777777" w:rsidR="00151255" w:rsidRDefault="00151255" w:rsidP="00151255">
      <w:pPr>
        <w:ind w:leftChars="200" w:left="420"/>
      </w:pPr>
      <w:r>
        <w:rPr>
          <w:rFonts w:hint="eastAsia"/>
        </w:rPr>
        <w:t>•</w:t>
      </w:r>
      <w:r>
        <w:t xml:space="preserve"> 技术与工程标准</w:t>
      </w:r>
    </w:p>
    <w:p w14:paraId="4CA21C0C" w14:textId="77777777" w:rsidR="00151255" w:rsidRDefault="00151255" w:rsidP="00151255">
      <w:pPr>
        <w:ind w:leftChars="400" w:left="840"/>
      </w:pPr>
      <w:r>
        <w:rPr>
          <w:rFonts w:hint="eastAsia"/>
        </w:rPr>
        <w:t>•</w:t>
      </w:r>
      <w:r>
        <w:t xml:space="preserve"> ISO/IEC15408 信息产品通用测评标准</w:t>
      </w:r>
    </w:p>
    <w:p w14:paraId="021ACFCE" w14:textId="77777777" w:rsidR="00151255" w:rsidRDefault="00151255" w:rsidP="00151255">
      <w:pPr>
        <w:ind w:leftChars="400" w:left="840"/>
      </w:pPr>
      <w:r>
        <w:rPr>
          <w:rFonts w:hint="eastAsia"/>
        </w:rPr>
        <w:t>•</w:t>
      </w:r>
      <w:r>
        <w:t xml:space="preserve"> SSE-CMM 安全系统工程能力成熟度模型</w:t>
      </w:r>
    </w:p>
    <w:p w14:paraId="59A2C456" w14:textId="77777777" w:rsidR="00151255" w:rsidRDefault="00151255" w:rsidP="00151255">
      <w:pPr>
        <w:ind w:leftChars="400" w:left="840"/>
      </w:pPr>
      <w:r>
        <w:rPr>
          <w:rFonts w:hint="eastAsia"/>
        </w:rPr>
        <w:t>•</w:t>
      </w:r>
      <w:r>
        <w:t xml:space="preserve"> TESEC 美国信息安全桔皮书</w:t>
      </w:r>
    </w:p>
    <w:p w14:paraId="5453016B" w14:textId="77777777" w:rsidR="00151255" w:rsidRDefault="00151255" w:rsidP="00151255">
      <w:pPr>
        <w:ind w:leftChars="200" w:left="420"/>
      </w:pPr>
      <w:r>
        <w:rPr>
          <w:rFonts w:hint="eastAsia"/>
        </w:rPr>
        <w:t>•</w:t>
      </w:r>
      <w:r>
        <w:t xml:space="preserve"> 信息安全管理与控制标准</w:t>
      </w:r>
    </w:p>
    <w:p w14:paraId="0F6A3F1D" w14:textId="77777777" w:rsidR="00151255" w:rsidRDefault="00151255" w:rsidP="00151255">
      <w:pPr>
        <w:ind w:leftChars="400" w:left="840"/>
      </w:pPr>
      <w:r>
        <w:rPr>
          <w:rFonts w:hint="eastAsia"/>
        </w:rPr>
        <w:t>•</w:t>
      </w:r>
      <w:r>
        <w:t xml:space="preserve"> BS7799,ISO/IEC17799 信息安全管理体系标准</w:t>
      </w:r>
    </w:p>
    <w:p w14:paraId="7A03FBD2" w14:textId="77777777" w:rsidR="00151255" w:rsidRDefault="00151255" w:rsidP="00151255">
      <w:pPr>
        <w:ind w:leftChars="400" w:left="840"/>
      </w:pPr>
      <w:r>
        <w:rPr>
          <w:rFonts w:hint="eastAsia"/>
        </w:rPr>
        <w:t>•</w:t>
      </w:r>
      <w:r>
        <w:t xml:space="preserve"> COBIT 信息和相关技术控制目标</w:t>
      </w:r>
    </w:p>
    <w:p w14:paraId="05E0A1A7" w14:textId="77777777" w:rsidR="00151255" w:rsidRDefault="00151255" w:rsidP="00151255">
      <w:pPr>
        <w:ind w:leftChars="400" w:left="840"/>
      </w:pPr>
      <w:r>
        <w:rPr>
          <w:rFonts w:hint="eastAsia"/>
        </w:rPr>
        <w:t>•</w:t>
      </w:r>
      <w:r>
        <w:t xml:space="preserve"> ITIL 基础架构库</w:t>
      </w:r>
    </w:p>
    <w:p w14:paraId="1FDD394F" w14:textId="2270B134" w:rsidR="00151255" w:rsidRDefault="00151255" w:rsidP="00151255">
      <w:pPr>
        <w:ind w:leftChars="400" w:left="840"/>
      </w:pPr>
      <w:r>
        <w:rPr>
          <w:rFonts w:hint="eastAsia"/>
        </w:rPr>
        <w:t>•</w:t>
      </w:r>
      <w:r>
        <w:t xml:space="preserve"> ISO13335</w:t>
      </w:r>
    </w:p>
    <w:p w14:paraId="78E4F635" w14:textId="4BFA1942" w:rsidR="00151255" w:rsidRPr="00151255" w:rsidRDefault="00151255" w:rsidP="00151255">
      <w:pPr>
        <w:rPr>
          <w:b/>
          <w:bCs/>
        </w:rPr>
      </w:pPr>
      <w:r w:rsidRPr="00151255">
        <w:rPr>
          <w:b/>
          <w:bCs/>
        </w:rPr>
        <w:t>信息安全国家标准</w:t>
      </w:r>
    </w:p>
    <w:p w14:paraId="02C6565B" w14:textId="77777777" w:rsidR="00151255" w:rsidRDefault="00151255" w:rsidP="00151255">
      <w:pPr>
        <w:ind w:leftChars="200" w:left="420"/>
      </w:pPr>
      <w:r>
        <w:rPr>
          <w:rFonts w:hint="eastAsia"/>
        </w:rPr>
        <w:t>•</w:t>
      </w:r>
      <w:r>
        <w:t xml:space="preserve"> GB17895-1999 计算机信息系统安全保护等级划分准则</w:t>
      </w:r>
    </w:p>
    <w:p w14:paraId="0DEB815B" w14:textId="77777777" w:rsidR="00151255" w:rsidRDefault="00151255" w:rsidP="00151255">
      <w:pPr>
        <w:ind w:leftChars="400" w:left="840"/>
      </w:pPr>
      <w:r>
        <w:rPr>
          <w:rFonts w:hint="eastAsia"/>
        </w:rPr>
        <w:t>•</w:t>
      </w:r>
      <w:r>
        <w:t xml:space="preserve"> 将信息系统安全分为自主保护级、系统审计保护级、安全标记保护级、结构化保</w:t>
      </w:r>
    </w:p>
    <w:p w14:paraId="1ECE3E8E" w14:textId="77777777" w:rsidR="00151255" w:rsidRDefault="00151255" w:rsidP="00151255">
      <w:pPr>
        <w:ind w:leftChars="400" w:left="840"/>
      </w:pPr>
      <w:r>
        <w:rPr>
          <w:rFonts w:hint="eastAsia"/>
        </w:rPr>
        <w:t>护级、访问验证保护级。</w:t>
      </w:r>
    </w:p>
    <w:p w14:paraId="6942846E" w14:textId="77777777" w:rsidR="00151255" w:rsidRDefault="00151255" w:rsidP="00151255">
      <w:pPr>
        <w:ind w:leftChars="400" w:left="840"/>
      </w:pPr>
      <w:r>
        <w:rPr>
          <w:rFonts w:hint="eastAsia"/>
        </w:rPr>
        <w:t>•</w:t>
      </w:r>
      <w:r>
        <w:t xml:space="preserve"> 主要的安全考核指标：身份认证、自主访问控制、数据完整性、审计等。</w:t>
      </w:r>
    </w:p>
    <w:p w14:paraId="37DF6EAA" w14:textId="77777777" w:rsidR="00151255" w:rsidRDefault="00151255" w:rsidP="00151255">
      <w:pPr>
        <w:ind w:leftChars="400" w:left="840"/>
      </w:pPr>
      <w:r>
        <w:rPr>
          <w:rFonts w:hint="eastAsia"/>
        </w:rPr>
        <w:t>•</w:t>
      </w:r>
      <w:r>
        <w:t xml:space="preserve"> GA/T387-2002 计算机信息系统安全等级 保护网络系统技术 要求</w:t>
      </w:r>
    </w:p>
    <w:p w14:paraId="11A54F85" w14:textId="77777777" w:rsidR="00151255" w:rsidRDefault="00151255" w:rsidP="00151255">
      <w:pPr>
        <w:ind w:leftChars="400" w:left="840"/>
      </w:pPr>
      <w:r>
        <w:rPr>
          <w:rFonts w:hint="eastAsia"/>
        </w:rPr>
        <w:t>•</w:t>
      </w:r>
      <w:r>
        <w:t xml:space="preserve"> GA/T388-2002 计算机信息系统安全等级 保护操作系统技术 要求</w:t>
      </w:r>
    </w:p>
    <w:p w14:paraId="0DE85A0A" w14:textId="77777777" w:rsidR="00151255" w:rsidRDefault="00151255" w:rsidP="00151255">
      <w:pPr>
        <w:ind w:leftChars="400" w:left="840"/>
      </w:pPr>
      <w:r>
        <w:rPr>
          <w:rFonts w:hint="eastAsia"/>
        </w:rPr>
        <w:t>•</w:t>
      </w:r>
      <w:r>
        <w:t xml:space="preserve"> GA/T389-2002 计算机信息系统安全等级 保护数据库管理系统技术 要求</w:t>
      </w:r>
    </w:p>
    <w:p w14:paraId="25D2F85E" w14:textId="77777777" w:rsidR="00151255" w:rsidRDefault="00151255" w:rsidP="00151255">
      <w:pPr>
        <w:ind w:leftChars="400" w:left="840"/>
      </w:pPr>
      <w:r>
        <w:rPr>
          <w:rFonts w:hint="eastAsia"/>
        </w:rPr>
        <w:t>•</w:t>
      </w:r>
      <w:r>
        <w:t xml:space="preserve"> GA/T390-2002 计算机信息系统安全等级 保护通用技术 要求</w:t>
      </w:r>
    </w:p>
    <w:p w14:paraId="298EF39C" w14:textId="77777777" w:rsidR="00151255" w:rsidRDefault="00151255" w:rsidP="00151255">
      <w:pPr>
        <w:ind w:leftChars="400" w:left="840"/>
      </w:pPr>
      <w:r>
        <w:rPr>
          <w:rFonts w:hint="eastAsia"/>
        </w:rPr>
        <w:t>•</w:t>
      </w:r>
      <w:r>
        <w:t xml:space="preserve"> GA/T391-2002 计算机信息系统 安全等级保护管理 要求</w:t>
      </w:r>
    </w:p>
    <w:p w14:paraId="584AEB23" w14:textId="53635455" w:rsidR="00151255" w:rsidRDefault="00151255" w:rsidP="00151255">
      <w:pPr>
        <w:ind w:leftChars="200" w:left="420"/>
      </w:pPr>
      <w:r>
        <w:rPr>
          <w:rFonts w:hint="eastAsia"/>
        </w:rPr>
        <w:t>•</w:t>
      </w:r>
      <w:r>
        <w:t xml:space="preserve"> GB/T18336</w:t>
      </w:r>
    </w:p>
    <w:p w14:paraId="3BCF7E76" w14:textId="4A47CA45" w:rsidR="004926B1" w:rsidRDefault="004926B1" w:rsidP="004926B1">
      <w:pPr>
        <w:rPr>
          <w:b/>
          <w:bCs/>
          <w:sz w:val="28"/>
          <w:szCs w:val="32"/>
        </w:rPr>
      </w:pPr>
      <w:r>
        <w:rPr>
          <w:rFonts w:hint="eastAsia"/>
          <w:b/>
          <w:bCs/>
          <w:sz w:val="28"/>
          <w:szCs w:val="32"/>
        </w:rPr>
        <w:t>4</w:t>
      </w:r>
      <w:r w:rsidRPr="006F29F8">
        <w:rPr>
          <w:rFonts w:hint="eastAsia"/>
          <w:b/>
          <w:bCs/>
          <w:sz w:val="28"/>
          <w:szCs w:val="32"/>
        </w:rPr>
        <w:t xml:space="preserve">. </w:t>
      </w:r>
      <w:r w:rsidRPr="004926B1">
        <w:rPr>
          <w:rFonts w:hint="eastAsia"/>
          <w:b/>
          <w:bCs/>
          <w:sz w:val="28"/>
          <w:szCs w:val="32"/>
        </w:rPr>
        <w:t>信息安全管理控制规范</w:t>
      </w:r>
    </w:p>
    <w:p w14:paraId="75A90A32" w14:textId="77777777" w:rsidR="004926B1" w:rsidRDefault="004926B1" w:rsidP="004926B1">
      <w:r>
        <w:rPr>
          <w:rFonts w:hint="eastAsia"/>
        </w:rPr>
        <w:t>•</w:t>
      </w:r>
      <w:r>
        <w:t xml:space="preserve"> 信息安全组织之“基础设施”</w:t>
      </w:r>
    </w:p>
    <w:p w14:paraId="70F90F5B" w14:textId="77777777" w:rsidR="004926B1" w:rsidRDefault="004926B1" w:rsidP="004926B1">
      <w:r>
        <w:rPr>
          <w:rFonts w:hint="eastAsia"/>
        </w:rPr>
        <w:t>•</w:t>
      </w:r>
      <w:r>
        <w:t xml:space="preserve"> 信息安全组织之“第三方访问”</w:t>
      </w:r>
    </w:p>
    <w:p w14:paraId="3F27A87C" w14:textId="2A067793" w:rsidR="004926B1" w:rsidRDefault="004926B1" w:rsidP="004926B1">
      <w:r>
        <w:rPr>
          <w:rFonts w:hint="eastAsia"/>
        </w:rPr>
        <w:t>•</w:t>
      </w:r>
      <w:r>
        <w:t xml:space="preserve"> 信息安全组织之“外包</w:t>
      </w:r>
    </w:p>
    <w:p w14:paraId="5AAE4FA7" w14:textId="77777777" w:rsidR="004926B1" w:rsidRDefault="004926B1" w:rsidP="004926B1">
      <w:r>
        <w:rPr>
          <w:rFonts w:hint="eastAsia"/>
        </w:rPr>
        <w:t>•</w:t>
      </w:r>
      <w:r>
        <w:t xml:space="preserve"> 资产的分类和控制之“资产的保管责任”</w:t>
      </w:r>
    </w:p>
    <w:p w14:paraId="55260F47" w14:textId="6DE3F648" w:rsidR="004926B1" w:rsidRDefault="004926B1" w:rsidP="004926B1">
      <w:r>
        <w:rPr>
          <w:rFonts w:hint="eastAsia"/>
        </w:rPr>
        <w:t>•</w:t>
      </w:r>
      <w:r>
        <w:t xml:space="preserve"> 资产的分类和控制之“信息分类”</w:t>
      </w:r>
    </w:p>
    <w:p w14:paraId="36F16249" w14:textId="77777777" w:rsidR="004926B1" w:rsidRDefault="004926B1" w:rsidP="004926B1">
      <w:r>
        <w:rPr>
          <w:rFonts w:hint="eastAsia"/>
        </w:rPr>
        <w:t>•</w:t>
      </w:r>
      <w:r>
        <w:t xml:space="preserve"> 人员安全之“工作说明及人力资源的安全”</w:t>
      </w:r>
    </w:p>
    <w:p w14:paraId="65545B11" w14:textId="77777777" w:rsidR="004926B1" w:rsidRDefault="004926B1" w:rsidP="004926B1">
      <w:r>
        <w:rPr>
          <w:rFonts w:hint="eastAsia"/>
        </w:rPr>
        <w:t>•</w:t>
      </w:r>
      <w:r>
        <w:t xml:space="preserve"> 人员安全之“用户培训”</w:t>
      </w:r>
    </w:p>
    <w:p w14:paraId="5D6C10FB" w14:textId="75B7FAAA" w:rsidR="004926B1" w:rsidRDefault="004926B1" w:rsidP="004926B1">
      <w:r>
        <w:rPr>
          <w:rFonts w:hint="eastAsia"/>
        </w:rPr>
        <w:t>•</w:t>
      </w:r>
      <w:r>
        <w:t xml:space="preserve"> 人员安全之“安全事故及故障的响应”</w:t>
      </w:r>
    </w:p>
    <w:p w14:paraId="79EC9806" w14:textId="77777777" w:rsidR="004926B1" w:rsidRDefault="004926B1" w:rsidP="004926B1">
      <w:r>
        <w:rPr>
          <w:rFonts w:hint="eastAsia"/>
        </w:rPr>
        <w:t>•</w:t>
      </w:r>
      <w:r>
        <w:t xml:space="preserve"> 物理与环境安全之“安全区域”</w:t>
      </w:r>
    </w:p>
    <w:p w14:paraId="04911D0A" w14:textId="77777777" w:rsidR="004926B1" w:rsidRDefault="004926B1" w:rsidP="004926B1">
      <w:r>
        <w:rPr>
          <w:rFonts w:hint="eastAsia"/>
        </w:rPr>
        <w:t>•</w:t>
      </w:r>
      <w:r>
        <w:t xml:space="preserve"> 物理与环境安全之“设备安全”</w:t>
      </w:r>
    </w:p>
    <w:p w14:paraId="2E183855" w14:textId="63612FA8" w:rsidR="004926B1" w:rsidRDefault="004926B1" w:rsidP="004926B1">
      <w:r>
        <w:rPr>
          <w:rFonts w:hint="eastAsia"/>
        </w:rPr>
        <w:t>•</w:t>
      </w:r>
      <w:r>
        <w:t xml:space="preserve"> 物理与环境安全之“一般控制”</w:t>
      </w:r>
    </w:p>
    <w:p w14:paraId="015DBF87" w14:textId="77777777" w:rsidR="004926B1" w:rsidRDefault="004926B1" w:rsidP="004926B1">
      <w:r>
        <w:t>通信与运营安全之“作业程序及责任”</w:t>
      </w:r>
    </w:p>
    <w:p w14:paraId="048948AE" w14:textId="77777777" w:rsidR="004926B1" w:rsidRDefault="004926B1" w:rsidP="004926B1">
      <w:r>
        <w:rPr>
          <w:rFonts w:hint="eastAsia"/>
        </w:rPr>
        <w:t>•</w:t>
      </w:r>
      <w:r>
        <w:t xml:space="preserve"> 通信与运营安全之“系统规划及验收”</w:t>
      </w:r>
    </w:p>
    <w:p w14:paraId="21B5FC41" w14:textId="77777777" w:rsidR="004926B1" w:rsidRDefault="004926B1" w:rsidP="004926B1">
      <w:r>
        <w:rPr>
          <w:rFonts w:hint="eastAsia"/>
        </w:rPr>
        <w:t>•</w:t>
      </w:r>
      <w:r>
        <w:t xml:space="preserve"> 通信与运营安全之“对恶意软件的防范”</w:t>
      </w:r>
    </w:p>
    <w:p w14:paraId="5D9AFBB2" w14:textId="77777777" w:rsidR="004926B1" w:rsidRDefault="004926B1" w:rsidP="004926B1">
      <w:r>
        <w:rPr>
          <w:rFonts w:hint="eastAsia"/>
        </w:rPr>
        <w:t>•</w:t>
      </w:r>
      <w:r>
        <w:t xml:space="preserve"> 通信与运营安全之“日常事务处理”</w:t>
      </w:r>
    </w:p>
    <w:p w14:paraId="1DB6D16B" w14:textId="77777777" w:rsidR="004926B1" w:rsidRDefault="004926B1" w:rsidP="004926B1">
      <w:r>
        <w:rPr>
          <w:rFonts w:hint="eastAsia"/>
        </w:rPr>
        <w:t>•</w:t>
      </w:r>
      <w:r>
        <w:t xml:space="preserve"> 通信与运营安全之“网络管理”</w:t>
      </w:r>
    </w:p>
    <w:p w14:paraId="098CA754" w14:textId="77777777" w:rsidR="004926B1" w:rsidRDefault="004926B1" w:rsidP="004926B1">
      <w:r>
        <w:rPr>
          <w:rFonts w:hint="eastAsia"/>
        </w:rPr>
        <w:t>•</w:t>
      </w:r>
      <w:r>
        <w:t xml:space="preserve"> 通信与运营安全之“存储媒体的处理与安全”</w:t>
      </w:r>
    </w:p>
    <w:p w14:paraId="226E29C2" w14:textId="23460DB5" w:rsidR="004926B1" w:rsidRDefault="004926B1" w:rsidP="004926B1">
      <w:r>
        <w:rPr>
          <w:rFonts w:hint="eastAsia"/>
        </w:rPr>
        <w:t>•</w:t>
      </w:r>
      <w:r>
        <w:t xml:space="preserve"> 通信与运营安全之“信息及软件的交换”</w:t>
      </w:r>
    </w:p>
    <w:p w14:paraId="0F44A430" w14:textId="77777777" w:rsidR="004926B1" w:rsidRDefault="004926B1" w:rsidP="004926B1">
      <w:r>
        <w:rPr>
          <w:rFonts w:hint="eastAsia"/>
        </w:rPr>
        <w:t>•</w:t>
      </w:r>
      <w:r>
        <w:t xml:space="preserve"> 访问控制之“用户访问管理”</w:t>
      </w:r>
    </w:p>
    <w:p w14:paraId="575B7A09" w14:textId="77777777" w:rsidR="004926B1" w:rsidRDefault="004926B1" w:rsidP="004926B1">
      <w:r>
        <w:rPr>
          <w:rFonts w:hint="eastAsia"/>
        </w:rPr>
        <w:t>•</w:t>
      </w:r>
      <w:r>
        <w:t xml:space="preserve"> 访问控制之“用户责任”</w:t>
      </w:r>
    </w:p>
    <w:p w14:paraId="6B6598BD" w14:textId="77777777" w:rsidR="004926B1" w:rsidRDefault="004926B1" w:rsidP="004926B1">
      <w:r>
        <w:rPr>
          <w:rFonts w:hint="eastAsia"/>
        </w:rPr>
        <w:t>•</w:t>
      </w:r>
      <w:r>
        <w:t xml:space="preserve"> 访问控制之“网络访问控制”</w:t>
      </w:r>
    </w:p>
    <w:p w14:paraId="33A172F6" w14:textId="77777777" w:rsidR="004926B1" w:rsidRDefault="004926B1" w:rsidP="004926B1">
      <w:r>
        <w:rPr>
          <w:rFonts w:hint="eastAsia"/>
        </w:rPr>
        <w:t>•</w:t>
      </w:r>
      <w:r>
        <w:t xml:space="preserve"> 访问控制之“操作系统访问控制”</w:t>
      </w:r>
    </w:p>
    <w:p w14:paraId="53C41B36" w14:textId="77777777" w:rsidR="004926B1" w:rsidRDefault="004926B1" w:rsidP="004926B1">
      <w:r>
        <w:rPr>
          <w:rFonts w:hint="eastAsia"/>
        </w:rPr>
        <w:t>•</w:t>
      </w:r>
      <w:r>
        <w:t xml:space="preserve"> 访问控制之“应用程序访问控制”</w:t>
      </w:r>
    </w:p>
    <w:p w14:paraId="2554CA46" w14:textId="77777777" w:rsidR="004926B1" w:rsidRDefault="004926B1" w:rsidP="004926B1">
      <w:r>
        <w:rPr>
          <w:rFonts w:hint="eastAsia"/>
        </w:rPr>
        <w:lastRenderedPageBreak/>
        <w:t>•</w:t>
      </w:r>
      <w:r>
        <w:t xml:space="preserve"> 访问控制之“系统访问及使用的监控”</w:t>
      </w:r>
    </w:p>
    <w:p w14:paraId="51889D03" w14:textId="05C9396B" w:rsidR="004926B1" w:rsidRDefault="004926B1" w:rsidP="004926B1">
      <w:r>
        <w:rPr>
          <w:rFonts w:hint="eastAsia"/>
        </w:rPr>
        <w:t>•</w:t>
      </w:r>
      <w:r>
        <w:t xml:space="preserve"> 访问控制之“可移动式计算机运算及计算机远距工作”</w:t>
      </w:r>
    </w:p>
    <w:p w14:paraId="43F31635" w14:textId="77777777" w:rsidR="004926B1" w:rsidRDefault="004926B1" w:rsidP="004926B1">
      <w:r>
        <w:rPr>
          <w:rFonts w:hint="eastAsia"/>
        </w:rPr>
        <w:t>•</w:t>
      </w:r>
      <w:r>
        <w:t xml:space="preserve"> 系统开发与维护之“系统的安全要求”</w:t>
      </w:r>
    </w:p>
    <w:p w14:paraId="5FA7CD96" w14:textId="77777777" w:rsidR="004926B1" w:rsidRDefault="004926B1" w:rsidP="004926B1">
      <w:r>
        <w:rPr>
          <w:rFonts w:hint="eastAsia"/>
        </w:rPr>
        <w:t>•</w:t>
      </w:r>
      <w:r>
        <w:t xml:space="preserve"> 系统开发与维护之“应用系统中的安全”</w:t>
      </w:r>
    </w:p>
    <w:p w14:paraId="4386E7A2" w14:textId="77777777" w:rsidR="004926B1" w:rsidRDefault="004926B1" w:rsidP="004926B1">
      <w:r>
        <w:rPr>
          <w:rFonts w:hint="eastAsia"/>
        </w:rPr>
        <w:t>•</w:t>
      </w:r>
      <w:r>
        <w:t xml:space="preserve"> 系统开发与维护之“密码学的控制方法”</w:t>
      </w:r>
    </w:p>
    <w:p w14:paraId="13AC7073" w14:textId="6E39B53B" w:rsidR="004926B1" w:rsidRDefault="004926B1" w:rsidP="004926B1">
      <w:r>
        <w:rPr>
          <w:rFonts w:hint="eastAsia"/>
        </w:rPr>
        <w:t>•</w:t>
      </w:r>
      <w:r>
        <w:t xml:space="preserve"> 系统开发与维护之“系统文件的安全”</w:t>
      </w:r>
    </w:p>
    <w:p w14:paraId="36EA9D6F" w14:textId="3E9E894A" w:rsidR="004926B1" w:rsidRDefault="004926B1" w:rsidP="004926B1">
      <w:r w:rsidRPr="004926B1">
        <w:rPr>
          <w:rFonts w:hint="eastAsia"/>
        </w:rPr>
        <w:t>•</w:t>
      </w:r>
      <w:r w:rsidRPr="004926B1">
        <w:t xml:space="preserve"> 业务持续性管理之“业务持续运作管理考虑”</w:t>
      </w:r>
    </w:p>
    <w:p w14:paraId="77D21F6C" w14:textId="77777777" w:rsidR="004926B1" w:rsidRDefault="004926B1" w:rsidP="004926B1">
      <w:r>
        <w:rPr>
          <w:rFonts w:hint="eastAsia"/>
        </w:rPr>
        <w:t>•</w:t>
      </w:r>
      <w:r>
        <w:t xml:space="preserve"> 符合性之“法规要求的符合性”</w:t>
      </w:r>
    </w:p>
    <w:p w14:paraId="530C7489" w14:textId="77777777" w:rsidR="004926B1" w:rsidRDefault="004926B1" w:rsidP="004926B1">
      <w:r>
        <w:rPr>
          <w:rFonts w:hint="eastAsia"/>
        </w:rPr>
        <w:t>•</w:t>
      </w:r>
      <w:r>
        <w:t xml:space="preserve"> 符合性之“安全政策符合性及技术符合性的审查”</w:t>
      </w:r>
    </w:p>
    <w:p w14:paraId="6305ACF4" w14:textId="1FDF80D1" w:rsidR="004926B1" w:rsidRDefault="004926B1" w:rsidP="004926B1">
      <w:r>
        <w:rPr>
          <w:rFonts w:hint="eastAsia"/>
        </w:rPr>
        <w:t>•</w:t>
      </w:r>
      <w:r>
        <w:t xml:space="preserve"> 符合性之“系统审核的考虑”</w:t>
      </w:r>
    </w:p>
    <w:p w14:paraId="24A728A8" w14:textId="326CAAAC" w:rsidR="004926B1" w:rsidRDefault="004926B1" w:rsidP="004926B1"/>
    <w:p w14:paraId="57E07C6A" w14:textId="65BFCEFF" w:rsidR="004926B1" w:rsidRDefault="004926B1" w:rsidP="004926B1">
      <w:pPr>
        <w:rPr>
          <w:b/>
          <w:bCs/>
          <w:sz w:val="28"/>
          <w:szCs w:val="32"/>
        </w:rPr>
      </w:pPr>
      <w:r>
        <w:rPr>
          <w:rFonts w:hint="eastAsia"/>
          <w:b/>
          <w:bCs/>
          <w:sz w:val="28"/>
          <w:szCs w:val="32"/>
        </w:rPr>
        <w:t>5</w:t>
      </w:r>
      <w:r w:rsidRPr="006F29F8">
        <w:rPr>
          <w:rFonts w:hint="eastAsia"/>
          <w:b/>
          <w:bCs/>
          <w:sz w:val="28"/>
          <w:szCs w:val="32"/>
        </w:rPr>
        <w:t xml:space="preserve">. </w:t>
      </w:r>
      <w:r>
        <w:rPr>
          <w:rFonts w:hint="eastAsia"/>
          <w:b/>
          <w:bCs/>
          <w:sz w:val="28"/>
          <w:szCs w:val="32"/>
        </w:rPr>
        <w:t>会计信息系统的安全风险评估和管理</w:t>
      </w:r>
    </w:p>
    <w:p w14:paraId="1B980702" w14:textId="13EFE8E7" w:rsidR="004926B1" w:rsidRPr="00517951" w:rsidRDefault="007E5061" w:rsidP="004926B1">
      <w:pPr>
        <w:rPr>
          <w:b/>
          <w:bCs/>
          <w:sz w:val="24"/>
          <w:szCs w:val="28"/>
        </w:rPr>
      </w:pPr>
      <w:r w:rsidRPr="00517951">
        <w:rPr>
          <w:rFonts w:hint="eastAsia"/>
          <w:b/>
          <w:bCs/>
          <w:sz w:val="24"/>
          <w:szCs w:val="28"/>
        </w:rPr>
        <w:t>1.</w:t>
      </w:r>
      <w:r w:rsidR="004926B1" w:rsidRPr="00517951">
        <w:rPr>
          <w:b/>
          <w:bCs/>
          <w:sz w:val="24"/>
          <w:szCs w:val="28"/>
        </w:rPr>
        <w:t>安全风险</w:t>
      </w:r>
    </w:p>
    <w:p w14:paraId="4058C31C" w14:textId="203D9D32" w:rsidR="004926B1" w:rsidRPr="004926B1" w:rsidRDefault="004926B1" w:rsidP="004926B1">
      <w:pPr>
        <w:ind w:leftChars="200" w:left="420"/>
      </w:pPr>
      <w:r w:rsidRPr="004926B1">
        <w:rPr>
          <w:rFonts w:hint="eastAsia"/>
        </w:rPr>
        <w:t>•</w:t>
      </w:r>
      <w:r w:rsidRPr="004926B1">
        <w:t xml:space="preserve"> 信息系统安全风险 是指 威胁 利用系统的 脆弱性 ，直接或间</w:t>
      </w:r>
      <w:r w:rsidRPr="004926B1">
        <w:rPr>
          <w:rFonts w:hint="eastAsia"/>
        </w:rPr>
        <w:t>接造成</w:t>
      </w:r>
      <w:r w:rsidRPr="004926B1">
        <w:t xml:space="preserve"> 资产 损害的一种潜在的影响。</w:t>
      </w:r>
    </w:p>
    <w:p w14:paraId="1F3E8B1E" w14:textId="64AADB02" w:rsidR="004926B1" w:rsidRDefault="004926B1" w:rsidP="004926B1">
      <w:pPr>
        <w:ind w:leftChars="200" w:left="420"/>
      </w:pPr>
      <w:r w:rsidRPr="004926B1">
        <w:rPr>
          <w:rFonts w:hint="eastAsia"/>
        </w:rPr>
        <w:t>•</w:t>
      </w:r>
      <w:r w:rsidRPr="004926B1">
        <w:t xml:space="preserve"> 通过确定 资产价值 和 相关威胁与脆弱性的水平 ，可以得出</w:t>
      </w:r>
      <w:r w:rsidRPr="004926B1">
        <w:rPr>
          <w:rFonts w:hint="eastAsia"/>
        </w:rPr>
        <w:t>风险的度量值</w:t>
      </w:r>
    </w:p>
    <w:p w14:paraId="1D310F37" w14:textId="77777777" w:rsidR="004926B1" w:rsidRDefault="004926B1" w:rsidP="004926B1">
      <w:pPr>
        <w:ind w:leftChars="200" w:left="420"/>
      </w:pPr>
      <w:r>
        <w:rPr>
          <w:rFonts w:hint="eastAsia"/>
        </w:rPr>
        <w:t>•</w:t>
      </w:r>
      <w:r>
        <w:t xml:space="preserve"> 威胁</w:t>
      </w:r>
    </w:p>
    <w:p w14:paraId="7E217E61" w14:textId="77777777" w:rsidR="004926B1" w:rsidRDefault="004926B1" w:rsidP="004926B1">
      <w:pPr>
        <w:ind w:leftChars="200" w:left="420" w:firstLine="420"/>
      </w:pPr>
      <w:r>
        <w:rPr>
          <w:rFonts w:hint="eastAsia"/>
        </w:rPr>
        <w:t>•</w:t>
      </w:r>
      <w:r>
        <w:t xml:space="preserve"> 会带来负面影响的潜在事件。</w:t>
      </w:r>
    </w:p>
    <w:p w14:paraId="65FA416D" w14:textId="77777777" w:rsidR="004926B1" w:rsidRDefault="004926B1" w:rsidP="004926B1">
      <w:pPr>
        <w:ind w:leftChars="200" w:left="420"/>
      </w:pPr>
      <w:r>
        <w:rPr>
          <w:rFonts w:hint="eastAsia"/>
        </w:rPr>
        <w:t>•</w:t>
      </w:r>
      <w:r>
        <w:t xml:space="preserve"> 脆弱性</w:t>
      </w:r>
    </w:p>
    <w:p w14:paraId="20E3000B" w14:textId="11E0E9F9" w:rsidR="004926B1" w:rsidRDefault="004926B1" w:rsidP="004926B1">
      <w:pPr>
        <w:ind w:leftChars="400" w:left="840"/>
      </w:pPr>
      <w:r>
        <w:rPr>
          <w:rFonts w:hint="eastAsia"/>
        </w:rPr>
        <w:t>•</w:t>
      </w:r>
      <w:r>
        <w:t xml:space="preserve"> 所谓脆弱性就是资产的弱点，这些弱点会被威胁利用造成安全事件发生，从而对资产</w:t>
      </w:r>
      <w:r>
        <w:rPr>
          <w:rFonts w:hint="eastAsia"/>
        </w:rPr>
        <w:t>造成伤害。</w:t>
      </w:r>
    </w:p>
    <w:p w14:paraId="3F857AE4" w14:textId="77777777" w:rsidR="004926B1" w:rsidRDefault="004926B1" w:rsidP="004926B1">
      <w:pPr>
        <w:ind w:leftChars="400" w:left="840"/>
      </w:pPr>
      <w:r>
        <w:rPr>
          <w:rFonts w:hint="eastAsia"/>
        </w:rPr>
        <w:t>•</w:t>
      </w:r>
      <w:r>
        <w:t xml:space="preserve"> 脆弱性本身并不会引起损害，只是为威胁提供了影响资产的条件。</w:t>
      </w:r>
    </w:p>
    <w:p w14:paraId="7EC84EF2" w14:textId="77777777" w:rsidR="004926B1" w:rsidRDefault="004926B1" w:rsidP="004926B1">
      <w:pPr>
        <w:ind w:leftChars="400" w:left="840"/>
      </w:pPr>
      <w:r>
        <w:rPr>
          <w:rFonts w:hint="eastAsia"/>
        </w:rPr>
        <w:t>•</w:t>
      </w:r>
      <w:r>
        <w:t xml:space="preserve"> 缺乏物理保护或保护不当</w:t>
      </w:r>
    </w:p>
    <w:p w14:paraId="65899D1D" w14:textId="77777777" w:rsidR="004926B1" w:rsidRDefault="004926B1" w:rsidP="004926B1">
      <w:pPr>
        <w:ind w:leftChars="400" w:left="840"/>
      </w:pPr>
      <w:r>
        <w:rPr>
          <w:rFonts w:hint="eastAsia"/>
        </w:rPr>
        <w:t>•</w:t>
      </w:r>
      <w:r>
        <w:t xml:space="preserve"> 口令选择或使用不当</w:t>
      </w:r>
    </w:p>
    <w:p w14:paraId="6B5D3D78" w14:textId="77777777" w:rsidR="004926B1" w:rsidRDefault="004926B1" w:rsidP="004926B1">
      <w:pPr>
        <w:ind w:leftChars="400" w:left="840"/>
      </w:pPr>
      <w:r>
        <w:rPr>
          <w:rFonts w:hint="eastAsia"/>
        </w:rPr>
        <w:t>•</w:t>
      </w:r>
      <w:r>
        <w:t xml:space="preserve"> 与外部网络的连接没有保护</w:t>
      </w:r>
    </w:p>
    <w:p w14:paraId="730C1FEC" w14:textId="77777777" w:rsidR="004926B1" w:rsidRDefault="004926B1" w:rsidP="004926B1">
      <w:pPr>
        <w:ind w:leftChars="400" w:left="840"/>
      </w:pPr>
      <w:r>
        <w:rPr>
          <w:rFonts w:hint="eastAsia"/>
        </w:rPr>
        <w:t>•</w:t>
      </w:r>
      <w:r>
        <w:t xml:space="preserve"> 没有保护的存档文件</w:t>
      </w:r>
    </w:p>
    <w:p w14:paraId="09A0D0D8" w14:textId="7C7CAA0E" w:rsidR="004926B1" w:rsidRDefault="004926B1" w:rsidP="004926B1">
      <w:pPr>
        <w:ind w:leftChars="400" w:left="840"/>
      </w:pPr>
      <w:r>
        <w:rPr>
          <w:rFonts w:hint="eastAsia"/>
        </w:rPr>
        <w:t>•</w:t>
      </w:r>
      <w:r>
        <w:t xml:space="preserve"> 不足够的安全培训</w:t>
      </w:r>
    </w:p>
    <w:p w14:paraId="00259058" w14:textId="77777777" w:rsidR="004926B1" w:rsidRDefault="004926B1" w:rsidP="004926B1">
      <w:pPr>
        <w:ind w:leftChars="200" w:left="420"/>
      </w:pPr>
      <w:r>
        <w:rPr>
          <w:rFonts w:hint="eastAsia"/>
        </w:rPr>
        <w:t>•</w:t>
      </w:r>
      <w:r>
        <w:t xml:space="preserve"> 资产</w:t>
      </w:r>
    </w:p>
    <w:p w14:paraId="3C1F238F" w14:textId="77777777" w:rsidR="004926B1" w:rsidRDefault="004926B1" w:rsidP="004926B1">
      <w:pPr>
        <w:ind w:leftChars="400" w:left="840"/>
      </w:pPr>
      <w:r>
        <w:rPr>
          <w:rFonts w:hint="eastAsia"/>
        </w:rPr>
        <w:t>•</w:t>
      </w:r>
      <w:r>
        <w:t xml:space="preserve"> 数据与文档（数据库、数据文件用户手册、运行与支持程序、业务持续性计划、</w:t>
      </w:r>
    </w:p>
    <w:p w14:paraId="11A40982" w14:textId="77777777" w:rsidR="004926B1" w:rsidRDefault="004926B1" w:rsidP="004926B1">
      <w:pPr>
        <w:ind w:leftChars="400" w:left="840"/>
      </w:pPr>
      <w:r>
        <w:rPr>
          <w:rFonts w:hint="eastAsia"/>
        </w:rPr>
        <w:t>应急安排）；</w:t>
      </w:r>
    </w:p>
    <w:p w14:paraId="5D0D78F2" w14:textId="77777777" w:rsidR="004926B1" w:rsidRDefault="004926B1" w:rsidP="004926B1">
      <w:pPr>
        <w:ind w:leftChars="400" w:left="840"/>
      </w:pPr>
      <w:r>
        <w:rPr>
          <w:rFonts w:hint="eastAsia"/>
        </w:rPr>
        <w:t>•</w:t>
      </w:r>
      <w:r>
        <w:t xml:space="preserve"> 合同、指南等企业文件；</w:t>
      </w:r>
    </w:p>
    <w:p w14:paraId="68E5C902" w14:textId="77777777" w:rsidR="004926B1" w:rsidRDefault="004926B1" w:rsidP="004926B1">
      <w:pPr>
        <w:ind w:leftChars="400" w:left="840"/>
      </w:pPr>
      <w:r>
        <w:rPr>
          <w:rFonts w:hint="eastAsia"/>
        </w:rPr>
        <w:t>•</w:t>
      </w:r>
      <w:r>
        <w:t xml:space="preserve"> 软件资产（应用软件、系统软件、开发工具和实用程序）；</w:t>
      </w:r>
    </w:p>
    <w:p w14:paraId="525D3D8C" w14:textId="77777777" w:rsidR="004926B1" w:rsidRDefault="004926B1" w:rsidP="004926B1">
      <w:pPr>
        <w:ind w:leftChars="400" w:left="840"/>
      </w:pPr>
      <w:r>
        <w:rPr>
          <w:rFonts w:hint="eastAsia"/>
        </w:rPr>
        <w:t>•</w:t>
      </w:r>
      <w:r>
        <w:t xml:space="preserve"> 物理资产（计算机、通讯设备、磁性介质、供电设备、家具、办公场所等）；</w:t>
      </w:r>
    </w:p>
    <w:p w14:paraId="5E0F0C4F" w14:textId="77777777" w:rsidR="004926B1" w:rsidRDefault="004926B1" w:rsidP="004926B1">
      <w:pPr>
        <w:ind w:leftChars="400" w:left="840"/>
      </w:pPr>
      <w:r>
        <w:rPr>
          <w:rFonts w:hint="eastAsia"/>
        </w:rPr>
        <w:t>•</w:t>
      </w:r>
      <w:r>
        <w:t xml:space="preserve"> 人员（员工、客户）</w:t>
      </w:r>
    </w:p>
    <w:p w14:paraId="0258147C" w14:textId="77777777" w:rsidR="004926B1" w:rsidRDefault="004926B1" w:rsidP="004926B1">
      <w:pPr>
        <w:ind w:leftChars="400" w:left="840"/>
      </w:pPr>
      <w:r>
        <w:rPr>
          <w:rFonts w:hint="eastAsia"/>
        </w:rPr>
        <w:t>•</w:t>
      </w:r>
      <w:r>
        <w:t xml:space="preserve"> 企业形象与声誉</w:t>
      </w:r>
    </w:p>
    <w:p w14:paraId="5594C88E" w14:textId="6BDBF8AB" w:rsidR="004926B1" w:rsidRDefault="004926B1" w:rsidP="004926B1">
      <w:pPr>
        <w:ind w:leftChars="400" w:left="840"/>
      </w:pPr>
      <w:r>
        <w:rPr>
          <w:rFonts w:hint="eastAsia"/>
        </w:rPr>
        <w:t>•</w:t>
      </w:r>
      <w:r>
        <w:t xml:space="preserve"> 服务（计算和通讯服务、照明和电力等其他技术服务）</w:t>
      </w:r>
    </w:p>
    <w:p w14:paraId="05A56C9D" w14:textId="77777777" w:rsidR="007E5061" w:rsidRDefault="007E5061" w:rsidP="007E5061">
      <w:pPr>
        <w:ind w:leftChars="200" w:left="420"/>
      </w:pPr>
      <w:r>
        <w:rPr>
          <w:rFonts w:hint="eastAsia"/>
        </w:rPr>
        <w:t>•</w:t>
      </w:r>
      <w:r>
        <w:t xml:space="preserve"> 为了明确对资产的保护，有必要 对资产进行估价 。</w:t>
      </w:r>
    </w:p>
    <w:p w14:paraId="36447F81" w14:textId="77777777" w:rsidR="007E5061" w:rsidRDefault="007E5061" w:rsidP="007E5061">
      <w:pPr>
        <w:ind w:leftChars="200" w:left="420"/>
      </w:pPr>
      <w:r>
        <w:rPr>
          <w:rFonts w:hint="eastAsia"/>
        </w:rPr>
        <w:t>•</w:t>
      </w:r>
      <w:r>
        <w:t xml:space="preserve"> 资产估价 要考虑其对业务的重要性 和 一定条件下的潜在价值。</w:t>
      </w:r>
    </w:p>
    <w:p w14:paraId="3FD87C91" w14:textId="05DB395A" w:rsidR="007E5061" w:rsidRDefault="007E5061" w:rsidP="007E5061">
      <w:pPr>
        <w:ind w:leftChars="200" w:left="420"/>
      </w:pPr>
      <w:r>
        <w:rPr>
          <w:rFonts w:hint="eastAsia"/>
        </w:rPr>
        <w:t>•</w:t>
      </w:r>
      <w:r>
        <w:t xml:space="preserve"> 资产价值 常常是以安全事件发生时所产生的潜在业务影响来衡量 ，安全</w:t>
      </w:r>
      <w:r>
        <w:rPr>
          <w:rFonts w:hint="eastAsia"/>
        </w:rPr>
        <w:t>事件会导致资产机密性、完整性和可用性的损失，从而导致企业资金、市场份额、企业形象的损失。</w:t>
      </w:r>
    </w:p>
    <w:p w14:paraId="6F2F98CB" w14:textId="77777777" w:rsidR="007E5061" w:rsidRDefault="007E5061" w:rsidP="007E5061">
      <w:pPr>
        <w:ind w:leftChars="200" w:left="420"/>
      </w:pPr>
      <w:r>
        <w:rPr>
          <w:rFonts w:hint="eastAsia"/>
        </w:rPr>
        <w:t>•</w:t>
      </w:r>
      <w:r>
        <w:t xml:space="preserve"> 采用精确的方式给资产赋值是比较困难的事情 。</w:t>
      </w:r>
    </w:p>
    <w:p w14:paraId="70DFA72A" w14:textId="2678C410" w:rsidR="007E5061" w:rsidRDefault="007E5061" w:rsidP="007E5061">
      <w:pPr>
        <w:ind w:leftChars="200" w:left="420"/>
      </w:pPr>
      <w:r>
        <w:rPr>
          <w:rFonts w:hint="eastAsia"/>
        </w:rPr>
        <w:t>•</w:t>
      </w:r>
      <w:r>
        <w:t xml:space="preserve"> 经过资产的识别和估价后，企业 应根据资产价值的大小 ，进一步 确定要</w:t>
      </w:r>
      <w:r>
        <w:rPr>
          <w:rFonts w:hint="eastAsia"/>
        </w:rPr>
        <w:t>保护的关键资产</w:t>
      </w:r>
    </w:p>
    <w:p w14:paraId="0206626C" w14:textId="5DCF76AF" w:rsidR="007E5061" w:rsidRPr="00517951" w:rsidRDefault="007E5061" w:rsidP="007E5061">
      <w:pPr>
        <w:rPr>
          <w:b/>
          <w:bCs/>
          <w:sz w:val="24"/>
          <w:szCs w:val="28"/>
        </w:rPr>
      </w:pPr>
      <w:r w:rsidRPr="00517951">
        <w:rPr>
          <w:rFonts w:hint="eastAsia"/>
          <w:b/>
          <w:bCs/>
          <w:sz w:val="24"/>
          <w:szCs w:val="28"/>
        </w:rPr>
        <w:t>2.安全需求</w:t>
      </w:r>
    </w:p>
    <w:p w14:paraId="570C3994" w14:textId="77777777" w:rsidR="007E5061" w:rsidRPr="007E5061" w:rsidRDefault="007E5061" w:rsidP="00517951">
      <w:pPr>
        <w:ind w:leftChars="200" w:left="420"/>
      </w:pPr>
      <w:r w:rsidRPr="007E5061">
        <w:rPr>
          <w:rFonts w:hint="eastAsia"/>
        </w:rPr>
        <w:t>•</w:t>
      </w:r>
      <w:r w:rsidRPr="007E5061">
        <w:t xml:space="preserve"> 信息安全体系要求组织满足 三种安全需求</w:t>
      </w:r>
    </w:p>
    <w:p w14:paraId="1186A19C" w14:textId="2054A706" w:rsidR="007E5061" w:rsidRPr="007E5061" w:rsidRDefault="007E5061" w:rsidP="00517951">
      <w:pPr>
        <w:ind w:leftChars="400" w:left="840"/>
      </w:pPr>
      <w:r w:rsidRPr="007E5061">
        <w:rPr>
          <w:rFonts w:hint="eastAsia"/>
        </w:rPr>
        <w:t>•</w:t>
      </w:r>
      <w:r w:rsidRPr="007E5061">
        <w:t xml:space="preserve"> 安全风险 如果出现将会导致业务损失，评估出组织面临的风险，并控制这种风</w:t>
      </w:r>
      <w:r w:rsidRPr="007E5061">
        <w:rPr>
          <w:rFonts w:hint="eastAsia"/>
        </w:rPr>
        <w:t>险的</w:t>
      </w:r>
      <w:r w:rsidRPr="007E5061">
        <w:t xml:space="preserve"> 需求 。</w:t>
      </w:r>
    </w:p>
    <w:p w14:paraId="74F2A0A8" w14:textId="77777777" w:rsidR="007E5061" w:rsidRPr="007E5061" w:rsidRDefault="007E5061" w:rsidP="00517951">
      <w:pPr>
        <w:ind w:leftChars="400" w:left="840"/>
      </w:pPr>
      <w:r w:rsidRPr="007E5061">
        <w:rPr>
          <w:rFonts w:hint="eastAsia"/>
        </w:rPr>
        <w:t>•</w:t>
      </w:r>
      <w:r w:rsidRPr="007E5061">
        <w:t xml:space="preserve"> 组织、贸易伙伴、签约客户和服务提供商需要遵守的 法规及合同的要求 。</w:t>
      </w:r>
    </w:p>
    <w:p w14:paraId="1B0A35B5" w14:textId="77777777" w:rsidR="007E5061" w:rsidRPr="007E5061" w:rsidRDefault="007E5061" w:rsidP="00517951">
      <w:pPr>
        <w:ind w:leftChars="400" w:left="840"/>
      </w:pPr>
      <w:r w:rsidRPr="007E5061">
        <w:rPr>
          <w:rFonts w:hint="eastAsia"/>
        </w:rPr>
        <w:t>•</w:t>
      </w:r>
      <w:r w:rsidRPr="007E5061">
        <w:t xml:space="preserve"> 组织制定出的、支持业务运作与处理并适合组织信息系统的 业务规则、业务目</w:t>
      </w:r>
    </w:p>
    <w:p w14:paraId="71BB3126" w14:textId="77777777" w:rsidR="007E5061" w:rsidRPr="007E5061" w:rsidRDefault="007E5061" w:rsidP="00517951">
      <w:pPr>
        <w:ind w:leftChars="400" w:left="840"/>
      </w:pPr>
      <w:r w:rsidRPr="007E5061">
        <w:rPr>
          <w:rFonts w:hint="eastAsia"/>
        </w:rPr>
        <w:t>标的要求</w:t>
      </w:r>
      <w:r w:rsidRPr="007E5061">
        <w:t xml:space="preserve"> 。</w:t>
      </w:r>
    </w:p>
    <w:p w14:paraId="2F568A90" w14:textId="6FB3E582" w:rsidR="007E5061" w:rsidRDefault="007E5061" w:rsidP="00517951">
      <w:pPr>
        <w:ind w:leftChars="200" w:left="420"/>
      </w:pPr>
      <w:r w:rsidRPr="007E5061">
        <w:rPr>
          <w:rFonts w:hint="eastAsia"/>
        </w:rPr>
        <w:lastRenderedPageBreak/>
        <w:t>•</w:t>
      </w:r>
      <w:r w:rsidRPr="007E5061">
        <w:t xml:space="preserve"> 只有这些安全需求被定义之后，才能明确的表达信息安全的机密性、完整性</w:t>
      </w:r>
      <w:r w:rsidRPr="007E5061">
        <w:rPr>
          <w:rFonts w:hint="eastAsia"/>
        </w:rPr>
        <w:t>和可用性，指导对安全控制方法的选择</w:t>
      </w:r>
      <w:r w:rsidRPr="007E5061">
        <w:t xml:space="preserve"> 。</w:t>
      </w:r>
    </w:p>
    <w:p w14:paraId="2EE09925" w14:textId="77777777" w:rsidR="007E5061" w:rsidRDefault="007E5061" w:rsidP="00517951">
      <w:pPr>
        <w:ind w:leftChars="200" w:left="420"/>
      </w:pPr>
      <w:r>
        <w:rPr>
          <w:rFonts w:hint="eastAsia"/>
        </w:rPr>
        <w:t>•</w:t>
      </w:r>
      <w:r>
        <w:t xml:space="preserve"> 在确定 </w:t>
      </w:r>
      <w:proofErr w:type="gramStart"/>
      <w:r>
        <w:t>由风险</w:t>
      </w:r>
      <w:proofErr w:type="gramEnd"/>
      <w:r>
        <w:t>而产生的安全需求 时，理解安全风险将会对组织</w:t>
      </w:r>
    </w:p>
    <w:p w14:paraId="795FE73F" w14:textId="77777777" w:rsidR="007E5061" w:rsidRDefault="007E5061" w:rsidP="00517951">
      <w:pPr>
        <w:ind w:leftChars="200" w:left="420"/>
      </w:pPr>
      <w:r>
        <w:rPr>
          <w:rFonts w:hint="eastAsia"/>
        </w:rPr>
        <w:t>产生什么样的影响是很重要的。</w:t>
      </w:r>
    </w:p>
    <w:p w14:paraId="6F374EAD" w14:textId="041C97DC" w:rsidR="007E5061" w:rsidRDefault="007E5061" w:rsidP="00517951">
      <w:pPr>
        <w:ind w:leftChars="400" w:left="840"/>
      </w:pPr>
      <w:r>
        <w:t>需要考虑的问题：</w:t>
      </w:r>
    </w:p>
    <w:p w14:paraId="37D2272D" w14:textId="77777777" w:rsidR="007E5061" w:rsidRDefault="007E5061" w:rsidP="00517951">
      <w:pPr>
        <w:ind w:leftChars="600" w:left="1260"/>
      </w:pPr>
      <w:r>
        <w:rPr>
          <w:rFonts w:hint="eastAsia"/>
        </w:rPr>
        <w:t>•</w:t>
      </w:r>
      <w:r>
        <w:t xml:space="preserve"> 组织中最重要的业务环节是什么？这些部分是如何使用与处理信息的？信息</w:t>
      </w:r>
    </w:p>
    <w:p w14:paraId="1435CB95" w14:textId="77777777" w:rsidR="007E5061" w:rsidRDefault="007E5061" w:rsidP="00517951">
      <w:pPr>
        <w:ind w:leftChars="600" w:left="1260"/>
      </w:pPr>
      <w:r>
        <w:rPr>
          <w:rFonts w:hint="eastAsia"/>
        </w:rPr>
        <w:t>系统对这部分的重要性如何？</w:t>
      </w:r>
    </w:p>
    <w:p w14:paraId="6ECFCB9F" w14:textId="77777777" w:rsidR="007E5061" w:rsidRDefault="007E5061" w:rsidP="00517951">
      <w:pPr>
        <w:ind w:leftChars="600" w:left="1260"/>
      </w:pPr>
      <w:r>
        <w:rPr>
          <w:rFonts w:hint="eastAsia"/>
        </w:rPr>
        <w:t>•</w:t>
      </w:r>
      <w:r>
        <w:t xml:space="preserve"> 组织什么样的重要决策要依靠性的</w:t>
      </w:r>
      <w:proofErr w:type="gramStart"/>
      <w:r>
        <w:t>的</w:t>
      </w:r>
      <w:proofErr w:type="gramEnd"/>
      <w:r>
        <w:t>准确性、完整性、可用性或及时性？</w:t>
      </w:r>
    </w:p>
    <w:p w14:paraId="34C39151" w14:textId="77777777" w:rsidR="007E5061" w:rsidRDefault="007E5061" w:rsidP="00517951">
      <w:pPr>
        <w:ind w:leftChars="600" w:left="1260"/>
      </w:pPr>
      <w:r>
        <w:rPr>
          <w:rFonts w:hint="eastAsia"/>
        </w:rPr>
        <w:t>•</w:t>
      </w:r>
      <w:r>
        <w:t xml:space="preserve"> 什么样的机密信息需要保护？</w:t>
      </w:r>
    </w:p>
    <w:p w14:paraId="6378ADA0" w14:textId="57FA796F" w:rsidR="007E5061" w:rsidRDefault="007E5061" w:rsidP="00517951">
      <w:pPr>
        <w:ind w:leftChars="600" w:left="1260"/>
      </w:pPr>
      <w:r>
        <w:rPr>
          <w:rFonts w:hint="eastAsia"/>
        </w:rPr>
        <w:t>•</w:t>
      </w:r>
      <w:r>
        <w:t xml:space="preserve"> 安全事件对业务和组织的影响是什么？</w:t>
      </w:r>
    </w:p>
    <w:p w14:paraId="26147C87" w14:textId="06A64433" w:rsidR="007E5061" w:rsidRDefault="007E5061" w:rsidP="00517951">
      <w:pPr>
        <w:ind w:leftChars="200" w:left="420"/>
      </w:pPr>
      <w:r>
        <w:rPr>
          <w:rFonts w:hint="eastAsia"/>
        </w:rPr>
        <w:t>•</w:t>
      </w:r>
      <w:r>
        <w:t xml:space="preserve"> 业务伙伴需要遵守的 有关法律、法规、合同的要求 应该在信息</w:t>
      </w:r>
      <w:r>
        <w:rPr>
          <w:rFonts w:hint="eastAsia"/>
        </w:rPr>
        <w:t>安全管理体系文件中详细描述，要保证实施安全控制不会损害任何法令、法规、商业合同的要求。</w:t>
      </w:r>
    </w:p>
    <w:p w14:paraId="7AF9FB7D" w14:textId="77777777" w:rsidR="007E5061" w:rsidRDefault="007E5061" w:rsidP="00517951">
      <w:pPr>
        <w:ind w:leftChars="400" w:left="840"/>
      </w:pPr>
      <w:r>
        <w:rPr>
          <w:rFonts w:hint="eastAsia"/>
        </w:rPr>
        <w:t>•</w:t>
      </w:r>
      <w:r>
        <w:t xml:space="preserve"> 需要考虑的问题：</w:t>
      </w:r>
    </w:p>
    <w:p w14:paraId="6331F04E" w14:textId="77777777" w:rsidR="007E5061" w:rsidRDefault="007E5061" w:rsidP="00517951">
      <w:pPr>
        <w:ind w:leftChars="600" w:left="1260"/>
      </w:pPr>
      <w:r>
        <w:rPr>
          <w:rFonts w:hint="eastAsia"/>
        </w:rPr>
        <w:t>•</w:t>
      </w:r>
      <w:r>
        <w:t xml:space="preserve"> 专利软件的拷贝复制条件</w:t>
      </w:r>
    </w:p>
    <w:p w14:paraId="0DDCD0F5" w14:textId="77777777" w:rsidR="007E5061" w:rsidRDefault="007E5061" w:rsidP="00517951">
      <w:pPr>
        <w:ind w:leftChars="600" w:left="1260"/>
      </w:pPr>
      <w:r>
        <w:rPr>
          <w:rFonts w:hint="eastAsia"/>
        </w:rPr>
        <w:t>•</w:t>
      </w:r>
      <w:r>
        <w:t xml:space="preserve"> 组织记录的保护要求</w:t>
      </w:r>
    </w:p>
    <w:p w14:paraId="3F117F1A" w14:textId="3393087C" w:rsidR="007E5061" w:rsidRDefault="007E5061" w:rsidP="00517951">
      <w:pPr>
        <w:ind w:leftChars="600" w:left="1260"/>
      </w:pPr>
      <w:r>
        <w:rPr>
          <w:rFonts w:hint="eastAsia"/>
        </w:rPr>
        <w:t>•</w:t>
      </w:r>
      <w:r>
        <w:t xml:space="preserve"> 数据的保护要求</w:t>
      </w:r>
    </w:p>
    <w:p w14:paraId="0E369E42" w14:textId="77777777" w:rsidR="007E5061" w:rsidRDefault="007E5061" w:rsidP="00517951">
      <w:pPr>
        <w:ind w:leftChars="200" w:left="420"/>
      </w:pPr>
      <w:r>
        <w:rPr>
          <w:rFonts w:hint="eastAsia"/>
        </w:rPr>
        <w:t>•</w:t>
      </w:r>
      <w:r>
        <w:t xml:space="preserve"> 与业务运营相关的安全需求 也应在安全体系中详细描述。</w:t>
      </w:r>
    </w:p>
    <w:p w14:paraId="6061FC2D" w14:textId="77777777" w:rsidR="007E5061" w:rsidRDefault="007E5061" w:rsidP="00517951">
      <w:pPr>
        <w:ind w:leftChars="400" w:left="840"/>
      </w:pPr>
      <w:r>
        <w:rPr>
          <w:rFonts w:hint="eastAsia"/>
        </w:rPr>
        <w:t>•</w:t>
      </w:r>
      <w:r>
        <w:t xml:space="preserve"> 需要考虑的问题：</w:t>
      </w:r>
    </w:p>
    <w:p w14:paraId="2A143F03" w14:textId="77777777" w:rsidR="007E5061" w:rsidRDefault="007E5061" w:rsidP="00517951">
      <w:pPr>
        <w:ind w:leftChars="600" w:left="1260"/>
      </w:pPr>
      <w:r>
        <w:rPr>
          <w:rFonts w:hint="eastAsia"/>
        </w:rPr>
        <w:t>•</w:t>
      </w:r>
      <w:r>
        <w:t xml:space="preserve"> 如何支持组织获得竞争优势？</w:t>
      </w:r>
    </w:p>
    <w:p w14:paraId="65C228CF" w14:textId="77777777" w:rsidR="007E5061" w:rsidRDefault="007E5061" w:rsidP="00517951">
      <w:pPr>
        <w:ind w:leftChars="600" w:left="1260"/>
      </w:pPr>
      <w:r>
        <w:rPr>
          <w:rFonts w:hint="eastAsia"/>
        </w:rPr>
        <w:t>•</w:t>
      </w:r>
      <w:r>
        <w:t xml:space="preserve"> 如何帮助提高现金流和盈利能力？</w:t>
      </w:r>
    </w:p>
    <w:p w14:paraId="2AB93A1D" w14:textId="64A47B6B" w:rsidR="007E5061" w:rsidRPr="007E5061" w:rsidRDefault="007E5061" w:rsidP="00517951">
      <w:pPr>
        <w:ind w:leftChars="600" w:left="1260"/>
      </w:pPr>
      <w:r>
        <w:rPr>
          <w:rFonts w:hint="eastAsia"/>
        </w:rPr>
        <w:t>•</w:t>
      </w:r>
      <w:r>
        <w:t xml:space="preserve"> 安全控制是否妨碍业务的正常运行？</w:t>
      </w:r>
    </w:p>
    <w:p w14:paraId="32519146" w14:textId="2172BD90" w:rsidR="004926B1" w:rsidRPr="00517951" w:rsidRDefault="007E5061" w:rsidP="004926B1">
      <w:pPr>
        <w:rPr>
          <w:b/>
          <w:bCs/>
          <w:sz w:val="24"/>
          <w:szCs w:val="28"/>
        </w:rPr>
      </w:pPr>
      <w:r w:rsidRPr="00517951">
        <w:rPr>
          <w:rFonts w:hint="eastAsia"/>
          <w:b/>
          <w:bCs/>
          <w:sz w:val="24"/>
          <w:szCs w:val="28"/>
        </w:rPr>
        <w:t>3.</w:t>
      </w:r>
      <w:r w:rsidR="004926B1" w:rsidRPr="00517951">
        <w:rPr>
          <w:b/>
          <w:bCs/>
          <w:sz w:val="24"/>
          <w:szCs w:val="28"/>
        </w:rPr>
        <w:t>风险评估和管理</w:t>
      </w:r>
    </w:p>
    <w:p w14:paraId="784257FC" w14:textId="47C13DEC" w:rsidR="007E5061" w:rsidRDefault="007E5061" w:rsidP="00517951">
      <w:pPr>
        <w:ind w:leftChars="100" w:left="210"/>
        <w:rPr>
          <w:b/>
          <w:bCs/>
        </w:rPr>
      </w:pPr>
      <w:r>
        <w:rPr>
          <w:noProof/>
        </w:rPr>
        <w:drawing>
          <wp:inline distT="0" distB="0" distL="0" distR="0" wp14:anchorId="29FE16F0" wp14:editId="0A98C2DB">
            <wp:extent cx="4301836" cy="2610449"/>
            <wp:effectExtent l="0" t="0" r="381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07295" cy="2613762"/>
                    </a:xfrm>
                    <a:prstGeom prst="rect">
                      <a:avLst/>
                    </a:prstGeom>
                  </pic:spPr>
                </pic:pic>
              </a:graphicData>
            </a:graphic>
          </wp:inline>
        </w:drawing>
      </w:r>
    </w:p>
    <w:p w14:paraId="5B716EA9" w14:textId="286D184E" w:rsidR="007E5061" w:rsidRDefault="007E5061" w:rsidP="00517951">
      <w:pPr>
        <w:ind w:leftChars="100" w:left="210"/>
        <w:rPr>
          <w:b/>
          <w:bCs/>
        </w:rPr>
      </w:pPr>
      <w:r w:rsidRPr="007E5061">
        <w:rPr>
          <w:b/>
          <w:bCs/>
          <w:noProof/>
        </w:rPr>
        <w:drawing>
          <wp:inline distT="0" distB="0" distL="0" distR="0" wp14:anchorId="6BF903A3" wp14:editId="767CAFB1">
            <wp:extent cx="4738255" cy="2294149"/>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46713" cy="2298244"/>
                    </a:xfrm>
                    <a:prstGeom prst="rect">
                      <a:avLst/>
                    </a:prstGeom>
                    <a:noFill/>
                    <a:ln>
                      <a:noFill/>
                    </a:ln>
                  </pic:spPr>
                </pic:pic>
              </a:graphicData>
            </a:graphic>
          </wp:inline>
        </w:drawing>
      </w:r>
    </w:p>
    <w:p w14:paraId="789DC088" w14:textId="77777777" w:rsidR="007E5061" w:rsidRPr="000E6B55" w:rsidRDefault="007E5061" w:rsidP="00517951">
      <w:pPr>
        <w:ind w:leftChars="100" w:left="210"/>
        <w:rPr>
          <w:b/>
          <w:bCs/>
          <w:i/>
          <w:iCs/>
        </w:rPr>
      </w:pPr>
      <w:r w:rsidRPr="000E6B55">
        <w:rPr>
          <w:rFonts w:hint="eastAsia"/>
          <w:b/>
          <w:bCs/>
          <w:i/>
          <w:iCs/>
        </w:rPr>
        <w:lastRenderedPageBreak/>
        <w:t>•</w:t>
      </w:r>
      <w:r w:rsidRPr="000E6B55">
        <w:rPr>
          <w:b/>
          <w:bCs/>
          <w:i/>
          <w:iCs/>
        </w:rPr>
        <w:t xml:space="preserve"> 资产确定及估价</w:t>
      </w:r>
    </w:p>
    <w:p w14:paraId="56F01159" w14:textId="77777777" w:rsidR="007E5061" w:rsidRPr="007E5061" w:rsidRDefault="007E5061" w:rsidP="00517951">
      <w:pPr>
        <w:ind w:leftChars="300" w:left="630"/>
      </w:pPr>
      <w:r w:rsidRPr="007E5061">
        <w:rPr>
          <w:rFonts w:hint="eastAsia"/>
        </w:rPr>
        <w:t>•</w:t>
      </w:r>
      <w:r w:rsidRPr="007E5061">
        <w:t xml:space="preserve"> 先确定 安全管理体系的范围 ，以便确定资产的评审边界。</w:t>
      </w:r>
    </w:p>
    <w:p w14:paraId="6D5D789A" w14:textId="77777777" w:rsidR="007E5061" w:rsidRDefault="007E5061" w:rsidP="00517951">
      <w:pPr>
        <w:ind w:leftChars="300" w:left="630"/>
      </w:pPr>
      <w:r w:rsidRPr="007E5061">
        <w:rPr>
          <w:rFonts w:hint="eastAsia"/>
        </w:rPr>
        <w:t>•</w:t>
      </w:r>
      <w:r w:rsidRPr="007E5061">
        <w:t xml:space="preserve"> 评估资产最简单的方式是列出组织业务过程中、安全体系范围内 所有具有价值</w:t>
      </w:r>
    </w:p>
    <w:p w14:paraId="3838558A" w14:textId="0628EC30" w:rsidR="007E5061" w:rsidRDefault="007E5061" w:rsidP="00517951">
      <w:pPr>
        <w:pStyle w:val="MTDisplayEquation"/>
        <w:ind w:leftChars="300" w:left="630"/>
      </w:pPr>
      <w:r>
        <w:tab/>
      </w:r>
      <w:r w:rsidRPr="007E5061">
        <w:rPr>
          <w:position w:val="-4"/>
        </w:rPr>
        <w:object w:dxaOrig="180" w:dyaOrig="279" w14:anchorId="569CFF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5pt;height:14.2pt" o:ole="">
            <v:imagedata r:id="rId22" o:title=""/>
          </v:shape>
          <o:OLEObject Type="Embed" ProgID="Equation.DSMT4" ShapeID="_x0000_i1025" DrawAspect="Content" ObjectID="_1639273419" r:id="rId23"/>
        </w:object>
      </w:r>
      <w:r>
        <w:t xml:space="preserve"> </w:t>
      </w:r>
    </w:p>
    <w:p w14:paraId="06E919D4" w14:textId="35E89F69" w:rsidR="007E5061" w:rsidRPr="007E5061" w:rsidRDefault="007E5061" w:rsidP="00517951">
      <w:pPr>
        <w:ind w:leftChars="300" w:left="630"/>
      </w:pPr>
      <w:r w:rsidRPr="007E5061">
        <w:rPr>
          <w:rFonts w:hint="eastAsia"/>
        </w:rPr>
        <w:t>的资产</w:t>
      </w:r>
      <w:r w:rsidRPr="007E5061">
        <w:t xml:space="preserve"> ，然后对资产赋予一定的价值，这种价值应该反映资产对业务运营的重</w:t>
      </w:r>
    </w:p>
    <w:p w14:paraId="37909B6E" w14:textId="77777777" w:rsidR="007E5061" w:rsidRPr="007E5061" w:rsidRDefault="007E5061" w:rsidP="00517951">
      <w:pPr>
        <w:ind w:leftChars="300" w:left="630"/>
      </w:pPr>
      <w:r w:rsidRPr="007E5061">
        <w:rPr>
          <w:rFonts w:hint="eastAsia"/>
        </w:rPr>
        <w:t>要性，并以对业务的潜在影响程度表现出来。</w:t>
      </w:r>
    </w:p>
    <w:p w14:paraId="54F49A77" w14:textId="6AF9A9C1" w:rsidR="007E5061" w:rsidRPr="007E5061" w:rsidRDefault="007E5061" w:rsidP="00517951">
      <w:pPr>
        <w:ind w:leftChars="300" w:left="630"/>
      </w:pPr>
      <w:r w:rsidRPr="007E5061">
        <w:rPr>
          <w:rFonts w:hint="eastAsia"/>
        </w:rPr>
        <w:t>•</w:t>
      </w:r>
      <w:r w:rsidRPr="007E5061">
        <w:t xml:space="preserve"> 资产价值越大，由于泄漏、修改、损害、</w:t>
      </w:r>
      <w:proofErr w:type="gramStart"/>
      <w:r w:rsidRPr="007E5061">
        <w:t>不</w:t>
      </w:r>
      <w:proofErr w:type="gramEnd"/>
      <w:r w:rsidRPr="007E5061">
        <w:t>可用等安全事件对组织业务的</w:t>
      </w:r>
      <w:r w:rsidRPr="007E5061">
        <w:rPr>
          <w:rFonts w:hint="eastAsia"/>
        </w:rPr>
        <w:t>潜在影响就越大。</w:t>
      </w:r>
    </w:p>
    <w:p w14:paraId="46D6B4C7" w14:textId="77777777" w:rsidR="007E5061" w:rsidRPr="007E5061" w:rsidRDefault="007E5061" w:rsidP="00517951">
      <w:pPr>
        <w:ind w:leftChars="300" w:left="630"/>
      </w:pPr>
      <w:r w:rsidRPr="007E5061">
        <w:rPr>
          <w:rFonts w:hint="eastAsia"/>
        </w:rPr>
        <w:t>•</w:t>
      </w:r>
      <w:r w:rsidRPr="007E5061">
        <w:t xml:space="preserve"> 资产的价值有资产的所有者和相关用户来确定。</w:t>
      </w:r>
    </w:p>
    <w:p w14:paraId="7C4A3DAD" w14:textId="06F2336C" w:rsidR="007E5061" w:rsidRPr="007E5061" w:rsidRDefault="007E5061" w:rsidP="00517951">
      <w:pPr>
        <w:ind w:leftChars="300" w:left="630"/>
      </w:pPr>
      <w:r w:rsidRPr="007E5061">
        <w:rPr>
          <w:rFonts w:hint="eastAsia"/>
        </w:rPr>
        <w:t>•</w:t>
      </w:r>
      <w:r w:rsidRPr="007E5061">
        <w:t xml:space="preserve"> 在对资产赋值时，一方面要考虑 资产的购买成本 ，另一方面也要考虑当这种资</w:t>
      </w:r>
      <w:r w:rsidRPr="007E5061">
        <w:rPr>
          <w:rFonts w:hint="eastAsia"/>
        </w:rPr>
        <w:t>产的机密性、完整性、可用性受到损害时，</w:t>
      </w:r>
    </w:p>
    <w:p w14:paraId="0D850F6C" w14:textId="2F1869F6" w:rsidR="007E5061" w:rsidRPr="007E5061" w:rsidRDefault="007E5061" w:rsidP="00517951">
      <w:pPr>
        <w:ind w:leftChars="300" w:left="630"/>
      </w:pPr>
      <w:r w:rsidRPr="007E5061">
        <w:rPr>
          <w:rFonts w:hint="eastAsia"/>
        </w:rPr>
        <w:t>•</w:t>
      </w:r>
      <w:r w:rsidRPr="007E5061">
        <w:t xml:space="preserve"> 在信息安全管理中对资产赋值时，一般并不采用资产的账面价值，比较</w:t>
      </w:r>
      <w:r w:rsidRPr="007E5061">
        <w:rPr>
          <w:rFonts w:hint="eastAsia"/>
        </w:rPr>
        <w:t>实用的做法是以</w:t>
      </w:r>
      <w:r w:rsidRPr="007E5061">
        <w:t xml:space="preserve"> 定性分级的方式 建立资产的相对价值，以相对价值</w:t>
      </w:r>
      <w:proofErr w:type="gramStart"/>
      <w:r w:rsidRPr="007E5061">
        <w:t>来作</w:t>
      </w:r>
      <w:proofErr w:type="gramEnd"/>
      <w:r w:rsidRPr="007E5061">
        <w:rPr>
          <w:rFonts w:hint="eastAsia"/>
        </w:rPr>
        <w:t>为确定重要资产的依据和为这种资产的保护投入多少资源的依据。</w:t>
      </w:r>
    </w:p>
    <w:p w14:paraId="7AD94E70" w14:textId="56A5E113" w:rsidR="007E5061" w:rsidRDefault="007E5061" w:rsidP="00517951">
      <w:pPr>
        <w:ind w:leftChars="300" w:left="630"/>
      </w:pPr>
      <w:r w:rsidRPr="007E5061">
        <w:rPr>
          <w:rFonts w:hint="eastAsia"/>
        </w:rPr>
        <w:t>•</w:t>
      </w:r>
      <w:r w:rsidRPr="007E5061">
        <w:t xml:space="preserve"> 定性分级表 参考：</w:t>
      </w:r>
    </w:p>
    <w:p w14:paraId="34B88685" w14:textId="4FEAE511" w:rsidR="007E5061" w:rsidRDefault="007E5061" w:rsidP="00517951">
      <w:pPr>
        <w:ind w:leftChars="300" w:left="630"/>
      </w:pPr>
      <w:r w:rsidRPr="007E5061">
        <w:rPr>
          <w:noProof/>
        </w:rPr>
        <w:drawing>
          <wp:inline distT="0" distB="0" distL="0" distR="0" wp14:anchorId="659CBAFD" wp14:editId="1B95765F">
            <wp:extent cx="5091545" cy="1769561"/>
            <wp:effectExtent l="0" t="0" r="0" b="254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107705" cy="1775177"/>
                    </a:xfrm>
                    <a:prstGeom prst="rect">
                      <a:avLst/>
                    </a:prstGeom>
                    <a:noFill/>
                    <a:ln>
                      <a:noFill/>
                    </a:ln>
                  </pic:spPr>
                </pic:pic>
              </a:graphicData>
            </a:graphic>
          </wp:inline>
        </w:drawing>
      </w:r>
    </w:p>
    <w:p w14:paraId="2E22E8A7" w14:textId="61E1440B" w:rsidR="007E5061" w:rsidRDefault="007E5061" w:rsidP="00517951">
      <w:pPr>
        <w:ind w:leftChars="300" w:left="630"/>
      </w:pPr>
      <w:r>
        <w:rPr>
          <w:rFonts w:hint="eastAsia"/>
        </w:rPr>
        <w:t>•</w:t>
      </w:r>
      <w:r>
        <w:t xml:space="preserve"> 在确定资产的机密性、完整性、可用性受到损害，对业务运营的负面影响</w:t>
      </w:r>
      <w:r>
        <w:rPr>
          <w:rFonts w:hint="eastAsia"/>
        </w:rPr>
        <w:t>程度时，可以参考以下因素：</w:t>
      </w:r>
    </w:p>
    <w:p w14:paraId="0C44164E" w14:textId="77777777" w:rsidR="007E5061" w:rsidRDefault="007E5061" w:rsidP="00517951">
      <w:pPr>
        <w:ind w:leftChars="500" w:left="1050"/>
      </w:pPr>
      <w:r>
        <w:rPr>
          <w:rFonts w:hint="eastAsia"/>
        </w:rPr>
        <w:t>•</w:t>
      </w:r>
      <w:r>
        <w:t xml:space="preserve"> 违反法令、法规；</w:t>
      </w:r>
    </w:p>
    <w:p w14:paraId="2B185454" w14:textId="77777777" w:rsidR="007E5061" w:rsidRDefault="007E5061" w:rsidP="00517951">
      <w:pPr>
        <w:ind w:leftChars="500" w:left="1050"/>
      </w:pPr>
      <w:r>
        <w:rPr>
          <w:rFonts w:hint="eastAsia"/>
        </w:rPr>
        <w:t>•</w:t>
      </w:r>
      <w:r>
        <w:t xml:space="preserve"> 对业务绩效的影响；</w:t>
      </w:r>
    </w:p>
    <w:p w14:paraId="5F67D183" w14:textId="77777777" w:rsidR="007E5061" w:rsidRDefault="007E5061" w:rsidP="00517951">
      <w:pPr>
        <w:ind w:leftChars="500" w:left="1050"/>
      </w:pPr>
      <w:r>
        <w:rPr>
          <w:rFonts w:hint="eastAsia"/>
        </w:rPr>
        <w:t>•</w:t>
      </w:r>
      <w:r>
        <w:t xml:space="preserve"> 对组织声誉和形象的损害；</w:t>
      </w:r>
    </w:p>
    <w:p w14:paraId="2CDD74DE" w14:textId="77777777" w:rsidR="007E5061" w:rsidRDefault="007E5061" w:rsidP="00517951">
      <w:pPr>
        <w:ind w:leftChars="500" w:left="1050"/>
      </w:pPr>
      <w:r>
        <w:rPr>
          <w:rFonts w:hint="eastAsia"/>
        </w:rPr>
        <w:t>•</w:t>
      </w:r>
      <w:r>
        <w:t xml:space="preserve"> 对个人信息的侵害；</w:t>
      </w:r>
    </w:p>
    <w:p w14:paraId="46D9402A" w14:textId="77777777" w:rsidR="007E5061" w:rsidRDefault="007E5061" w:rsidP="00517951">
      <w:pPr>
        <w:ind w:leftChars="500" w:left="1050"/>
      </w:pPr>
      <w:r>
        <w:rPr>
          <w:rFonts w:hint="eastAsia"/>
        </w:rPr>
        <w:t>•</w:t>
      </w:r>
      <w:r>
        <w:t xml:space="preserve"> 对个人安全的威胁；</w:t>
      </w:r>
    </w:p>
    <w:p w14:paraId="177F6B18" w14:textId="77777777" w:rsidR="007E5061" w:rsidRDefault="007E5061" w:rsidP="00517951">
      <w:pPr>
        <w:ind w:leftChars="500" w:left="1050"/>
      </w:pPr>
      <w:r>
        <w:rPr>
          <w:rFonts w:hint="eastAsia"/>
        </w:rPr>
        <w:t>•</w:t>
      </w:r>
      <w:r>
        <w:t xml:space="preserve"> 对法律实施的负面影响；</w:t>
      </w:r>
    </w:p>
    <w:p w14:paraId="0E3C3769" w14:textId="77777777" w:rsidR="007E5061" w:rsidRDefault="007E5061" w:rsidP="00517951">
      <w:pPr>
        <w:ind w:leftChars="500" w:left="1050"/>
      </w:pPr>
      <w:r>
        <w:rPr>
          <w:rFonts w:hint="eastAsia"/>
        </w:rPr>
        <w:t>•</w:t>
      </w:r>
      <w:r>
        <w:t xml:space="preserve"> 对业务机密性的破坏；</w:t>
      </w:r>
    </w:p>
    <w:p w14:paraId="372679C2" w14:textId="77777777" w:rsidR="007E5061" w:rsidRDefault="007E5061" w:rsidP="00517951">
      <w:pPr>
        <w:ind w:leftChars="500" w:left="1050"/>
      </w:pPr>
      <w:r>
        <w:rPr>
          <w:rFonts w:hint="eastAsia"/>
        </w:rPr>
        <w:t>•</w:t>
      </w:r>
      <w:r>
        <w:t xml:space="preserve"> 对公共秩序的破坏；</w:t>
      </w:r>
    </w:p>
    <w:p w14:paraId="5A19CD4F" w14:textId="77777777" w:rsidR="007E5061" w:rsidRDefault="007E5061" w:rsidP="00517951">
      <w:pPr>
        <w:ind w:leftChars="500" w:left="1050"/>
      </w:pPr>
      <w:r>
        <w:rPr>
          <w:rFonts w:hint="eastAsia"/>
        </w:rPr>
        <w:t>•</w:t>
      </w:r>
      <w:r>
        <w:t xml:space="preserve"> 资金损失；</w:t>
      </w:r>
    </w:p>
    <w:p w14:paraId="2AE634A1" w14:textId="77777777" w:rsidR="007E5061" w:rsidRDefault="007E5061" w:rsidP="00517951">
      <w:pPr>
        <w:ind w:leftChars="500" w:left="1050"/>
      </w:pPr>
      <w:r>
        <w:rPr>
          <w:rFonts w:hint="eastAsia"/>
        </w:rPr>
        <w:t>•</w:t>
      </w:r>
      <w:r>
        <w:t xml:space="preserve"> 业务活动中断；</w:t>
      </w:r>
    </w:p>
    <w:p w14:paraId="01628CC1" w14:textId="0F8F0177" w:rsidR="007E5061" w:rsidRDefault="007E5061" w:rsidP="00517951">
      <w:pPr>
        <w:ind w:leftChars="500" w:left="1050"/>
      </w:pPr>
      <w:r>
        <w:rPr>
          <w:rFonts w:hint="eastAsia"/>
        </w:rPr>
        <w:t>•</w:t>
      </w:r>
      <w:r>
        <w:t xml:space="preserve"> 对环境安全的破坏；</w:t>
      </w:r>
    </w:p>
    <w:p w14:paraId="22EC00D4" w14:textId="77777777" w:rsidR="00004D23" w:rsidRDefault="00004D23" w:rsidP="00517951">
      <w:pPr>
        <w:ind w:leftChars="300" w:left="630"/>
      </w:pPr>
      <w:r>
        <w:rPr>
          <w:rFonts w:hint="eastAsia"/>
        </w:rPr>
        <w:t>•</w:t>
      </w:r>
      <w:r>
        <w:t xml:space="preserve"> 组织可以 制定符合自己需要的资产评估价值级别 ；</w:t>
      </w:r>
    </w:p>
    <w:p w14:paraId="52E884B4" w14:textId="77777777" w:rsidR="00004D23" w:rsidRDefault="00004D23" w:rsidP="00517951">
      <w:pPr>
        <w:ind w:leftChars="300" w:left="630"/>
      </w:pPr>
      <w:r>
        <w:rPr>
          <w:rFonts w:hint="eastAsia"/>
        </w:rPr>
        <w:t>•</w:t>
      </w:r>
      <w:r>
        <w:t xml:space="preserve"> 价值级别的选择应该与企业选择的价值标准一致 ；</w:t>
      </w:r>
    </w:p>
    <w:p w14:paraId="23E0D62B" w14:textId="2127CCC9" w:rsidR="00004D23" w:rsidRDefault="00004D23" w:rsidP="00517951">
      <w:pPr>
        <w:ind w:leftChars="300" w:left="630"/>
      </w:pPr>
      <w:r>
        <w:rPr>
          <w:rFonts w:hint="eastAsia"/>
        </w:rPr>
        <w:t>•</w:t>
      </w:r>
      <w:r>
        <w:t xml:space="preserve"> 一般来说，组织应该按照实际需要和使用的价值标准，考虑使用一个能 综</w:t>
      </w:r>
      <w:r>
        <w:rPr>
          <w:rFonts w:hint="eastAsia"/>
        </w:rPr>
        <w:t>合满足定量和定性要求</w:t>
      </w:r>
      <w:r>
        <w:t xml:space="preserve"> 的方式。</w:t>
      </w:r>
    </w:p>
    <w:p w14:paraId="7C37F01E" w14:textId="12C1B06F" w:rsidR="00004D23" w:rsidRDefault="00004D23" w:rsidP="00517951">
      <w:pPr>
        <w:ind w:leftChars="300" w:left="630"/>
      </w:pPr>
      <w:r>
        <w:rPr>
          <w:rFonts w:hint="eastAsia"/>
        </w:rPr>
        <w:t>•</w:t>
      </w:r>
      <w:r>
        <w:t xml:space="preserve"> 组织还要 决定什么样的损害程度为 “ 低 ” ，什么样的损害程度为 “ 高</w:t>
      </w:r>
    </w:p>
    <w:p w14:paraId="2B9A5E4E" w14:textId="77777777" w:rsidR="00004D23" w:rsidRPr="007E5061" w:rsidRDefault="00004D23" w:rsidP="00517951">
      <w:pPr>
        <w:ind w:leftChars="300" w:left="630"/>
      </w:pPr>
    </w:p>
    <w:p w14:paraId="0635CC7C" w14:textId="77777777" w:rsidR="00004D23" w:rsidRPr="000E6B55" w:rsidRDefault="00004D23" w:rsidP="00517951">
      <w:pPr>
        <w:ind w:leftChars="100" w:left="210"/>
        <w:rPr>
          <w:b/>
          <w:bCs/>
          <w:i/>
          <w:iCs/>
        </w:rPr>
      </w:pPr>
      <w:r w:rsidRPr="000E6B55">
        <w:rPr>
          <w:rFonts w:hint="eastAsia"/>
          <w:b/>
          <w:bCs/>
          <w:i/>
          <w:iCs/>
        </w:rPr>
        <w:t>•</w:t>
      </w:r>
      <w:r w:rsidRPr="000E6B55">
        <w:rPr>
          <w:b/>
          <w:bCs/>
          <w:i/>
          <w:iCs/>
        </w:rPr>
        <w:t xml:space="preserve"> 威胁评估</w:t>
      </w:r>
    </w:p>
    <w:p w14:paraId="58F25769" w14:textId="77777777" w:rsidR="00004D23" w:rsidRPr="00004D23" w:rsidRDefault="00004D23" w:rsidP="00517951">
      <w:pPr>
        <w:ind w:leftChars="300" w:left="630"/>
      </w:pPr>
      <w:r w:rsidRPr="00004D23">
        <w:rPr>
          <w:rFonts w:hint="eastAsia"/>
        </w:rPr>
        <w:t>•</w:t>
      </w:r>
      <w:r w:rsidRPr="00004D23">
        <w:t xml:space="preserve"> 与威胁有关的信息可从安全管理人员和业务流程处收集。</w:t>
      </w:r>
    </w:p>
    <w:p w14:paraId="5C340538" w14:textId="5C2090DB" w:rsidR="00004D23" w:rsidRPr="00004D23" w:rsidRDefault="00004D23" w:rsidP="00517951">
      <w:pPr>
        <w:ind w:leftChars="300" w:left="630"/>
      </w:pPr>
      <w:r w:rsidRPr="00004D23">
        <w:rPr>
          <w:rFonts w:hint="eastAsia"/>
        </w:rPr>
        <w:t>•</w:t>
      </w:r>
      <w:r w:rsidRPr="00004D23">
        <w:t xml:space="preserve"> 人力资源部的员工、设备计划与管理人员、信息技术专家、组织中对安</w:t>
      </w:r>
      <w:r w:rsidRPr="00004D23">
        <w:rPr>
          <w:rFonts w:hint="eastAsia"/>
        </w:rPr>
        <w:t>全负责的人员</w:t>
      </w:r>
    </w:p>
    <w:p w14:paraId="52B90EBB" w14:textId="77777777" w:rsidR="00004D23" w:rsidRPr="00004D23" w:rsidRDefault="00004D23" w:rsidP="00517951">
      <w:pPr>
        <w:ind w:leftChars="300" w:left="630"/>
      </w:pPr>
      <w:r w:rsidRPr="00004D23">
        <w:rPr>
          <w:rFonts w:hint="eastAsia"/>
        </w:rPr>
        <w:t>•</w:t>
      </w:r>
      <w:r w:rsidRPr="00004D23">
        <w:t xml:space="preserve"> 一项资产可能面临多个威胁，同样一个威胁可能对不同资产造成影响。</w:t>
      </w:r>
    </w:p>
    <w:p w14:paraId="604DBC8F" w14:textId="6861F613" w:rsidR="00004D23" w:rsidRDefault="00004D23" w:rsidP="00517951">
      <w:pPr>
        <w:ind w:leftChars="300" w:left="630"/>
      </w:pPr>
      <w:r w:rsidRPr="00004D23">
        <w:rPr>
          <w:rFonts w:hint="eastAsia"/>
        </w:rPr>
        <w:t>•</w:t>
      </w:r>
      <w:r w:rsidRPr="00004D23">
        <w:t xml:space="preserve"> 威胁来源可与安全控制规范中定义的领域相对照来识别确定</w:t>
      </w:r>
    </w:p>
    <w:p w14:paraId="112A32E9" w14:textId="7126EFB9" w:rsidR="00004D23" w:rsidRDefault="00004D23" w:rsidP="00517951">
      <w:pPr>
        <w:ind w:leftChars="300" w:left="630"/>
      </w:pPr>
      <w:r>
        <w:rPr>
          <w:rFonts w:hint="eastAsia"/>
        </w:rPr>
        <w:t>•</w:t>
      </w:r>
      <w:r>
        <w:t xml:space="preserve"> 威胁来源：参见ISO/IEC13335 第三部分《信息安全管理方针》中列</w:t>
      </w:r>
      <w:r>
        <w:rPr>
          <w:rFonts w:hint="eastAsia"/>
        </w:rPr>
        <w:t>出的威胁来源</w:t>
      </w:r>
    </w:p>
    <w:p w14:paraId="7DC78A3C" w14:textId="6D06F80D" w:rsidR="00004D23" w:rsidRDefault="00004D23" w:rsidP="00517951">
      <w:pPr>
        <w:ind w:leftChars="300" w:left="630"/>
      </w:pPr>
      <w:r>
        <w:rPr>
          <w:noProof/>
        </w:rPr>
        <w:lastRenderedPageBreak/>
        <w:drawing>
          <wp:inline distT="0" distB="0" distL="0" distR="0" wp14:anchorId="056EA367" wp14:editId="10000D32">
            <wp:extent cx="3481634" cy="1454728"/>
            <wp:effectExtent l="0" t="0" r="508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510578" cy="1466822"/>
                    </a:xfrm>
                    <a:prstGeom prst="rect">
                      <a:avLst/>
                    </a:prstGeom>
                  </pic:spPr>
                </pic:pic>
              </a:graphicData>
            </a:graphic>
          </wp:inline>
        </w:drawing>
      </w:r>
    </w:p>
    <w:p w14:paraId="2316C88E" w14:textId="77777777" w:rsidR="00004D23" w:rsidRDefault="00004D23" w:rsidP="00517951">
      <w:pPr>
        <w:ind w:leftChars="300" w:left="630"/>
      </w:pPr>
      <w:r>
        <w:rPr>
          <w:rFonts w:hint="eastAsia"/>
        </w:rPr>
        <w:t>•</w:t>
      </w:r>
      <w:r>
        <w:t xml:space="preserve"> 组织识别出 威胁的原因、威胁的目标 以后，有必要评估 威胁发</w:t>
      </w:r>
    </w:p>
    <w:p w14:paraId="3C18B48F" w14:textId="77777777" w:rsidR="00004D23" w:rsidRDefault="00004D23" w:rsidP="00517951">
      <w:pPr>
        <w:ind w:leftChars="300" w:left="630"/>
      </w:pPr>
      <w:r>
        <w:rPr>
          <w:rFonts w:hint="eastAsia"/>
        </w:rPr>
        <w:t>生的可能性</w:t>
      </w:r>
      <w:r>
        <w:t xml:space="preserve"> 。</w:t>
      </w:r>
    </w:p>
    <w:p w14:paraId="1AD3A04A" w14:textId="77777777" w:rsidR="00004D23" w:rsidRDefault="00004D23" w:rsidP="00517951">
      <w:pPr>
        <w:ind w:leftChars="300" w:left="630"/>
      </w:pPr>
      <w:r>
        <w:rPr>
          <w:rFonts w:hint="eastAsia"/>
        </w:rPr>
        <w:t>•</w:t>
      </w:r>
      <w:r>
        <w:t xml:space="preserve"> 威胁的原因（谁造成了威胁？）</w:t>
      </w:r>
    </w:p>
    <w:p w14:paraId="3F66F01A" w14:textId="2A56A253" w:rsidR="00004D23" w:rsidRDefault="00004D23" w:rsidP="00517951">
      <w:pPr>
        <w:ind w:leftChars="300" w:left="630"/>
      </w:pPr>
      <w:r>
        <w:rPr>
          <w:rFonts w:hint="eastAsia"/>
        </w:rPr>
        <w:t>•</w:t>
      </w:r>
      <w:r>
        <w:t xml:space="preserve"> 威胁的目标（威胁会影响组织信息系统的什么要素？）</w:t>
      </w:r>
    </w:p>
    <w:p w14:paraId="348B2C8B" w14:textId="77777777" w:rsidR="00004D23" w:rsidRDefault="00004D23" w:rsidP="00517951">
      <w:pPr>
        <w:ind w:leftChars="300" w:left="630"/>
      </w:pPr>
      <w:r>
        <w:rPr>
          <w:rFonts w:hint="eastAsia"/>
        </w:rPr>
        <w:t>•</w:t>
      </w:r>
      <w:r>
        <w:t xml:space="preserve"> 需要考虑的因素：</w:t>
      </w:r>
    </w:p>
    <w:p w14:paraId="49B504E2" w14:textId="0389BCC5" w:rsidR="00004D23" w:rsidRDefault="00004D23" w:rsidP="00517951">
      <w:pPr>
        <w:ind w:leftChars="500" w:left="1050"/>
      </w:pPr>
      <w:r>
        <w:rPr>
          <w:rFonts w:hint="eastAsia"/>
        </w:rPr>
        <w:t>•</w:t>
      </w:r>
      <w:r>
        <w:t xml:space="preserve"> 威胁发生的频度 威胁发生的频度——根据经验和统计规律，估计</w:t>
      </w:r>
      <w:proofErr w:type="gramStart"/>
      <w:r>
        <w:t>出威胁</w:t>
      </w:r>
      <w:proofErr w:type="gramEnd"/>
      <w:r>
        <w:t>多长时间发生 根据经验和统计规律，估计</w:t>
      </w:r>
      <w:proofErr w:type="gramStart"/>
      <w:r>
        <w:t>出威胁</w:t>
      </w:r>
      <w:proofErr w:type="gramEnd"/>
      <w:r>
        <w:t>多长时间发生</w:t>
      </w:r>
      <w:r>
        <w:rPr>
          <w:rFonts w:hint="eastAsia"/>
        </w:rPr>
        <w:t>一次</w:t>
      </w:r>
    </w:p>
    <w:p w14:paraId="670BE961" w14:textId="78644D52" w:rsidR="00004D23" w:rsidRDefault="00004D23" w:rsidP="00517951">
      <w:pPr>
        <w:ind w:leftChars="500" w:left="1050"/>
      </w:pPr>
      <w:r>
        <w:rPr>
          <w:rFonts w:hint="eastAsia"/>
        </w:rPr>
        <w:t>•</w:t>
      </w:r>
      <w:r>
        <w:t xml:space="preserve"> 有预谋的威胁 有预谋的威胁——研究攻击者的动机，需具备的能力、所需的资源、 研究攻击者的动机需具备的能力、所需的资源、</w:t>
      </w:r>
      <w:r>
        <w:rPr>
          <w:rFonts w:hint="eastAsia"/>
        </w:rPr>
        <w:t>组织资产吸引力的大小和脆弱性的程度</w:t>
      </w:r>
    </w:p>
    <w:p w14:paraId="589E1A79" w14:textId="3F97F044" w:rsidR="00004D23" w:rsidRDefault="00004D23" w:rsidP="00517951">
      <w:pPr>
        <w:ind w:leftChars="500" w:left="1050"/>
      </w:pPr>
      <w:r>
        <w:rPr>
          <w:rFonts w:hint="eastAsia"/>
        </w:rPr>
        <w:t>•</w:t>
      </w:r>
      <w:r>
        <w:t xml:space="preserve"> 意外事故产生的威胁 意外事故产生的威胁——研究地理因素，如是否靠近石油化工企业、 研究地理因素，如是否靠近石油化工企业、</w:t>
      </w:r>
      <w:r>
        <w:rPr>
          <w:rFonts w:hint="eastAsia"/>
        </w:rPr>
        <w:t>是否处于极端天气频发地带、环境因素是否容易引发人为错误和设备故障等等。</w:t>
      </w:r>
    </w:p>
    <w:p w14:paraId="58725CEE" w14:textId="77777777" w:rsidR="00004D23" w:rsidRPr="000E6B55" w:rsidRDefault="00004D23" w:rsidP="00517951">
      <w:pPr>
        <w:ind w:leftChars="100" w:left="210"/>
        <w:rPr>
          <w:b/>
          <w:bCs/>
          <w:i/>
          <w:iCs/>
        </w:rPr>
      </w:pPr>
      <w:r w:rsidRPr="000E6B55">
        <w:rPr>
          <w:rFonts w:hint="eastAsia"/>
          <w:b/>
          <w:bCs/>
          <w:i/>
          <w:iCs/>
        </w:rPr>
        <w:t>•</w:t>
      </w:r>
      <w:r w:rsidRPr="000E6B55">
        <w:rPr>
          <w:b/>
          <w:bCs/>
          <w:i/>
          <w:iCs/>
        </w:rPr>
        <w:t xml:space="preserve"> 脆弱性评估</w:t>
      </w:r>
    </w:p>
    <w:p w14:paraId="4E6C6361" w14:textId="7E3551E9" w:rsidR="00004D23" w:rsidRDefault="00004D23" w:rsidP="00517951">
      <w:pPr>
        <w:ind w:leftChars="100" w:left="210" w:firstLine="420"/>
      </w:pPr>
      <w:r>
        <w:rPr>
          <w:rFonts w:hint="eastAsia"/>
        </w:rPr>
        <w:t xml:space="preserve">• </w:t>
      </w:r>
      <w:r>
        <w:t>是指 在评审范围内，确定以下各资产的弱点 ：</w:t>
      </w:r>
    </w:p>
    <w:p w14:paraId="2F2D4D0B" w14:textId="77777777" w:rsidR="00004D23" w:rsidRDefault="00004D23" w:rsidP="00517951">
      <w:pPr>
        <w:ind w:leftChars="500" w:left="1050"/>
      </w:pPr>
      <w:r>
        <w:rPr>
          <w:rFonts w:hint="eastAsia"/>
        </w:rPr>
        <w:t>•</w:t>
      </w:r>
      <w:r>
        <w:t xml:space="preserve"> 物理环境；</w:t>
      </w:r>
    </w:p>
    <w:p w14:paraId="77F15970" w14:textId="77777777" w:rsidR="00004D23" w:rsidRDefault="00004D23" w:rsidP="00517951">
      <w:pPr>
        <w:ind w:leftChars="500" w:left="1050"/>
      </w:pPr>
      <w:r>
        <w:rPr>
          <w:rFonts w:hint="eastAsia"/>
        </w:rPr>
        <w:t>•</w:t>
      </w:r>
      <w:r>
        <w:t xml:space="preserve"> 人员管理、业务管理、行政管理过程与控制</w:t>
      </w:r>
    </w:p>
    <w:p w14:paraId="0101119B" w14:textId="77777777" w:rsidR="00004D23" w:rsidRDefault="00004D23" w:rsidP="00517951">
      <w:pPr>
        <w:ind w:leftChars="500" w:left="1050"/>
      </w:pPr>
      <w:r>
        <w:rPr>
          <w:rFonts w:hint="eastAsia"/>
        </w:rPr>
        <w:t>•</w:t>
      </w:r>
      <w:r>
        <w:t xml:space="preserve"> 硬件、软件和通讯设施；</w:t>
      </w:r>
    </w:p>
    <w:p w14:paraId="210D1AC9" w14:textId="77777777" w:rsidR="00004D23" w:rsidRDefault="00004D23" w:rsidP="00517951">
      <w:pPr>
        <w:ind w:leftChars="300" w:left="630"/>
      </w:pPr>
      <w:r>
        <w:rPr>
          <w:rFonts w:hint="eastAsia"/>
        </w:rPr>
        <w:t>•</w:t>
      </w:r>
      <w:r>
        <w:t xml:space="preserve"> 这些方面的脆弱性很容易被威胁利用，从而造成对资产和业务的损害。</w:t>
      </w:r>
    </w:p>
    <w:p w14:paraId="0EC962B2" w14:textId="77777777" w:rsidR="00004D23" w:rsidRDefault="00004D23" w:rsidP="00517951">
      <w:pPr>
        <w:ind w:leftChars="300" w:left="630"/>
      </w:pPr>
      <w:r>
        <w:rPr>
          <w:rFonts w:hint="eastAsia"/>
        </w:rPr>
        <w:t>•</w:t>
      </w:r>
      <w:r>
        <w:t xml:space="preserve"> 脆弱性分级：</w:t>
      </w:r>
    </w:p>
    <w:p w14:paraId="5EDC0531" w14:textId="77777777" w:rsidR="00004D23" w:rsidRDefault="00004D23" w:rsidP="00517951">
      <w:pPr>
        <w:ind w:leftChars="300" w:left="630" w:firstLine="420"/>
      </w:pPr>
      <w:r>
        <w:rPr>
          <w:rFonts w:hint="eastAsia"/>
        </w:rPr>
        <w:t>•</w:t>
      </w:r>
      <w:r>
        <w:t xml:space="preserve"> 高度可能，很可能，可能，不太可能，不可能</w:t>
      </w:r>
    </w:p>
    <w:p w14:paraId="42E93572" w14:textId="392CA0D4" w:rsidR="00004D23" w:rsidRDefault="00004D23" w:rsidP="00517951">
      <w:pPr>
        <w:ind w:leftChars="300" w:left="630"/>
      </w:pPr>
      <w:r>
        <w:rPr>
          <w:rFonts w:hint="eastAsia"/>
        </w:rPr>
        <w:t>•</w:t>
      </w:r>
      <w:r>
        <w:t xml:space="preserve"> 与每一种威胁相关的脆弱性都应该评估出来</w:t>
      </w:r>
    </w:p>
    <w:p w14:paraId="0022B797" w14:textId="079288F2" w:rsidR="00004D23" w:rsidRDefault="00004D23" w:rsidP="00517951">
      <w:pPr>
        <w:ind w:leftChars="300" w:left="630"/>
      </w:pPr>
      <w:r w:rsidRPr="00004D23">
        <w:rPr>
          <w:rFonts w:hint="eastAsia"/>
        </w:rPr>
        <w:t>•</w:t>
      </w:r>
      <w:r w:rsidRPr="00004D23">
        <w:t xml:space="preserve"> 脆弱性及其可能利用该脆弱性的威胁示例</w:t>
      </w:r>
    </w:p>
    <w:p w14:paraId="1B9C6AB5" w14:textId="64B3A240" w:rsidR="00004D23" w:rsidRDefault="00004D23" w:rsidP="00517951">
      <w:pPr>
        <w:ind w:leftChars="300" w:left="630"/>
      </w:pPr>
      <w:r w:rsidRPr="00004D23">
        <w:rPr>
          <w:noProof/>
        </w:rPr>
        <w:drawing>
          <wp:inline distT="0" distB="0" distL="0" distR="0" wp14:anchorId="7CBE740E" wp14:editId="2EB6F516">
            <wp:extent cx="4149436" cy="1914148"/>
            <wp:effectExtent l="0" t="0" r="381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160654" cy="1919323"/>
                    </a:xfrm>
                    <a:prstGeom prst="rect">
                      <a:avLst/>
                    </a:prstGeom>
                    <a:noFill/>
                    <a:ln>
                      <a:noFill/>
                    </a:ln>
                  </pic:spPr>
                </pic:pic>
              </a:graphicData>
            </a:graphic>
          </wp:inline>
        </w:drawing>
      </w:r>
    </w:p>
    <w:p w14:paraId="1D11EC24" w14:textId="59641ECC" w:rsidR="000E6B55" w:rsidRPr="000E6B55" w:rsidRDefault="000E6B55" w:rsidP="00517951">
      <w:pPr>
        <w:ind w:leftChars="100" w:left="210"/>
        <w:rPr>
          <w:b/>
          <w:bCs/>
          <w:i/>
          <w:iCs/>
        </w:rPr>
      </w:pPr>
      <w:r w:rsidRPr="000E6B55">
        <w:rPr>
          <w:b/>
          <w:bCs/>
          <w:i/>
          <w:iCs/>
        </w:rPr>
        <w:t>现有的安全控制</w:t>
      </w:r>
    </w:p>
    <w:p w14:paraId="539CD048" w14:textId="77777777" w:rsidR="000E6B55" w:rsidRDefault="000E6B55" w:rsidP="00517951">
      <w:pPr>
        <w:ind w:leftChars="300" w:left="630"/>
      </w:pPr>
      <w:r>
        <w:rPr>
          <w:rFonts w:hint="eastAsia"/>
        </w:rPr>
        <w:t>•</w:t>
      </w:r>
      <w:r>
        <w:t xml:space="preserve"> 应用现有的安全控制措施，可以减少重复工作，降低安全控制成本。</w:t>
      </w:r>
    </w:p>
    <w:p w14:paraId="1328B29A" w14:textId="70FE614E" w:rsidR="000E6B55" w:rsidRDefault="000E6B55" w:rsidP="00517951">
      <w:pPr>
        <w:ind w:leftChars="300" w:left="630"/>
      </w:pPr>
      <w:r>
        <w:rPr>
          <w:rFonts w:hint="eastAsia"/>
        </w:rPr>
        <w:t>•</w:t>
      </w:r>
      <w:r>
        <w:t xml:space="preserve"> 在应用现有控制之前，一定要检查这些控制措施是否有效，根据检查</w:t>
      </w:r>
      <w:r>
        <w:rPr>
          <w:rFonts w:hint="eastAsia"/>
        </w:rPr>
        <w:t>的结果来决定保留、去除或是替换。</w:t>
      </w:r>
    </w:p>
    <w:p w14:paraId="5A646829" w14:textId="01B31755" w:rsidR="000E6B55" w:rsidRDefault="000E6B55" w:rsidP="00517951">
      <w:pPr>
        <w:ind w:leftChars="300" w:left="630"/>
      </w:pPr>
      <w:r>
        <w:rPr>
          <w:rFonts w:hint="eastAsia"/>
        </w:rPr>
        <w:t>•</w:t>
      </w:r>
      <w:r>
        <w:t xml:space="preserve"> 通过风险评估过程确定的控制措施要与现有控制兼容，以免在实施过</w:t>
      </w:r>
      <w:r>
        <w:rPr>
          <w:rFonts w:hint="eastAsia"/>
        </w:rPr>
        <w:t>程中出现冲突。（如银行卡挂失要求与挂失安排）</w:t>
      </w:r>
    </w:p>
    <w:p w14:paraId="54EC7046" w14:textId="47C101DA" w:rsidR="000E6B55" w:rsidRPr="000E6B55" w:rsidRDefault="000E6B55" w:rsidP="00517951">
      <w:pPr>
        <w:ind w:leftChars="100" w:left="210"/>
        <w:rPr>
          <w:b/>
          <w:bCs/>
          <w:i/>
          <w:iCs/>
        </w:rPr>
      </w:pPr>
      <w:r w:rsidRPr="000E6B55">
        <w:rPr>
          <w:b/>
          <w:bCs/>
          <w:i/>
          <w:iCs/>
        </w:rPr>
        <w:t>风险分析技术</w:t>
      </w:r>
    </w:p>
    <w:p w14:paraId="38E6302D" w14:textId="5270E063" w:rsidR="000E6B55" w:rsidRDefault="000E6B55" w:rsidP="00517951">
      <w:pPr>
        <w:ind w:leftChars="300" w:left="630"/>
      </w:pPr>
      <w:r>
        <w:rPr>
          <w:rFonts w:hint="eastAsia"/>
        </w:rPr>
        <w:t>•</w:t>
      </w:r>
      <w:r>
        <w:t xml:space="preserve"> 风险分析：就是要 对风险的辨识，估计和评价做出全面的，综合的分析 ，</w:t>
      </w:r>
      <w:r>
        <w:rPr>
          <w:rFonts w:hint="eastAsia"/>
        </w:rPr>
        <w:t>其主要组成为：</w:t>
      </w:r>
    </w:p>
    <w:p w14:paraId="71D2F2FB" w14:textId="3F009159" w:rsidR="000E6B55" w:rsidRDefault="000E6B55" w:rsidP="00517951">
      <w:pPr>
        <w:ind w:leftChars="500" w:left="1050"/>
      </w:pPr>
      <w:r>
        <w:rPr>
          <w:rFonts w:hint="eastAsia"/>
        </w:rPr>
        <w:t>•</w:t>
      </w:r>
      <w:r>
        <w:t xml:space="preserve"> （1 ）风险的辨识，也就是那里有风险，后果如何，参数变化？</w:t>
      </w:r>
    </w:p>
    <w:p w14:paraId="44C06FB5" w14:textId="653BF4ED" w:rsidR="000E6B55" w:rsidRDefault="000E6B55" w:rsidP="00517951">
      <w:pPr>
        <w:ind w:leftChars="500" w:left="1050"/>
      </w:pPr>
      <w:r>
        <w:rPr>
          <w:rFonts w:hint="eastAsia"/>
        </w:rPr>
        <w:t>•</w:t>
      </w:r>
      <w:r>
        <w:t xml:space="preserve"> （2 ）风险评估，也就是概率大小及分布，后果大小？</w:t>
      </w:r>
    </w:p>
    <w:p w14:paraId="258A5B95" w14:textId="77777777" w:rsidR="000E6B55" w:rsidRDefault="000E6B55" w:rsidP="00517951">
      <w:pPr>
        <w:ind w:leftChars="300" w:left="630"/>
      </w:pPr>
      <w:r>
        <w:rPr>
          <w:rFonts w:hint="eastAsia"/>
        </w:rPr>
        <w:lastRenderedPageBreak/>
        <w:t>•</w:t>
      </w:r>
      <w:r>
        <w:t xml:space="preserve"> 进行风险分析必须考虑以下几个方面的要素</w:t>
      </w:r>
    </w:p>
    <w:p w14:paraId="47E81B06" w14:textId="77777777" w:rsidR="000E6B55" w:rsidRDefault="000E6B55" w:rsidP="00517951">
      <w:pPr>
        <w:ind w:leftChars="500" w:left="1050"/>
      </w:pPr>
      <w:r>
        <w:rPr>
          <w:rFonts w:hint="eastAsia"/>
        </w:rPr>
        <w:t>•</w:t>
      </w:r>
      <w:r>
        <w:t xml:space="preserve"> 业务过程面临的威胁和易受攻击性</w:t>
      </w:r>
    </w:p>
    <w:p w14:paraId="2E61A25A" w14:textId="77777777" w:rsidR="000E6B55" w:rsidRDefault="000E6B55" w:rsidP="00517951">
      <w:pPr>
        <w:ind w:leftChars="500" w:left="1050"/>
      </w:pPr>
      <w:r>
        <w:rPr>
          <w:rFonts w:hint="eastAsia"/>
        </w:rPr>
        <w:t>•</w:t>
      </w:r>
      <w:r>
        <w:t xml:space="preserve"> 对业务过程的影响</w:t>
      </w:r>
    </w:p>
    <w:p w14:paraId="729E231F" w14:textId="77777777" w:rsidR="000E6B55" w:rsidRDefault="000E6B55" w:rsidP="00517951">
      <w:pPr>
        <w:ind w:leftChars="500" w:left="1050"/>
      </w:pPr>
      <w:r>
        <w:rPr>
          <w:rFonts w:hint="eastAsia"/>
        </w:rPr>
        <w:t>•</w:t>
      </w:r>
      <w:r>
        <w:t xml:space="preserve"> 威胁发生的可能性</w:t>
      </w:r>
    </w:p>
    <w:p w14:paraId="4E92C6C9" w14:textId="48301365" w:rsidR="000E6B55" w:rsidRDefault="000E6B55" w:rsidP="00517951">
      <w:pPr>
        <w:ind w:leftChars="500" w:left="1050"/>
      </w:pPr>
      <w:r>
        <w:rPr>
          <w:rFonts w:hint="eastAsia"/>
        </w:rPr>
        <w:t>•</w:t>
      </w:r>
      <w:r>
        <w:t xml:space="preserve"> 业务过程风险的类型</w:t>
      </w:r>
    </w:p>
    <w:p w14:paraId="1D8C9235" w14:textId="50B0DDA0" w:rsidR="000E6B55" w:rsidRPr="00517951" w:rsidRDefault="000E6B55" w:rsidP="00517951">
      <w:pPr>
        <w:ind w:leftChars="100" w:left="210"/>
        <w:rPr>
          <w:b/>
          <w:bCs/>
          <w:i/>
          <w:iCs/>
        </w:rPr>
      </w:pPr>
      <w:r w:rsidRPr="00517951">
        <w:rPr>
          <w:b/>
          <w:bCs/>
          <w:i/>
          <w:iCs/>
        </w:rPr>
        <w:t>风险管理目标</w:t>
      </w:r>
    </w:p>
    <w:p w14:paraId="34D1C2E3" w14:textId="77777777" w:rsidR="000E6B55" w:rsidRDefault="000E6B55" w:rsidP="00517951">
      <w:pPr>
        <w:ind w:leftChars="300" w:left="630"/>
      </w:pPr>
      <w:r>
        <w:rPr>
          <w:rFonts w:hint="eastAsia"/>
        </w:rPr>
        <w:t>•</w:t>
      </w:r>
      <w:r>
        <w:t xml:space="preserve"> 接受风险 ：不做任何事情，不引入控制措施</w:t>
      </w:r>
    </w:p>
    <w:p w14:paraId="6E2E4AD0" w14:textId="77777777" w:rsidR="000E6B55" w:rsidRDefault="000E6B55" w:rsidP="00517951">
      <w:pPr>
        <w:ind w:leftChars="300" w:left="630"/>
      </w:pPr>
      <w:r>
        <w:rPr>
          <w:rFonts w:hint="eastAsia"/>
        </w:rPr>
        <w:t>•</w:t>
      </w:r>
      <w:r>
        <w:t xml:space="preserve"> 避免风险 ：通过放弃某一业务活动或主动从风险区域撤离来规避风险。</w:t>
      </w:r>
    </w:p>
    <w:p w14:paraId="6E1903F2" w14:textId="0480E5D3" w:rsidR="000E6B55" w:rsidRDefault="000E6B55" w:rsidP="00517951">
      <w:pPr>
        <w:ind w:leftChars="300" w:left="630"/>
      </w:pPr>
      <w:r>
        <w:rPr>
          <w:rFonts w:hint="eastAsia"/>
        </w:rPr>
        <w:t>•</w:t>
      </w:r>
      <w:r>
        <w:t xml:space="preserve"> 转移风险 ：在无法规避风险，减少风险成本很困难或成本很高时，将风险转移给第</w:t>
      </w:r>
      <w:r>
        <w:rPr>
          <w:rFonts w:hint="eastAsia"/>
        </w:rPr>
        <w:t>三方，如保险、外包。</w:t>
      </w:r>
    </w:p>
    <w:p w14:paraId="50B9405E" w14:textId="77777777" w:rsidR="000E6B55" w:rsidRDefault="000E6B55" w:rsidP="00517951">
      <w:pPr>
        <w:ind w:leftChars="300" w:left="630"/>
      </w:pPr>
      <w:r>
        <w:rPr>
          <w:rFonts w:hint="eastAsia"/>
        </w:rPr>
        <w:t>•</w:t>
      </w:r>
      <w:r>
        <w:t xml:space="preserve"> 降低风险 ：通过选择控制目标与控制措施来降低评估确定的风险。</w:t>
      </w:r>
    </w:p>
    <w:p w14:paraId="6DE73947" w14:textId="77777777" w:rsidR="000E6B55" w:rsidRDefault="000E6B55" w:rsidP="00517951">
      <w:pPr>
        <w:ind w:leftChars="300" w:left="630"/>
      </w:pPr>
      <w:r>
        <w:rPr>
          <w:rFonts w:hint="eastAsia"/>
        </w:rPr>
        <w:t>•</w:t>
      </w:r>
      <w:r>
        <w:t xml:space="preserve"> 减少威胁</w:t>
      </w:r>
    </w:p>
    <w:p w14:paraId="5A8D3E8B" w14:textId="77777777" w:rsidR="000E6B55" w:rsidRDefault="000E6B55" w:rsidP="00517951">
      <w:pPr>
        <w:ind w:leftChars="300" w:left="630"/>
      </w:pPr>
      <w:r>
        <w:rPr>
          <w:rFonts w:hint="eastAsia"/>
        </w:rPr>
        <w:t>•</w:t>
      </w:r>
      <w:r>
        <w:t xml:space="preserve"> 降低脆弱性</w:t>
      </w:r>
    </w:p>
    <w:p w14:paraId="77A54E1B" w14:textId="77777777" w:rsidR="000E6B55" w:rsidRDefault="000E6B55" w:rsidP="00517951">
      <w:pPr>
        <w:ind w:leftChars="300" w:left="630"/>
      </w:pPr>
      <w:r>
        <w:rPr>
          <w:rFonts w:hint="eastAsia"/>
        </w:rPr>
        <w:t>•</w:t>
      </w:r>
      <w:r>
        <w:t xml:space="preserve"> 降低负面影响</w:t>
      </w:r>
    </w:p>
    <w:p w14:paraId="1BB26C6E" w14:textId="77777777" w:rsidR="000E6B55" w:rsidRDefault="000E6B55" w:rsidP="00517951">
      <w:pPr>
        <w:ind w:leftChars="300" w:left="630"/>
      </w:pPr>
      <w:r>
        <w:rPr>
          <w:rFonts w:hint="eastAsia"/>
        </w:rPr>
        <w:t>•</w:t>
      </w:r>
      <w:r>
        <w:t xml:space="preserve"> 检测意外事件</w:t>
      </w:r>
    </w:p>
    <w:p w14:paraId="7764E7B9" w14:textId="5FFD8945" w:rsidR="000E6B55" w:rsidRDefault="000E6B55" w:rsidP="00517951">
      <w:pPr>
        <w:ind w:leftChars="300" w:left="630"/>
      </w:pPr>
      <w:r>
        <w:rPr>
          <w:rFonts w:hint="eastAsia"/>
        </w:rPr>
        <w:t>•</w:t>
      </w:r>
      <w:r>
        <w:t xml:space="preserve"> 从意外事件中恢复</w:t>
      </w:r>
    </w:p>
    <w:p w14:paraId="1C88100F" w14:textId="19A4FFCE" w:rsidR="000E6B55" w:rsidRDefault="000E6B55" w:rsidP="00517951">
      <w:pPr>
        <w:ind w:leftChars="100" w:left="210"/>
        <w:rPr>
          <w:b/>
          <w:bCs/>
          <w:i/>
          <w:iCs/>
        </w:rPr>
      </w:pPr>
      <w:r w:rsidRPr="000E6B55">
        <w:rPr>
          <w:b/>
          <w:bCs/>
          <w:i/>
          <w:iCs/>
        </w:rPr>
        <w:t>风险分析矩阵</w:t>
      </w:r>
    </w:p>
    <w:p w14:paraId="5F70AA85" w14:textId="79A90042" w:rsidR="000E6B55" w:rsidRPr="000E6B55" w:rsidRDefault="000E6B55" w:rsidP="00517951">
      <w:pPr>
        <w:ind w:leftChars="100" w:left="210"/>
        <w:rPr>
          <w:b/>
          <w:bCs/>
          <w:i/>
          <w:iCs/>
        </w:rPr>
      </w:pPr>
      <w:r>
        <w:rPr>
          <w:noProof/>
        </w:rPr>
        <w:drawing>
          <wp:inline distT="0" distB="0" distL="0" distR="0" wp14:anchorId="73C91C2C" wp14:editId="5BFEDB6E">
            <wp:extent cx="4149436" cy="1849921"/>
            <wp:effectExtent l="0" t="0" r="381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157424" cy="1853482"/>
                    </a:xfrm>
                    <a:prstGeom prst="rect">
                      <a:avLst/>
                    </a:prstGeom>
                  </pic:spPr>
                </pic:pic>
              </a:graphicData>
            </a:graphic>
          </wp:inline>
        </w:drawing>
      </w:r>
    </w:p>
    <w:p w14:paraId="7E3EF115" w14:textId="72EA9A84" w:rsidR="004926B1" w:rsidRPr="00517951" w:rsidRDefault="000E6B55" w:rsidP="004926B1">
      <w:pPr>
        <w:rPr>
          <w:b/>
          <w:bCs/>
          <w:sz w:val="24"/>
          <w:szCs w:val="28"/>
        </w:rPr>
      </w:pPr>
      <w:r w:rsidRPr="00517951">
        <w:rPr>
          <w:rFonts w:hint="eastAsia"/>
          <w:b/>
          <w:bCs/>
          <w:sz w:val="24"/>
          <w:szCs w:val="28"/>
        </w:rPr>
        <w:t>4.</w:t>
      </w:r>
      <w:r w:rsidR="004926B1" w:rsidRPr="00517951">
        <w:rPr>
          <w:b/>
          <w:bCs/>
          <w:sz w:val="24"/>
          <w:szCs w:val="28"/>
        </w:rPr>
        <w:t>安全控制目标和控制措施的选择</w:t>
      </w:r>
    </w:p>
    <w:p w14:paraId="07753C72" w14:textId="77777777" w:rsidR="000E6B55" w:rsidRDefault="000E6B55" w:rsidP="00517951">
      <w:pPr>
        <w:ind w:leftChars="100" w:left="210"/>
        <w:rPr>
          <w:b/>
          <w:bCs/>
          <w:i/>
          <w:iCs/>
        </w:rPr>
      </w:pPr>
    </w:p>
    <w:p w14:paraId="75A7E6D2" w14:textId="2F7DC82D" w:rsidR="000E6B55" w:rsidRDefault="000E6B55" w:rsidP="00517951">
      <w:pPr>
        <w:ind w:leftChars="100" w:left="210"/>
        <w:rPr>
          <w:b/>
          <w:bCs/>
          <w:i/>
          <w:iCs/>
        </w:rPr>
      </w:pPr>
      <w:r w:rsidRPr="000E6B55">
        <w:t>对控制目标和控制措施的选择应当由安全需求来驱动，选择控制措施应当</w:t>
      </w:r>
      <w:r w:rsidRPr="000E6B55">
        <w:rPr>
          <w:rFonts w:hint="eastAsia"/>
        </w:rPr>
        <w:t>最好能满足安全需求，并考虑安全需求的不到满足时的后果。</w:t>
      </w:r>
    </w:p>
    <w:p w14:paraId="2D36A5A0" w14:textId="407E5D31" w:rsidR="000E6B55" w:rsidRDefault="000E6B55" w:rsidP="00517951">
      <w:pPr>
        <w:ind w:leftChars="100" w:left="210"/>
        <w:rPr>
          <w:b/>
          <w:bCs/>
          <w:sz w:val="22"/>
          <w:szCs w:val="24"/>
        </w:rPr>
      </w:pPr>
      <w:r w:rsidRPr="000E6B55">
        <w:rPr>
          <w:b/>
          <w:bCs/>
          <w:noProof/>
          <w:sz w:val="22"/>
          <w:szCs w:val="24"/>
        </w:rPr>
        <w:drawing>
          <wp:inline distT="0" distB="0" distL="0" distR="0" wp14:anchorId="18455267" wp14:editId="0D8849A8">
            <wp:extent cx="3622964" cy="176088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629843" cy="1764227"/>
                    </a:xfrm>
                    <a:prstGeom prst="rect">
                      <a:avLst/>
                    </a:prstGeom>
                    <a:noFill/>
                    <a:ln>
                      <a:noFill/>
                    </a:ln>
                  </pic:spPr>
                </pic:pic>
              </a:graphicData>
            </a:graphic>
          </wp:inline>
        </w:drawing>
      </w:r>
    </w:p>
    <w:p w14:paraId="4AC9EC41" w14:textId="1B18B321" w:rsidR="000E6B55" w:rsidRPr="000E6B55" w:rsidRDefault="000E6B55" w:rsidP="00517951">
      <w:pPr>
        <w:ind w:leftChars="100" w:left="210"/>
        <w:rPr>
          <w:b/>
          <w:bCs/>
          <w:i/>
          <w:iCs/>
          <w:sz w:val="22"/>
          <w:szCs w:val="24"/>
        </w:rPr>
      </w:pPr>
      <w:r w:rsidRPr="000E6B55">
        <w:rPr>
          <w:rFonts w:hint="eastAsia"/>
          <w:b/>
          <w:bCs/>
          <w:i/>
          <w:iCs/>
          <w:sz w:val="22"/>
          <w:szCs w:val="24"/>
        </w:rPr>
        <w:t>选择控制的过程</w:t>
      </w:r>
    </w:p>
    <w:p w14:paraId="1D9CA888" w14:textId="73A94BF1" w:rsidR="000E6B55" w:rsidRDefault="000E6B55" w:rsidP="00517951">
      <w:pPr>
        <w:ind w:leftChars="100" w:left="210"/>
        <w:rPr>
          <w:b/>
          <w:bCs/>
          <w:sz w:val="22"/>
          <w:szCs w:val="24"/>
        </w:rPr>
      </w:pPr>
      <w:r w:rsidRPr="000E6B55">
        <w:rPr>
          <w:b/>
          <w:bCs/>
          <w:noProof/>
          <w:sz w:val="22"/>
          <w:szCs w:val="24"/>
        </w:rPr>
        <w:lastRenderedPageBreak/>
        <w:drawing>
          <wp:inline distT="0" distB="0" distL="0" distR="0" wp14:anchorId="6D04D1FA" wp14:editId="3FBE0EE9">
            <wp:extent cx="3532909" cy="2480779"/>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542987" cy="2487855"/>
                    </a:xfrm>
                    <a:prstGeom prst="rect">
                      <a:avLst/>
                    </a:prstGeom>
                    <a:noFill/>
                    <a:ln>
                      <a:noFill/>
                    </a:ln>
                  </pic:spPr>
                </pic:pic>
              </a:graphicData>
            </a:graphic>
          </wp:inline>
        </w:drawing>
      </w:r>
    </w:p>
    <w:p w14:paraId="0078377E" w14:textId="7B318F5D" w:rsidR="000E6B55" w:rsidRPr="000E6B55" w:rsidRDefault="000E6B55" w:rsidP="00517951">
      <w:pPr>
        <w:ind w:leftChars="100" w:left="210"/>
        <w:rPr>
          <w:b/>
          <w:bCs/>
          <w:i/>
          <w:iCs/>
          <w:sz w:val="22"/>
          <w:szCs w:val="24"/>
        </w:rPr>
      </w:pPr>
      <w:r w:rsidRPr="000E6B55">
        <w:rPr>
          <w:rFonts w:hint="eastAsia"/>
          <w:b/>
          <w:bCs/>
          <w:i/>
          <w:iCs/>
          <w:sz w:val="22"/>
          <w:szCs w:val="24"/>
        </w:rPr>
        <w:t>选择控制的</w:t>
      </w:r>
      <w:r>
        <w:rPr>
          <w:rFonts w:hint="eastAsia"/>
          <w:b/>
          <w:bCs/>
          <w:i/>
          <w:iCs/>
          <w:sz w:val="22"/>
          <w:szCs w:val="24"/>
        </w:rPr>
        <w:t>原则</w:t>
      </w:r>
    </w:p>
    <w:p w14:paraId="09B5D81C" w14:textId="58CD2D65" w:rsidR="00517951" w:rsidRPr="00517951" w:rsidRDefault="00517951" w:rsidP="00517951">
      <w:pPr>
        <w:ind w:leftChars="100" w:left="210" w:firstLine="420"/>
        <w:rPr>
          <w:sz w:val="22"/>
          <w:szCs w:val="24"/>
        </w:rPr>
      </w:pPr>
      <w:r w:rsidRPr="00517951">
        <w:rPr>
          <w:rFonts w:hint="eastAsia"/>
          <w:sz w:val="22"/>
          <w:szCs w:val="24"/>
        </w:rPr>
        <w:t>•</w:t>
      </w:r>
      <w:r w:rsidRPr="00517951">
        <w:rPr>
          <w:sz w:val="22"/>
          <w:szCs w:val="24"/>
        </w:rPr>
        <w:t xml:space="preserve"> 对控制目标和控制措施的选择 应当由安全需求来驱动 ，选择控制措施</w:t>
      </w:r>
      <w:r w:rsidRPr="00517951">
        <w:rPr>
          <w:rFonts w:hint="eastAsia"/>
          <w:sz w:val="22"/>
          <w:szCs w:val="24"/>
        </w:rPr>
        <w:t>应当最好能满足安全需求，并考虑安全需求的不到满足时的后果。</w:t>
      </w:r>
    </w:p>
    <w:p w14:paraId="7BB06D86" w14:textId="52FF4081" w:rsidR="00517951" w:rsidRPr="00517951" w:rsidRDefault="00517951" w:rsidP="00517951">
      <w:pPr>
        <w:ind w:leftChars="100" w:left="210" w:firstLine="420"/>
        <w:rPr>
          <w:sz w:val="22"/>
          <w:szCs w:val="24"/>
        </w:rPr>
      </w:pPr>
      <w:r w:rsidRPr="00517951">
        <w:rPr>
          <w:rFonts w:hint="eastAsia"/>
          <w:sz w:val="22"/>
          <w:szCs w:val="24"/>
        </w:rPr>
        <w:t>•</w:t>
      </w:r>
      <w:r w:rsidRPr="00517951">
        <w:rPr>
          <w:sz w:val="22"/>
          <w:szCs w:val="24"/>
        </w:rPr>
        <w:t xml:space="preserve"> 应当 在安全与投入之间保持平衡 ，保证组织的盈利能力、高效性和竞</w:t>
      </w:r>
      <w:r w:rsidRPr="00517951">
        <w:rPr>
          <w:rFonts w:hint="eastAsia"/>
          <w:sz w:val="22"/>
          <w:szCs w:val="24"/>
        </w:rPr>
        <w:t>争能力。</w:t>
      </w:r>
    </w:p>
    <w:p w14:paraId="40D36093" w14:textId="255A7812" w:rsidR="000E6B55" w:rsidRDefault="00517951" w:rsidP="00517951">
      <w:pPr>
        <w:ind w:leftChars="100" w:left="210" w:firstLine="420"/>
        <w:rPr>
          <w:sz w:val="22"/>
          <w:szCs w:val="24"/>
        </w:rPr>
      </w:pPr>
      <w:r w:rsidRPr="00517951">
        <w:rPr>
          <w:rFonts w:hint="eastAsia"/>
          <w:sz w:val="22"/>
          <w:szCs w:val="24"/>
        </w:rPr>
        <w:t>•</w:t>
      </w:r>
      <w:r w:rsidRPr="00517951">
        <w:rPr>
          <w:sz w:val="22"/>
          <w:szCs w:val="24"/>
        </w:rPr>
        <w:t xml:space="preserve"> 在选择控制时并 没有一套标准与通用的办法 ，选择的过程往往不是很</w:t>
      </w:r>
      <w:r w:rsidRPr="00517951">
        <w:rPr>
          <w:rFonts w:hint="eastAsia"/>
          <w:sz w:val="22"/>
          <w:szCs w:val="24"/>
        </w:rPr>
        <w:t>直接，可能要涉及一系列的决策步骤、咨询、讨论过程，最后的结果要很好的满足组织对业务目标、资产保护、投资预算的要求。</w:t>
      </w:r>
    </w:p>
    <w:p w14:paraId="677F3923" w14:textId="77777777" w:rsidR="00517951" w:rsidRDefault="00517951" w:rsidP="00517951">
      <w:pPr>
        <w:rPr>
          <w:b/>
          <w:bCs/>
          <w:sz w:val="22"/>
          <w:szCs w:val="24"/>
        </w:rPr>
      </w:pPr>
    </w:p>
    <w:p w14:paraId="2270D403" w14:textId="5D8236DA" w:rsidR="00517951" w:rsidRPr="00517951" w:rsidRDefault="00517951" w:rsidP="00517951">
      <w:pPr>
        <w:rPr>
          <w:b/>
          <w:bCs/>
          <w:sz w:val="24"/>
          <w:szCs w:val="28"/>
        </w:rPr>
      </w:pPr>
      <w:r w:rsidRPr="00517951">
        <w:rPr>
          <w:rFonts w:hint="eastAsia"/>
          <w:b/>
          <w:bCs/>
          <w:sz w:val="24"/>
          <w:szCs w:val="28"/>
        </w:rPr>
        <w:t>5.</w:t>
      </w:r>
      <w:r w:rsidRPr="00517951">
        <w:rPr>
          <w:b/>
          <w:bCs/>
          <w:sz w:val="24"/>
          <w:szCs w:val="28"/>
        </w:rPr>
        <w:t>影响安全控制措施选择的因素</w:t>
      </w:r>
    </w:p>
    <w:p w14:paraId="2F1B9163" w14:textId="77777777" w:rsidR="00517951" w:rsidRPr="00517951" w:rsidRDefault="00517951" w:rsidP="00517951">
      <w:pPr>
        <w:rPr>
          <w:b/>
          <w:bCs/>
          <w:i/>
          <w:iCs/>
          <w:sz w:val="22"/>
          <w:szCs w:val="24"/>
        </w:rPr>
      </w:pPr>
    </w:p>
    <w:p w14:paraId="48E74081" w14:textId="0F5439BE" w:rsidR="00517951" w:rsidRPr="00517951" w:rsidRDefault="00517951" w:rsidP="00517951">
      <w:pPr>
        <w:ind w:leftChars="200" w:left="420"/>
        <w:rPr>
          <w:b/>
          <w:bCs/>
          <w:i/>
          <w:iCs/>
          <w:sz w:val="22"/>
          <w:szCs w:val="24"/>
        </w:rPr>
      </w:pPr>
      <w:r w:rsidRPr="00517951">
        <w:rPr>
          <w:b/>
          <w:bCs/>
          <w:i/>
          <w:iCs/>
          <w:sz w:val="22"/>
          <w:szCs w:val="24"/>
        </w:rPr>
        <w:t>影响选择控制的因素</w:t>
      </w:r>
    </w:p>
    <w:p w14:paraId="6AA2627D" w14:textId="77777777" w:rsidR="00517951" w:rsidRPr="00517951" w:rsidRDefault="00517951" w:rsidP="00517951">
      <w:pPr>
        <w:ind w:leftChars="200" w:left="420"/>
        <w:rPr>
          <w:sz w:val="22"/>
          <w:szCs w:val="24"/>
        </w:rPr>
      </w:pPr>
      <w:r w:rsidRPr="00517951">
        <w:rPr>
          <w:rFonts w:hint="eastAsia"/>
          <w:sz w:val="22"/>
          <w:szCs w:val="24"/>
        </w:rPr>
        <w:t>•</w:t>
      </w:r>
      <w:r w:rsidRPr="00517951">
        <w:rPr>
          <w:sz w:val="22"/>
          <w:szCs w:val="24"/>
        </w:rPr>
        <w:t xml:space="preserve"> 成本</w:t>
      </w:r>
    </w:p>
    <w:p w14:paraId="72A93624" w14:textId="77777777" w:rsidR="00517951" w:rsidRPr="00517951" w:rsidRDefault="00517951" w:rsidP="00517951">
      <w:pPr>
        <w:ind w:leftChars="200" w:left="420" w:firstLine="420"/>
        <w:rPr>
          <w:sz w:val="22"/>
          <w:szCs w:val="24"/>
        </w:rPr>
      </w:pPr>
      <w:r w:rsidRPr="00517951">
        <w:rPr>
          <w:rFonts w:hint="eastAsia"/>
          <w:sz w:val="22"/>
          <w:szCs w:val="24"/>
        </w:rPr>
        <w:t>•</w:t>
      </w:r>
      <w:r w:rsidRPr="00517951">
        <w:rPr>
          <w:sz w:val="22"/>
          <w:szCs w:val="24"/>
        </w:rPr>
        <w:t xml:space="preserve"> 控制的成本必须小于要保护的资产的价值</w:t>
      </w:r>
    </w:p>
    <w:p w14:paraId="608EF006" w14:textId="77777777" w:rsidR="00517951" w:rsidRPr="00517951" w:rsidRDefault="00517951" w:rsidP="00517951">
      <w:pPr>
        <w:ind w:leftChars="200" w:left="420"/>
        <w:rPr>
          <w:sz w:val="22"/>
          <w:szCs w:val="24"/>
        </w:rPr>
      </w:pPr>
      <w:r w:rsidRPr="00517951">
        <w:rPr>
          <w:rFonts w:hint="eastAsia"/>
          <w:sz w:val="22"/>
          <w:szCs w:val="24"/>
        </w:rPr>
        <w:t>•</w:t>
      </w:r>
      <w:r w:rsidRPr="00517951">
        <w:rPr>
          <w:sz w:val="22"/>
          <w:szCs w:val="24"/>
        </w:rPr>
        <w:t xml:space="preserve"> 可用性</w:t>
      </w:r>
    </w:p>
    <w:p w14:paraId="669AF436" w14:textId="77777777" w:rsidR="00517951" w:rsidRPr="00517951" w:rsidRDefault="00517951" w:rsidP="00517951">
      <w:pPr>
        <w:ind w:leftChars="200" w:left="420" w:firstLine="420"/>
        <w:rPr>
          <w:sz w:val="22"/>
          <w:szCs w:val="24"/>
        </w:rPr>
      </w:pPr>
      <w:r w:rsidRPr="00517951">
        <w:rPr>
          <w:rFonts w:hint="eastAsia"/>
          <w:sz w:val="22"/>
          <w:szCs w:val="24"/>
        </w:rPr>
        <w:t>•</w:t>
      </w:r>
      <w:r w:rsidRPr="00517951">
        <w:rPr>
          <w:sz w:val="22"/>
          <w:szCs w:val="24"/>
        </w:rPr>
        <w:t xml:space="preserve"> 主要是技术上和操作上的可用性</w:t>
      </w:r>
    </w:p>
    <w:p w14:paraId="1ABD10E6" w14:textId="56A15CD7" w:rsidR="00517951" w:rsidRDefault="00517951" w:rsidP="00517951">
      <w:pPr>
        <w:ind w:leftChars="400" w:left="840"/>
        <w:rPr>
          <w:sz w:val="22"/>
          <w:szCs w:val="24"/>
        </w:rPr>
      </w:pPr>
      <w:r w:rsidRPr="00517951">
        <w:rPr>
          <w:rFonts w:hint="eastAsia"/>
          <w:sz w:val="22"/>
          <w:szCs w:val="24"/>
        </w:rPr>
        <w:t>•</w:t>
      </w:r>
      <w:r w:rsidRPr="00517951">
        <w:rPr>
          <w:sz w:val="22"/>
          <w:szCs w:val="24"/>
        </w:rPr>
        <w:t xml:space="preserve"> 如电子商务交易的风险是财务信息被篡改，加密？不加密？加</w:t>
      </w:r>
      <w:r w:rsidRPr="00517951">
        <w:rPr>
          <w:rFonts w:hint="eastAsia"/>
          <w:sz w:val="22"/>
          <w:szCs w:val="24"/>
        </w:rPr>
        <w:t>密安全，但如果法律规定不允许加密，措施则</w:t>
      </w:r>
      <w:proofErr w:type="gramStart"/>
      <w:r w:rsidRPr="00517951">
        <w:rPr>
          <w:rFonts w:hint="eastAsia"/>
          <w:sz w:val="22"/>
          <w:szCs w:val="24"/>
        </w:rPr>
        <w:t>不</w:t>
      </w:r>
      <w:proofErr w:type="gramEnd"/>
      <w:r w:rsidRPr="00517951">
        <w:rPr>
          <w:rFonts w:hint="eastAsia"/>
          <w:sz w:val="22"/>
          <w:szCs w:val="24"/>
        </w:rPr>
        <w:t>可用。</w:t>
      </w:r>
    </w:p>
    <w:p w14:paraId="2A15C8EC" w14:textId="77777777" w:rsidR="00517951" w:rsidRPr="00517951" w:rsidRDefault="00517951" w:rsidP="00517951">
      <w:pPr>
        <w:ind w:leftChars="200" w:left="420"/>
        <w:rPr>
          <w:sz w:val="22"/>
          <w:szCs w:val="24"/>
        </w:rPr>
      </w:pPr>
      <w:r w:rsidRPr="00517951">
        <w:rPr>
          <w:rFonts w:hint="eastAsia"/>
          <w:sz w:val="22"/>
          <w:szCs w:val="24"/>
        </w:rPr>
        <w:t>•</w:t>
      </w:r>
      <w:r w:rsidRPr="00517951">
        <w:rPr>
          <w:sz w:val="22"/>
          <w:szCs w:val="24"/>
        </w:rPr>
        <w:t xml:space="preserve"> 实施与维护</w:t>
      </w:r>
    </w:p>
    <w:p w14:paraId="20C9E1E6" w14:textId="77777777" w:rsidR="00517951" w:rsidRPr="00517951" w:rsidRDefault="00517951" w:rsidP="00517951">
      <w:pPr>
        <w:ind w:leftChars="200" w:left="420" w:firstLine="420"/>
        <w:rPr>
          <w:sz w:val="22"/>
          <w:szCs w:val="24"/>
        </w:rPr>
      </w:pPr>
      <w:r w:rsidRPr="00517951">
        <w:rPr>
          <w:rFonts w:hint="eastAsia"/>
          <w:sz w:val="22"/>
          <w:szCs w:val="24"/>
        </w:rPr>
        <w:t>•</w:t>
      </w:r>
      <w:r w:rsidRPr="00517951">
        <w:rPr>
          <w:sz w:val="22"/>
          <w:szCs w:val="24"/>
        </w:rPr>
        <w:t xml:space="preserve"> 实施和维护的简易性、成本和时间因素必须要考虑</w:t>
      </w:r>
    </w:p>
    <w:p w14:paraId="7BEBF810" w14:textId="77777777" w:rsidR="00517951" w:rsidRPr="00517951" w:rsidRDefault="00517951" w:rsidP="00517951">
      <w:pPr>
        <w:ind w:leftChars="200" w:left="420"/>
        <w:rPr>
          <w:sz w:val="22"/>
          <w:szCs w:val="24"/>
        </w:rPr>
      </w:pPr>
      <w:r w:rsidRPr="00517951">
        <w:rPr>
          <w:rFonts w:hint="eastAsia"/>
          <w:sz w:val="22"/>
          <w:szCs w:val="24"/>
        </w:rPr>
        <w:t>•</w:t>
      </w:r>
      <w:r w:rsidRPr="00517951">
        <w:rPr>
          <w:sz w:val="22"/>
          <w:szCs w:val="24"/>
        </w:rPr>
        <w:t xml:space="preserve"> 可以采用检查列表的方式，列出系统所需要的最小安全保证、成本、可用性、安</w:t>
      </w:r>
    </w:p>
    <w:p w14:paraId="0773830B" w14:textId="07BE1877" w:rsidR="00517951" w:rsidRDefault="00517951" w:rsidP="00517951">
      <w:pPr>
        <w:ind w:leftChars="200" w:left="420"/>
        <w:rPr>
          <w:sz w:val="22"/>
          <w:szCs w:val="24"/>
        </w:rPr>
      </w:pPr>
      <w:proofErr w:type="gramStart"/>
      <w:r w:rsidRPr="00517951">
        <w:rPr>
          <w:rFonts w:hint="eastAsia"/>
          <w:sz w:val="22"/>
          <w:szCs w:val="24"/>
        </w:rPr>
        <w:t>全因素</w:t>
      </w:r>
      <w:proofErr w:type="gramEnd"/>
      <w:r w:rsidRPr="00517951">
        <w:rPr>
          <w:rFonts w:hint="eastAsia"/>
          <w:sz w:val="22"/>
          <w:szCs w:val="24"/>
        </w:rPr>
        <w:t>等内容，逐项检查筛选</w:t>
      </w:r>
    </w:p>
    <w:p w14:paraId="22BD3372" w14:textId="77777777" w:rsidR="00517951" w:rsidRDefault="00517951" w:rsidP="00517951">
      <w:pPr>
        <w:ind w:leftChars="200" w:left="420"/>
        <w:rPr>
          <w:sz w:val="22"/>
          <w:szCs w:val="24"/>
        </w:rPr>
      </w:pPr>
    </w:p>
    <w:p w14:paraId="3870817B" w14:textId="484B31B0" w:rsidR="00517951" w:rsidRPr="00517951" w:rsidRDefault="00517951" w:rsidP="00517951">
      <w:pPr>
        <w:ind w:leftChars="200" w:left="420"/>
        <w:rPr>
          <w:b/>
          <w:bCs/>
          <w:i/>
          <w:iCs/>
          <w:sz w:val="22"/>
          <w:szCs w:val="24"/>
        </w:rPr>
      </w:pPr>
      <w:r w:rsidRPr="00517951">
        <w:rPr>
          <w:b/>
          <w:bCs/>
          <w:i/>
          <w:iCs/>
          <w:sz w:val="22"/>
          <w:szCs w:val="24"/>
        </w:rPr>
        <w:t>影响选择控制的限制条件</w:t>
      </w:r>
    </w:p>
    <w:p w14:paraId="4F24193C" w14:textId="77777777" w:rsidR="00517951" w:rsidRPr="00517951" w:rsidRDefault="00517951" w:rsidP="00517951">
      <w:pPr>
        <w:ind w:leftChars="400" w:left="840"/>
        <w:rPr>
          <w:sz w:val="22"/>
          <w:szCs w:val="24"/>
        </w:rPr>
      </w:pPr>
      <w:r w:rsidRPr="00517951">
        <w:rPr>
          <w:rFonts w:hint="eastAsia"/>
          <w:sz w:val="22"/>
          <w:szCs w:val="24"/>
        </w:rPr>
        <w:t>•</w:t>
      </w:r>
      <w:r w:rsidRPr="00517951">
        <w:rPr>
          <w:sz w:val="22"/>
          <w:szCs w:val="24"/>
        </w:rPr>
        <w:t xml:space="preserve"> 已存在的控制</w:t>
      </w:r>
    </w:p>
    <w:p w14:paraId="36E8EC90" w14:textId="77777777" w:rsidR="00517951" w:rsidRPr="00517951" w:rsidRDefault="00517951" w:rsidP="00517951">
      <w:pPr>
        <w:ind w:leftChars="400" w:left="840"/>
        <w:rPr>
          <w:sz w:val="22"/>
          <w:szCs w:val="24"/>
        </w:rPr>
      </w:pPr>
      <w:r w:rsidRPr="00517951">
        <w:rPr>
          <w:rFonts w:hint="eastAsia"/>
          <w:sz w:val="22"/>
          <w:szCs w:val="24"/>
        </w:rPr>
        <w:t>•</w:t>
      </w:r>
      <w:r w:rsidRPr="00517951">
        <w:rPr>
          <w:sz w:val="22"/>
          <w:szCs w:val="24"/>
        </w:rPr>
        <w:t xml:space="preserve"> 所有的控制目标和安全需求是否已经满足</w:t>
      </w:r>
    </w:p>
    <w:p w14:paraId="75A1B5EE" w14:textId="7B46F181" w:rsidR="00517951" w:rsidRDefault="00517951" w:rsidP="00517951">
      <w:pPr>
        <w:ind w:leftChars="400" w:left="840"/>
        <w:rPr>
          <w:sz w:val="22"/>
          <w:szCs w:val="24"/>
        </w:rPr>
      </w:pPr>
      <w:r w:rsidRPr="00517951">
        <w:rPr>
          <w:rFonts w:hint="eastAsia"/>
          <w:sz w:val="22"/>
          <w:szCs w:val="24"/>
        </w:rPr>
        <w:t>•</w:t>
      </w:r>
      <w:r w:rsidRPr="00517951">
        <w:rPr>
          <w:sz w:val="22"/>
          <w:szCs w:val="24"/>
        </w:rPr>
        <w:t xml:space="preserve"> 实施与维护控制</w:t>
      </w:r>
    </w:p>
    <w:p w14:paraId="2C956CCA" w14:textId="1F7FA5F0" w:rsidR="00517951" w:rsidRPr="00517951" w:rsidRDefault="00517951" w:rsidP="00517951">
      <w:pPr>
        <w:rPr>
          <w:b/>
          <w:bCs/>
          <w:sz w:val="28"/>
          <w:szCs w:val="28"/>
        </w:rPr>
      </w:pPr>
      <w:r w:rsidRPr="00517951">
        <w:rPr>
          <w:rFonts w:hint="eastAsia"/>
          <w:b/>
          <w:bCs/>
          <w:sz w:val="28"/>
          <w:szCs w:val="28"/>
        </w:rPr>
        <w:t>6. 信息系统灾难恢复和业务持续计划</w:t>
      </w:r>
    </w:p>
    <w:p w14:paraId="09DF7F6C" w14:textId="16402D9B" w:rsidR="00517951" w:rsidRDefault="00517951" w:rsidP="00517951">
      <w:pPr>
        <w:rPr>
          <w:b/>
          <w:bCs/>
          <w:sz w:val="22"/>
          <w:szCs w:val="24"/>
        </w:rPr>
      </w:pPr>
      <w:r w:rsidRPr="00517951">
        <w:rPr>
          <w:rFonts w:hint="eastAsia"/>
          <w:b/>
          <w:bCs/>
          <w:sz w:val="22"/>
          <w:szCs w:val="24"/>
        </w:rPr>
        <w:t>1.</w:t>
      </w:r>
      <w:r w:rsidRPr="00517951">
        <w:rPr>
          <w:b/>
          <w:bCs/>
          <w:sz w:val="22"/>
          <w:szCs w:val="24"/>
        </w:rPr>
        <w:t>计划的重要性</w:t>
      </w:r>
    </w:p>
    <w:p w14:paraId="21E9DB8F" w14:textId="183EB81E" w:rsidR="00517951" w:rsidRPr="00517951" w:rsidRDefault="00517951" w:rsidP="00517951">
      <w:pPr>
        <w:ind w:leftChars="200" w:left="420"/>
      </w:pPr>
      <w:r w:rsidRPr="00517951">
        <w:rPr>
          <w:rFonts w:hint="eastAsia"/>
        </w:rPr>
        <w:t>•</w:t>
      </w:r>
      <w:r w:rsidRPr="00517951">
        <w:t xml:space="preserve"> 信息和数据 是企业最宝贵的资产，事关企业的经济运行命脉和商业</w:t>
      </w:r>
      <w:r w:rsidRPr="00517951">
        <w:rPr>
          <w:rFonts w:hint="eastAsia"/>
        </w:rPr>
        <w:t>信誉；</w:t>
      </w:r>
    </w:p>
    <w:p w14:paraId="3669D81A" w14:textId="32A2525E" w:rsidR="00517951" w:rsidRPr="00517951" w:rsidRDefault="00517951" w:rsidP="00517951">
      <w:pPr>
        <w:ind w:leftChars="200" w:left="420"/>
      </w:pPr>
      <w:r w:rsidRPr="00517951">
        <w:rPr>
          <w:rFonts w:hint="eastAsia"/>
        </w:rPr>
        <w:t>•</w:t>
      </w:r>
      <w:r w:rsidRPr="00517951">
        <w:t xml:space="preserve"> 企业运作越依赖于IT 架构 ，就对信息系统运作的 稳定性 和 可靠性 的</w:t>
      </w:r>
      <w:r w:rsidRPr="00517951">
        <w:rPr>
          <w:rFonts w:hint="eastAsia"/>
        </w:rPr>
        <w:t>要求越高。</w:t>
      </w:r>
    </w:p>
    <w:p w14:paraId="37225DDD" w14:textId="392A13D1" w:rsidR="00517951" w:rsidRDefault="00517951" w:rsidP="00517951">
      <w:pPr>
        <w:ind w:leftChars="200" w:left="420"/>
      </w:pPr>
      <w:r w:rsidRPr="00517951">
        <w:rPr>
          <w:rFonts w:hint="eastAsia"/>
        </w:rPr>
        <w:t>•</w:t>
      </w:r>
      <w:r w:rsidRPr="00517951">
        <w:t xml:space="preserve"> IT 系统是否完善 ， 是否能够提供全天候业务运作 ，是竞争力的一个</w:t>
      </w:r>
      <w:r w:rsidRPr="00517951">
        <w:rPr>
          <w:rFonts w:hint="eastAsia"/>
        </w:rPr>
        <w:t>最重要的前提。</w:t>
      </w:r>
    </w:p>
    <w:p w14:paraId="3754AE7F" w14:textId="5F255D91" w:rsidR="00517951" w:rsidRPr="00517951" w:rsidRDefault="00517951" w:rsidP="00517951">
      <w:pPr>
        <w:ind w:leftChars="200" w:left="420"/>
      </w:pPr>
      <w:r w:rsidRPr="00517951">
        <w:rPr>
          <w:rFonts w:hint="eastAsia"/>
        </w:rPr>
        <w:t>•</w:t>
      </w:r>
      <w:r w:rsidRPr="00517951">
        <w:t xml:space="preserve"> 当 企业越来越依赖于信息系统开展业务及落实管理 时，面对随时都有</w:t>
      </w:r>
      <w:r w:rsidRPr="00517951">
        <w:rPr>
          <w:rFonts w:hint="eastAsia"/>
        </w:rPr>
        <w:t>可能发生的自然或人为的灾难，做好数据备份、系统恢复及业务连续性管理，也变得越来越紧迫和重要。</w:t>
      </w:r>
    </w:p>
    <w:p w14:paraId="1E470641" w14:textId="2E0E8334" w:rsidR="00517951" w:rsidRPr="00517951" w:rsidRDefault="00517951" w:rsidP="00517951">
      <w:pPr>
        <w:ind w:leftChars="200" w:left="420"/>
      </w:pPr>
      <w:r w:rsidRPr="00517951">
        <w:rPr>
          <w:rFonts w:hint="eastAsia"/>
        </w:rPr>
        <w:t>•</w:t>
      </w:r>
      <w:r w:rsidRPr="00517951">
        <w:t xml:space="preserve"> 灾难恢复已经 不只是信息技术部门关心 的事，而是上升到 企业高管</w:t>
      </w:r>
      <w:r w:rsidRPr="00517951">
        <w:rPr>
          <w:rFonts w:hint="eastAsia"/>
        </w:rPr>
        <w:t>要给予高度关注</w:t>
      </w:r>
      <w:r w:rsidRPr="00517951">
        <w:t xml:space="preserve"> 的事。</w:t>
      </w:r>
    </w:p>
    <w:p w14:paraId="482AD9A7" w14:textId="77777777" w:rsidR="00517951" w:rsidRDefault="00517951" w:rsidP="00517951">
      <w:pPr>
        <w:rPr>
          <w:b/>
          <w:bCs/>
          <w:sz w:val="22"/>
          <w:szCs w:val="24"/>
        </w:rPr>
      </w:pPr>
    </w:p>
    <w:p w14:paraId="47C4AD36" w14:textId="5F35BA1F" w:rsidR="00517951" w:rsidRPr="00517951" w:rsidRDefault="00517951" w:rsidP="00517951">
      <w:pPr>
        <w:pStyle w:val="a7"/>
        <w:numPr>
          <w:ilvl w:val="0"/>
          <w:numId w:val="11"/>
        </w:numPr>
        <w:ind w:firstLineChars="0"/>
        <w:rPr>
          <w:b/>
          <w:bCs/>
          <w:sz w:val="22"/>
          <w:szCs w:val="24"/>
        </w:rPr>
      </w:pPr>
      <w:r w:rsidRPr="00517951">
        <w:rPr>
          <w:b/>
          <w:bCs/>
          <w:sz w:val="22"/>
          <w:szCs w:val="24"/>
        </w:rPr>
        <w:lastRenderedPageBreak/>
        <w:t>如何制定计划</w:t>
      </w:r>
      <w:r w:rsidRPr="00517951">
        <w:rPr>
          <w:rFonts w:hint="eastAsia"/>
          <w:b/>
          <w:bCs/>
          <w:sz w:val="22"/>
          <w:szCs w:val="24"/>
        </w:rPr>
        <w:t>？</w:t>
      </w:r>
    </w:p>
    <w:p w14:paraId="0DF849A1" w14:textId="1809B72B" w:rsidR="00517951" w:rsidRPr="00517951" w:rsidRDefault="00517951" w:rsidP="00517951">
      <w:pPr>
        <w:ind w:leftChars="171" w:left="359"/>
      </w:pPr>
      <w:r w:rsidRPr="00517951">
        <w:rPr>
          <w:b/>
          <w:bCs/>
        </w:rPr>
        <w:t xml:space="preserve">业务可持续计划 </w:t>
      </w:r>
      <w:r w:rsidRPr="00517951">
        <w:t>是为了防止正常业务行为的中断而被建立的计划。</w:t>
      </w:r>
    </w:p>
    <w:p w14:paraId="092D52BD" w14:textId="77777777" w:rsidR="00517951" w:rsidRPr="00517951" w:rsidRDefault="00517951" w:rsidP="00517951">
      <w:pPr>
        <w:ind w:leftChars="171" w:left="359"/>
      </w:pPr>
      <w:r w:rsidRPr="00517951">
        <w:rPr>
          <w:b/>
          <w:bCs/>
        </w:rPr>
        <w:t xml:space="preserve">灾难恢复计划 </w:t>
      </w:r>
      <w:r w:rsidRPr="00517951">
        <w:t>是在对灾难发生前后和期间内所采取的所有行动的综合</w:t>
      </w:r>
      <w:r w:rsidRPr="00517951">
        <w:rPr>
          <w:rFonts w:hint="eastAsia"/>
        </w:rPr>
        <w:t>说明，也包括能够确保运行继续的、以文件规定的、进过测试的应急程序。</w:t>
      </w:r>
    </w:p>
    <w:p w14:paraId="2ACBDC2A" w14:textId="77777777" w:rsidR="00517951" w:rsidRPr="00517951" w:rsidRDefault="00517951" w:rsidP="00517951">
      <w:pPr>
        <w:ind w:leftChars="371" w:left="779"/>
      </w:pPr>
      <w:r w:rsidRPr="00517951">
        <w:rPr>
          <w:rFonts w:hint="eastAsia"/>
        </w:rPr>
        <w:t>•</w:t>
      </w:r>
      <w:r w:rsidRPr="00517951">
        <w:t xml:space="preserve"> BCP 强调使关键业务经得起不同的意外事件的影响</w:t>
      </w:r>
    </w:p>
    <w:p w14:paraId="69C9FBA1" w14:textId="77777777" w:rsidR="00517951" w:rsidRPr="00517951" w:rsidRDefault="00517951" w:rsidP="00517951">
      <w:pPr>
        <w:ind w:leftChars="371" w:left="779"/>
      </w:pPr>
      <w:r w:rsidRPr="00517951">
        <w:rPr>
          <w:rFonts w:hint="eastAsia"/>
        </w:rPr>
        <w:t>•</w:t>
      </w:r>
      <w:r w:rsidRPr="00517951">
        <w:t xml:space="preserve"> DRP 强调对于灾难的预防措施，以及在灾难发生时和灾难发生之后所应</w:t>
      </w:r>
    </w:p>
    <w:p w14:paraId="04C732CF" w14:textId="77777777" w:rsidR="00517951" w:rsidRDefault="00517951" w:rsidP="00517951">
      <w:pPr>
        <w:ind w:leftChars="371" w:left="779"/>
      </w:pPr>
      <w:r w:rsidRPr="00517951">
        <w:rPr>
          <w:rFonts w:hint="eastAsia"/>
        </w:rPr>
        <w:t>采取的行为和措施。</w:t>
      </w:r>
    </w:p>
    <w:p w14:paraId="68F4ECCA" w14:textId="77777777" w:rsidR="00517951" w:rsidRPr="00517951" w:rsidRDefault="00517951" w:rsidP="00517951">
      <w:pPr>
        <w:ind w:leftChars="171" w:left="359"/>
        <w:rPr>
          <w:b/>
          <w:bCs/>
        </w:rPr>
      </w:pPr>
      <w:r w:rsidRPr="00517951">
        <w:rPr>
          <w:b/>
          <w:bCs/>
        </w:rPr>
        <w:t>业务持续计划（ BCP ）过程包含：</w:t>
      </w:r>
    </w:p>
    <w:p w14:paraId="172CE710" w14:textId="77777777" w:rsidR="00517951" w:rsidRDefault="00517951" w:rsidP="00517951">
      <w:pPr>
        <w:ind w:leftChars="371" w:left="779"/>
      </w:pPr>
      <w:r>
        <w:rPr>
          <w:rFonts w:hint="eastAsia"/>
        </w:rPr>
        <w:t>•</w:t>
      </w:r>
      <w:r>
        <w:t xml:space="preserve"> 1. 范围和计划的初始化；</w:t>
      </w:r>
    </w:p>
    <w:p w14:paraId="30A916F2" w14:textId="77777777" w:rsidR="00517951" w:rsidRDefault="00517951" w:rsidP="00517951">
      <w:pPr>
        <w:ind w:leftChars="371" w:left="779"/>
      </w:pPr>
      <w:r>
        <w:rPr>
          <w:rFonts w:hint="eastAsia"/>
        </w:rPr>
        <w:t>•</w:t>
      </w:r>
      <w:r>
        <w:t xml:space="preserve"> 2. 业务影响分析 (BIA –Business Impact Assessment) ；</w:t>
      </w:r>
    </w:p>
    <w:p w14:paraId="61E21C5A" w14:textId="77777777" w:rsidR="00517951" w:rsidRDefault="00517951" w:rsidP="00517951">
      <w:pPr>
        <w:ind w:leftChars="371" w:left="779"/>
      </w:pPr>
      <w:r>
        <w:rPr>
          <w:rFonts w:hint="eastAsia"/>
        </w:rPr>
        <w:t>•</w:t>
      </w:r>
      <w:r>
        <w:t xml:space="preserve"> 3. 制订业务持续计划；</w:t>
      </w:r>
    </w:p>
    <w:p w14:paraId="3A668BC0" w14:textId="77777777" w:rsidR="00517951" w:rsidRDefault="00517951" w:rsidP="00517951">
      <w:pPr>
        <w:ind w:leftChars="371" w:left="779"/>
      </w:pPr>
      <w:r>
        <w:rPr>
          <w:rFonts w:hint="eastAsia"/>
        </w:rPr>
        <w:t>•</w:t>
      </w:r>
      <w:r>
        <w:t xml:space="preserve"> 4. 业务持续计划的批准和执行；</w:t>
      </w:r>
    </w:p>
    <w:p w14:paraId="0B0C238A" w14:textId="77777777" w:rsidR="00517951" w:rsidRPr="00517951" w:rsidRDefault="00517951" w:rsidP="00517951">
      <w:pPr>
        <w:ind w:leftChars="171" w:left="359"/>
        <w:rPr>
          <w:b/>
          <w:bCs/>
        </w:rPr>
      </w:pPr>
      <w:r w:rsidRPr="00517951">
        <w:rPr>
          <w:b/>
          <w:bCs/>
        </w:rPr>
        <w:t>灾难恢复计划（ DRP ）过程包含：</w:t>
      </w:r>
    </w:p>
    <w:p w14:paraId="6BBC0FFD" w14:textId="77777777" w:rsidR="00517951" w:rsidRDefault="00517951" w:rsidP="00517951">
      <w:pPr>
        <w:ind w:leftChars="371" w:left="779"/>
      </w:pPr>
      <w:r>
        <w:rPr>
          <w:rFonts w:hint="eastAsia"/>
        </w:rPr>
        <w:t>•</w:t>
      </w:r>
      <w:r>
        <w:t xml:space="preserve"> 建立灾难恢复计划；</w:t>
      </w:r>
    </w:p>
    <w:p w14:paraId="28BE5938" w14:textId="77777777" w:rsidR="00517951" w:rsidRDefault="00517951" w:rsidP="00517951">
      <w:pPr>
        <w:ind w:leftChars="371" w:left="779"/>
      </w:pPr>
      <w:r>
        <w:rPr>
          <w:rFonts w:hint="eastAsia"/>
        </w:rPr>
        <w:t>•</w:t>
      </w:r>
      <w:r>
        <w:t xml:space="preserve"> 测试灾难恢复计划；</w:t>
      </w:r>
    </w:p>
    <w:p w14:paraId="4BF5F723" w14:textId="4E7D8F35" w:rsidR="00517951" w:rsidRPr="00517951" w:rsidRDefault="00517951" w:rsidP="00517951">
      <w:pPr>
        <w:ind w:leftChars="371" w:left="779"/>
      </w:pPr>
      <w:r>
        <w:rPr>
          <w:rFonts w:hint="eastAsia"/>
        </w:rPr>
        <w:t>•</w:t>
      </w:r>
      <w:r>
        <w:t xml:space="preserve"> 灾难恢复计划程序</w:t>
      </w:r>
    </w:p>
    <w:p w14:paraId="426F91C5" w14:textId="1FD0D147" w:rsidR="00517951" w:rsidRPr="00517951" w:rsidRDefault="00517951" w:rsidP="00517951">
      <w:pPr>
        <w:pStyle w:val="a7"/>
        <w:numPr>
          <w:ilvl w:val="0"/>
          <w:numId w:val="11"/>
        </w:numPr>
        <w:ind w:firstLineChars="0"/>
        <w:rPr>
          <w:b/>
          <w:bCs/>
          <w:sz w:val="22"/>
          <w:szCs w:val="24"/>
        </w:rPr>
      </w:pPr>
      <w:r w:rsidRPr="00517951">
        <w:rPr>
          <w:b/>
          <w:bCs/>
          <w:sz w:val="22"/>
          <w:szCs w:val="24"/>
        </w:rPr>
        <w:t>计划的测试</w:t>
      </w:r>
    </w:p>
    <w:p w14:paraId="6121F59E" w14:textId="77777777" w:rsidR="00517951" w:rsidRPr="00517951" w:rsidRDefault="00517951" w:rsidP="00517951">
      <w:pPr>
        <w:ind w:leftChars="171" w:left="359"/>
      </w:pPr>
      <w:r w:rsidRPr="00517951">
        <w:rPr>
          <w:rFonts w:hint="eastAsia"/>
        </w:rPr>
        <w:t>•</w:t>
      </w:r>
      <w:r w:rsidRPr="00517951">
        <w:t xml:space="preserve"> 灾难恢复和业务持续计划 最容易被忽视的方面就是计划测试 。</w:t>
      </w:r>
    </w:p>
    <w:p w14:paraId="06AF9E27" w14:textId="40E46A11" w:rsidR="00517951" w:rsidRPr="00517951" w:rsidRDefault="00517951" w:rsidP="00517951">
      <w:pPr>
        <w:ind w:leftChars="171" w:left="359"/>
      </w:pPr>
      <w:r w:rsidRPr="00517951">
        <w:rPr>
          <w:rFonts w:hint="eastAsia"/>
        </w:rPr>
        <w:t>•</w:t>
      </w:r>
      <w:r w:rsidRPr="00517951">
        <w:t xml:space="preserve"> 测试十分重要，计划测试可以衡量人员的准备情况，发现计划中的纰漏和瓶</w:t>
      </w:r>
      <w:r w:rsidRPr="00517951">
        <w:rPr>
          <w:rFonts w:hint="eastAsia"/>
        </w:rPr>
        <w:t>颈状况。</w:t>
      </w:r>
    </w:p>
    <w:p w14:paraId="1A52E50F" w14:textId="77777777" w:rsidR="00517951" w:rsidRPr="00517951" w:rsidRDefault="00517951" w:rsidP="00517951">
      <w:pPr>
        <w:ind w:leftChars="171" w:left="359"/>
      </w:pPr>
      <w:r w:rsidRPr="00517951">
        <w:rPr>
          <w:rFonts w:hint="eastAsia"/>
        </w:rPr>
        <w:t>•</w:t>
      </w:r>
      <w:r w:rsidRPr="00517951">
        <w:t xml:space="preserve"> 干扰模拟测试 在突击进行的情况下，测试效果最为显著。</w:t>
      </w:r>
    </w:p>
    <w:p w14:paraId="62409ACB" w14:textId="15C5DA88" w:rsidR="00517951" w:rsidRPr="00517951" w:rsidRDefault="00517951" w:rsidP="00517951">
      <w:pPr>
        <w:ind w:leftChars="171" w:left="359"/>
      </w:pPr>
      <w:r w:rsidRPr="00517951">
        <w:rPr>
          <w:rFonts w:hint="eastAsia"/>
        </w:rPr>
        <w:t>•</w:t>
      </w:r>
      <w:r w:rsidRPr="00517951">
        <w:t xml:space="preserve"> 在宣布模拟开始后， 所有受其影响的处理状态均应加以记录 ，为以后的评估</w:t>
      </w:r>
      <w:r w:rsidRPr="00517951">
        <w:rPr>
          <w:rFonts w:hint="eastAsia"/>
        </w:rPr>
        <w:t>提供基准。</w:t>
      </w:r>
    </w:p>
    <w:p w14:paraId="22DA8349" w14:textId="625D4A67" w:rsidR="00517951" w:rsidRPr="00517951" w:rsidRDefault="00517951" w:rsidP="00517951">
      <w:pPr>
        <w:ind w:leftChars="171" w:left="359"/>
      </w:pPr>
      <w:r w:rsidRPr="00517951">
        <w:rPr>
          <w:rFonts w:hint="eastAsia"/>
        </w:rPr>
        <w:t>•</w:t>
      </w:r>
      <w:r w:rsidRPr="00517951">
        <w:t xml:space="preserve"> 在经济允许的范围内，计划 应尽可能充分地被检测 ， 测试应该包括备份设备</w:t>
      </w:r>
      <w:r w:rsidRPr="00517951">
        <w:rPr>
          <w:rFonts w:hint="eastAsia"/>
        </w:rPr>
        <w:t>和备份支持材料。</w:t>
      </w:r>
    </w:p>
    <w:p w14:paraId="33EB585E" w14:textId="77777777" w:rsidR="00517951" w:rsidRPr="00517951" w:rsidRDefault="00517951" w:rsidP="00517951">
      <w:pPr>
        <w:ind w:leftChars="171" w:left="359"/>
      </w:pPr>
      <w:r w:rsidRPr="00517951">
        <w:rPr>
          <w:rFonts w:hint="eastAsia"/>
        </w:rPr>
        <w:t>•</w:t>
      </w:r>
      <w:r w:rsidRPr="00517951">
        <w:t xml:space="preserve"> 测试过程中， 应注意关键点计划的进展情况。</w:t>
      </w:r>
    </w:p>
    <w:p w14:paraId="0F71E7A8" w14:textId="2E0DE18F" w:rsidR="00517951" w:rsidRDefault="00517951" w:rsidP="00517951">
      <w:pPr>
        <w:ind w:leftChars="171" w:left="359"/>
      </w:pPr>
      <w:r w:rsidRPr="00517951">
        <w:rPr>
          <w:rFonts w:hint="eastAsia"/>
        </w:rPr>
        <w:t>•</w:t>
      </w:r>
      <w:r w:rsidRPr="00517951">
        <w:t xml:space="preserve"> 测试完成后， 应编制计划执行报告， 作为管理层决定是否修改计划或是安排</w:t>
      </w:r>
      <w:r w:rsidRPr="00517951">
        <w:rPr>
          <w:rFonts w:hint="eastAsia"/>
        </w:rPr>
        <w:t>额外的测试依据。</w:t>
      </w:r>
    </w:p>
    <w:p w14:paraId="5F7B7821" w14:textId="77777777" w:rsidR="00517951" w:rsidRDefault="00517951" w:rsidP="00517951">
      <w:pPr>
        <w:ind w:leftChars="171" w:left="359"/>
      </w:pPr>
      <w:r>
        <w:rPr>
          <w:rFonts w:hint="eastAsia"/>
        </w:rPr>
        <w:t>•</w:t>
      </w:r>
      <w:r>
        <w:t xml:space="preserve"> 业务可持续计划 是 为了 防止正常业务行为的中断 而被建立的计划 。</w:t>
      </w:r>
    </w:p>
    <w:p w14:paraId="3ED83076" w14:textId="108776A3" w:rsidR="00517951" w:rsidRDefault="00517951" w:rsidP="00517951">
      <w:pPr>
        <w:ind w:leftChars="171" w:left="359"/>
      </w:pPr>
      <w:r>
        <w:rPr>
          <w:rFonts w:hint="eastAsia"/>
        </w:rPr>
        <w:t>•</w:t>
      </w:r>
      <w:r>
        <w:t xml:space="preserve"> 灾难恢复计划 是在 对灾难发生前后和期间内 所采取的所有行动的综合说明 ，</w:t>
      </w:r>
      <w:r>
        <w:rPr>
          <w:rFonts w:hint="eastAsia"/>
        </w:rPr>
        <w:t>也包括能够确保运行继续的、以文件规定的、进过测试的应急程序。</w:t>
      </w:r>
    </w:p>
    <w:p w14:paraId="3EF39C91" w14:textId="5A84A72A" w:rsidR="00517951" w:rsidRDefault="00517951" w:rsidP="00517951">
      <w:pPr>
        <w:ind w:leftChars="171" w:left="359"/>
      </w:pPr>
      <w:r>
        <w:rPr>
          <w:rFonts w:hint="eastAsia"/>
        </w:rPr>
        <w:t>•</w:t>
      </w:r>
      <w:r>
        <w:t xml:space="preserve"> 尽管每个计划的细节针对不同公司的要求会有不同，但 所有可行的计划都具</w:t>
      </w:r>
      <w:r>
        <w:rPr>
          <w:rFonts w:hint="eastAsia"/>
        </w:rPr>
        <w:t>有共同的特点</w:t>
      </w:r>
      <w:r>
        <w:t xml:space="preserve"> 。</w:t>
      </w:r>
    </w:p>
    <w:p w14:paraId="22CA3C2C" w14:textId="77777777" w:rsidR="00517951" w:rsidRDefault="00517951" w:rsidP="00517951">
      <w:pPr>
        <w:ind w:leftChars="400" w:left="840"/>
      </w:pPr>
      <w:r>
        <w:rPr>
          <w:rFonts w:hint="eastAsia"/>
        </w:rPr>
        <w:t>•</w:t>
      </w:r>
      <w:r>
        <w:t xml:space="preserve"> 提供第二现场备份</w:t>
      </w:r>
    </w:p>
    <w:p w14:paraId="43732120" w14:textId="77777777" w:rsidR="00517951" w:rsidRDefault="00517951" w:rsidP="00517951">
      <w:pPr>
        <w:ind w:leftChars="400" w:left="840"/>
      </w:pPr>
      <w:r>
        <w:rPr>
          <w:rFonts w:hint="eastAsia"/>
        </w:rPr>
        <w:t>•</w:t>
      </w:r>
      <w:r>
        <w:t xml:space="preserve"> 确认关键应用程序</w:t>
      </w:r>
    </w:p>
    <w:p w14:paraId="32CAAADB" w14:textId="77777777" w:rsidR="00517951" w:rsidRDefault="00517951" w:rsidP="00517951">
      <w:pPr>
        <w:ind w:leftChars="400" w:left="840"/>
      </w:pPr>
      <w:r>
        <w:rPr>
          <w:rFonts w:hint="eastAsia"/>
        </w:rPr>
        <w:t>•</w:t>
      </w:r>
      <w:r>
        <w:t xml:space="preserve"> 执行备份和非现场存储程序</w:t>
      </w:r>
    </w:p>
    <w:p w14:paraId="2409726B" w14:textId="77777777" w:rsidR="00517951" w:rsidRDefault="00517951" w:rsidP="00517951">
      <w:pPr>
        <w:ind w:leftChars="400" w:left="840"/>
      </w:pPr>
      <w:r>
        <w:rPr>
          <w:rFonts w:hint="eastAsia"/>
        </w:rPr>
        <w:t>•</w:t>
      </w:r>
      <w:r>
        <w:t xml:space="preserve"> 建立计划小组</w:t>
      </w:r>
    </w:p>
    <w:p w14:paraId="2AC7A5A0" w14:textId="19774B10" w:rsidR="00517951" w:rsidRPr="00517951" w:rsidRDefault="00517951" w:rsidP="00517951">
      <w:pPr>
        <w:ind w:leftChars="400" w:left="840"/>
      </w:pPr>
      <w:r>
        <w:rPr>
          <w:rFonts w:hint="eastAsia"/>
        </w:rPr>
        <w:t>•</w:t>
      </w:r>
      <w:r>
        <w:t xml:space="preserve"> 测试计划</w:t>
      </w:r>
    </w:p>
    <w:p w14:paraId="0DDC4F72" w14:textId="7686CFC3" w:rsidR="004926B1" w:rsidRPr="00517951" w:rsidRDefault="00517951" w:rsidP="00517951">
      <w:pPr>
        <w:pStyle w:val="a7"/>
        <w:numPr>
          <w:ilvl w:val="0"/>
          <w:numId w:val="11"/>
        </w:numPr>
        <w:ind w:firstLineChars="0"/>
        <w:rPr>
          <w:b/>
          <w:bCs/>
          <w:sz w:val="22"/>
          <w:szCs w:val="24"/>
        </w:rPr>
      </w:pPr>
      <w:r w:rsidRPr="00517951">
        <w:rPr>
          <w:b/>
          <w:bCs/>
          <w:sz w:val="22"/>
          <w:szCs w:val="24"/>
        </w:rPr>
        <w:t>计划的管理和审计</w:t>
      </w:r>
    </w:p>
    <w:p w14:paraId="61D4F9F5" w14:textId="5728A1EA" w:rsidR="00517951" w:rsidRPr="00517951" w:rsidRDefault="00517951" w:rsidP="00517951">
      <w:r w:rsidRPr="00517951">
        <w:rPr>
          <w:rFonts w:hint="eastAsia"/>
        </w:rPr>
        <w:t>•</w:t>
      </w:r>
      <w:r w:rsidRPr="00517951">
        <w:t xml:space="preserve"> 计划的管理和审计目标 是 检查公司制定的灾难恢复和业务持续计划是否适应</w:t>
      </w:r>
      <w:r w:rsidRPr="00517951">
        <w:rPr>
          <w:rFonts w:hint="eastAsia"/>
        </w:rPr>
        <w:t>公司的要求，其实施是否可行、有效。</w:t>
      </w:r>
    </w:p>
    <w:p w14:paraId="42860ADD" w14:textId="77777777" w:rsidR="00517951" w:rsidRPr="00517951" w:rsidRDefault="00517951" w:rsidP="00517951">
      <w:r w:rsidRPr="00517951">
        <w:rPr>
          <w:rFonts w:hint="eastAsia"/>
        </w:rPr>
        <w:t>•</w:t>
      </w:r>
      <w:r w:rsidRPr="00517951">
        <w:t xml:space="preserve"> 审计程序包括</w:t>
      </w:r>
    </w:p>
    <w:p w14:paraId="2B5B987A" w14:textId="77777777" w:rsidR="00517951" w:rsidRPr="00517951" w:rsidRDefault="00517951" w:rsidP="00517951">
      <w:pPr>
        <w:ind w:leftChars="200" w:left="420"/>
      </w:pPr>
      <w:r w:rsidRPr="00517951">
        <w:rPr>
          <w:rFonts w:hint="eastAsia"/>
        </w:rPr>
        <w:t>•</w:t>
      </w:r>
      <w:r w:rsidRPr="00517951">
        <w:t xml:space="preserve"> 第二现场备份审计</w:t>
      </w:r>
    </w:p>
    <w:p w14:paraId="73F55224" w14:textId="77777777" w:rsidR="00517951" w:rsidRPr="00517951" w:rsidRDefault="00517951" w:rsidP="00517951">
      <w:pPr>
        <w:ind w:leftChars="200" w:left="420"/>
      </w:pPr>
      <w:r w:rsidRPr="00517951">
        <w:rPr>
          <w:rFonts w:hint="eastAsia"/>
        </w:rPr>
        <w:t>•</w:t>
      </w:r>
      <w:r w:rsidRPr="00517951">
        <w:t xml:space="preserve"> 关键应用程序清单审计</w:t>
      </w:r>
    </w:p>
    <w:p w14:paraId="255D1668" w14:textId="77777777" w:rsidR="00517951" w:rsidRPr="00517951" w:rsidRDefault="00517951" w:rsidP="00517951">
      <w:pPr>
        <w:ind w:leftChars="200" w:left="420"/>
      </w:pPr>
      <w:r w:rsidRPr="00517951">
        <w:rPr>
          <w:rFonts w:hint="eastAsia"/>
        </w:rPr>
        <w:t>•</w:t>
      </w:r>
      <w:r w:rsidRPr="00517951">
        <w:t xml:space="preserve"> 备份关键应用程序审计</w:t>
      </w:r>
    </w:p>
    <w:p w14:paraId="7F3159D6" w14:textId="77777777" w:rsidR="00517951" w:rsidRPr="00517951" w:rsidRDefault="00517951" w:rsidP="00517951">
      <w:pPr>
        <w:ind w:leftChars="200" w:left="420"/>
      </w:pPr>
      <w:r w:rsidRPr="00517951">
        <w:rPr>
          <w:rFonts w:hint="eastAsia"/>
        </w:rPr>
        <w:t>•</w:t>
      </w:r>
      <w:r w:rsidRPr="00517951">
        <w:t xml:space="preserve"> 备份关键数据文件审计</w:t>
      </w:r>
    </w:p>
    <w:p w14:paraId="23506094" w14:textId="77777777" w:rsidR="00517951" w:rsidRPr="00517951" w:rsidRDefault="00517951" w:rsidP="00517951">
      <w:pPr>
        <w:ind w:leftChars="200" w:left="420"/>
      </w:pPr>
      <w:r w:rsidRPr="00517951">
        <w:rPr>
          <w:rFonts w:hint="eastAsia"/>
        </w:rPr>
        <w:t>•</w:t>
      </w:r>
      <w:r w:rsidRPr="00517951">
        <w:t xml:space="preserve"> 备份相关支持材料、源文件和文档管理审计</w:t>
      </w:r>
    </w:p>
    <w:p w14:paraId="527F3E53" w14:textId="4CD880DF" w:rsidR="00517951" w:rsidRDefault="00517951" w:rsidP="00517951">
      <w:pPr>
        <w:ind w:leftChars="200" w:left="420"/>
      </w:pPr>
      <w:r w:rsidRPr="00517951">
        <w:rPr>
          <w:rFonts w:hint="eastAsia"/>
        </w:rPr>
        <w:t>•</w:t>
      </w:r>
      <w:r w:rsidRPr="00517951">
        <w:t xml:space="preserve"> 计划小组工作审计</w:t>
      </w:r>
    </w:p>
    <w:p w14:paraId="27073037" w14:textId="3ECE2625" w:rsidR="00517951" w:rsidRDefault="00517951" w:rsidP="00517951">
      <w:r w:rsidRPr="00517951">
        <w:rPr>
          <w:rFonts w:hint="eastAsia"/>
        </w:rPr>
        <w:t>•</w:t>
      </w:r>
      <w:r>
        <w:rPr>
          <w:rFonts w:hint="eastAsia"/>
        </w:rPr>
        <w:t xml:space="preserve"> </w:t>
      </w:r>
      <w:r w:rsidRPr="00517951">
        <w:rPr>
          <w:rFonts w:hint="eastAsia"/>
        </w:rPr>
        <w:t>信息系统控制标准</w:t>
      </w:r>
      <w:r>
        <w:rPr>
          <w:rFonts w:hint="eastAsia"/>
        </w:rPr>
        <w:t>(</w:t>
      </w:r>
      <w:r>
        <w:t>COBIT</w:t>
      </w:r>
      <w:r>
        <w:rPr>
          <w:rFonts w:hint="eastAsia"/>
        </w:rPr>
        <w:t>)</w:t>
      </w:r>
    </w:p>
    <w:p w14:paraId="7C184F12" w14:textId="059A3AB4" w:rsidR="00517951" w:rsidRDefault="00517951" w:rsidP="00517951">
      <w:pPr>
        <w:ind w:leftChars="200" w:left="420"/>
      </w:pPr>
      <w:r>
        <w:t>COBIT--Control Objectives for Information and related Technology ，是一个由 信息系统审计与控制</w:t>
      </w:r>
      <w:r>
        <w:rPr>
          <w:rFonts w:hint="eastAsia"/>
        </w:rPr>
        <w:t>学会</w:t>
      </w:r>
      <w:r>
        <w:t>ISACA（Information Systems Audit and Control Association ）在1996 年所公布的业界标准，目</w:t>
      </w:r>
      <w:r>
        <w:rPr>
          <w:rFonts w:hint="eastAsia"/>
        </w:rPr>
        <w:t>前已经更新至</w:t>
      </w:r>
      <w:r>
        <w:t>COBIT5</w:t>
      </w:r>
      <w:r>
        <w:rPr>
          <w:noProof/>
        </w:rPr>
        <w:lastRenderedPageBreak/>
        <w:drawing>
          <wp:inline distT="0" distB="0" distL="0" distR="0" wp14:anchorId="7A0FC8FE" wp14:editId="037F1ED3">
            <wp:extent cx="2133600" cy="1765209"/>
            <wp:effectExtent l="0" t="0" r="0" b="698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148931" cy="1777893"/>
                    </a:xfrm>
                    <a:prstGeom prst="rect">
                      <a:avLst/>
                    </a:prstGeom>
                  </pic:spPr>
                </pic:pic>
              </a:graphicData>
            </a:graphic>
          </wp:inline>
        </w:drawing>
      </w:r>
    </w:p>
    <w:p w14:paraId="50367FBE" w14:textId="11A02421" w:rsidR="00517951" w:rsidRDefault="00517951" w:rsidP="00517951">
      <w:pPr>
        <w:ind w:leftChars="200" w:left="420"/>
      </w:pPr>
      <w:r>
        <w:rPr>
          <w:rFonts w:hint="eastAsia"/>
        </w:rPr>
        <w:t>•</w:t>
      </w:r>
      <w:r>
        <w:t xml:space="preserve"> IT 准则维 集中反映了企业的战略目标，主要从质量、成本、时间、资源利用率、系统</w:t>
      </w:r>
      <w:r>
        <w:rPr>
          <w:rFonts w:hint="eastAsia"/>
        </w:rPr>
        <w:t>效率、保密性、完整性、可用性等方面来保证信息的安全性、可靠性、有效性。</w:t>
      </w:r>
    </w:p>
    <w:p w14:paraId="1616EC5C" w14:textId="1C7D6533" w:rsidR="00517951" w:rsidRDefault="00517951" w:rsidP="00517951">
      <w:pPr>
        <w:ind w:leftChars="200" w:left="420"/>
      </w:pPr>
      <w:r>
        <w:rPr>
          <w:rFonts w:hint="eastAsia"/>
        </w:rPr>
        <w:t>•</w:t>
      </w:r>
      <w:r>
        <w:t xml:space="preserve"> IT 资源维 主要包括以人、应用系统、技术、设施及数据在内的信息相关的资源，这是IT 治理过程的主要对象。</w:t>
      </w:r>
    </w:p>
    <w:p w14:paraId="6B3C551F" w14:textId="57129A05" w:rsidR="00517951" w:rsidRDefault="00517951" w:rsidP="00517951">
      <w:pPr>
        <w:ind w:leftChars="200" w:left="420"/>
      </w:pPr>
      <w:r>
        <w:rPr>
          <w:rFonts w:hint="eastAsia"/>
        </w:rPr>
        <w:t>•</w:t>
      </w:r>
      <w:r>
        <w:t xml:space="preserve"> IT 过程维 则是在IT 准则的指导下，对信息及相关资源进行规划与处理，从信息技术的</w:t>
      </w:r>
      <w:r>
        <w:rPr>
          <w:rFonts w:hint="eastAsia"/>
        </w:rPr>
        <w:t>规划与组织</w:t>
      </w:r>
      <w:r>
        <w:t>PO （Planning &amp; Organization ）、获取与实施AI （Acquisition &amp;Implementation ）、交付与支持DS （Delivery and Support ）、监控Monitoring 等四个</w:t>
      </w:r>
      <w:r>
        <w:rPr>
          <w:rFonts w:hint="eastAsia"/>
        </w:rPr>
        <w:t>方面确定了</w:t>
      </w:r>
      <w:r>
        <w:t xml:space="preserve">34 </w:t>
      </w:r>
      <w:proofErr w:type="gramStart"/>
      <w:r>
        <w:t>个</w:t>
      </w:r>
      <w:proofErr w:type="gramEnd"/>
      <w:r>
        <w:t>信息技术处理过程</w:t>
      </w:r>
    </w:p>
    <w:p w14:paraId="08CAB607" w14:textId="756F62CD" w:rsidR="00517951" w:rsidRDefault="00517951" w:rsidP="00517951">
      <w:pPr>
        <w:ind w:leftChars="200" w:left="420"/>
      </w:pPr>
      <w:r>
        <w:rPr>
          <w:rFonts w:hint="eastAsia"/>
        </w:rPr>
        <w:t>•</w:t>
      </w:r>
      <w:r>
        <w:t xml:space="preserve"> COBIT 标准的主要目的是为提供业界提供关于IT 控制的一个清楚的政策和发展的良好</w:t>
      </w:r>
      <w:r>
        <w:rPr>
          <w:rFonts w:hint="eastAsia"/>
        </w:rPr>
        <w:t>的典范</w:t>
      </w:r>
      <w:r>
        <w:t xml:space="preserve"> 。</w:t>
      </w:r>
    </w:p>
    <w:p w14:paraId="0112EC99" w14:textId="77777777" w:rsidR="00517951" w:rsidRDefault="00517951" w:rsidP="00517951">
      <w:pPr>
        <w:ind w:leftChars="200" w:left="420"/>
      </w:pPr>
      <w:r>
        <w:rPr>
          <w:rFonts w:hint="eastAsia"/>
        </w:rPr>
        <w:t>•</w:t>
      </w:r>
      <w:r>
        <w:t xml:space="preserve"> COBIT 框架的组成部分</w:t>
      </w:r>
    </w:p>
    <w:p w14:paraId="4E0B4D53" w14:textId="77777777" w:rsidR="00517951" w:rsidRDefault="00517951" w:rsidP="00517951">
      <w:pPr>
        <w:ind w:leftChars="400" w:left="840"/>
      </w:pPr>
      <w:r>
        <w:rPr>
          <w:rFonts w:hint="eastAsia"/>
        </w:rPr>
        <w:t>•</w:t>
      </w:r>
      <w:r>
        <w:t xml:space="preserve"> 管理指导方针（Management Guidelines ）</w:t>
      </w:r>
    </w:p>
    <w:p w14:paraId="22A23548" w14:textId="77777777" w:rsidR="00517951" w:rsidRDefault="00517951" w:rsidP="00517951">
      <w:pPr>
        <w:ind w:leftChars="400" w:left="840"/>
      </w:pPr>
      <w:r>
        <w:rPr>
          <w:rFonts w:hint="eastAsia"/>
        </w:rPr>
        <w:t>•</w:t>
      </w:r>
      <w:r>
        <w:t xml:space="preserve"> 管理者摘要（Executive Summary） ）</w:t>
      </w:r>
    </w:p>
    <w:p w14:paraId="43E2DF13" w14:textId="77777777" w:rsidR="00517951" w:rsidRDefault="00517951" w:rsidP="00517951">
      <w:pPr>
        <w:ind w:leftChars="400" w:left="840"/>
      </w:pPr>
      <w:r>
        <w:rPr>
          <w:rFonts w:hint="eastAsia"/>
        </w:rPr>
        <w:t>•</w:t>
      </w:r>
      <w:r>
        <w:t xml:space="preserve"> 框架（Framework） ）</w:t>
      </w:r>
    </w:p>
    <w:p w14:paraId="7194C686" w14:textId="77777777" w:rsidR="00517951" w:rsidRDefault="00517951" w:rsidP="00517951">
      <w:pPr>
        <w:ind w:leftChars="400" w:left="840"/>
      </w:pPr>
      <w:r>
        <w:rPr>
          <w:rFonts w:hint="eastAsia"/>
        </w:rPr>
        <w:t>•</w:t>
      </w:r>
      <w:r>
        <w:t xml:space="preserve"> 审计指导方针（Audit Guidelines） ）</w:t>
      </w:r>
    </w:p>
    <w:p w14:paraId="7390EEB9" w14:textId="77777777" w:rsidR="00517951" w:rsidRDefault="00517951" w:rsidP="00517951">
      <w:pPr>
        <w:ind w:leftChars="400" w:left="840"/>
      </w:pPr>
      <w:r>
        <w:rPr>
          <w:rFonts w:hint="eastAsia"/>
        </w:rPr>
        <w:t>•</w:t>
      </w:r>
      <w:r>
        <w:t xml:space="preserve"> 控制目标（Control Objectives ）</w:t>
      </w:r>
    </w:p>
    <w:p w14:paraId="4D2E4530" w14:textId="4CFD533E" w:rsidR="00517951" w:rsidRDefault="00517951" w:rsidP="00517951">
      <w:pPr>
        <w:ind w:leftChars="400" w:left="840"/>
      </w:pPr>
      <w:r>
        <w:rPr>
          <w:rFonts w:hint="eastAsia"/>
        </w:rPr>
        <w:t>•</w:t>
      </w:r>
      <w:r>
        <w:t xml:space="preserve"> 应用工具集（Implementation Tool Set ）</w:t>
      </w:r>
    </w:p>
    <w:p w14:paraId="7CD4A8D2" w14:textId="77777777" w:rsidR="00517951" w:rsidRDefault="00517951" w:rsidP="00517951">
      <w:pPr>
        <w:ind w:leftChars="200" w:left="420"/>
      </w:pPr>
      <w:r>
        <w:rPr>
          <w:rFonts w:hint="eastAsia"/>
        </w:rPr>
        <w:t>•</w:t>
      </w:r>
      <w:r>
        <w:t xml:space="preserve"> BS7799</w:t>
      </w:r>
    </w:p>
    <w:p w14:paraId="055D812B" w14:textId="77777777" w:rsidR="00517951" w:rsidRDefault="00517951" w:rsidP="00517951">
      <w:pPr>
        <w:ind w:leftChars="400" w:left="840"/>
      </w:pPr>
      <w:r>
        <w:rPr>
          <w:rFonts w:hint="eastAsia"/>
        </w:rPr>
        <w:t>•</w:t>
      </w:r>
      <w:r>
        <w:t xml:space="preserve"> BS7799 是英国标准协会（BSI ）于1995 年2 月提出的《信息安全管理标准》， 该标准分别</w:t>
      </w:r>
    </w:p>
    <w:p w14:paraId="6F311247" w14:textId="77777777" w:rsidR="00517951" w:rsidRDefault="00517951" w:rsidP="00517951">
      <w:pPr>
        <w:ind w:leftChars="400" w:left="840"/>
      </w:pPr>
      <w:r>
        <w:rPr>
          <w:rFonts w:hint="eastAsia"/>
        </w:rPr>
        <w:t>于</w:t>
      </w:r>
      <w:r>
        <w:t xml:space="preserve"> 于1995 年5 月和1999 年重新进行了修订。</w:t>
      </w:r>
    </w:p>
    <w:p w14:paraId="6AEC0009" w14:textId="3C1F709A" w:rsidR="00517951" w:rsidRDefault="00517951" w:rsidP="00517951">
      <w:pPr>
        <w:ind w:leftChars="400" w:left="840"/>
      </w:pPr>
      <w:r>
        <w:rPr>
          <w:rFonts w:hint="eastAsia"/>
        </w:rPr>
        <w:t>•</w:t>
      </w:r>
      <w:r>
        <w:t xml:space="preserve"> 标准主要包括2 </w:t>
      </w:r>
      <w:proofErr w:type="gramStart"/>
      <w:r>
        <w:t>个</w:t>
      </w:r>
      <w:proofErr w:type="gramEnd"/>
      <w:r>
        <w:t>部分：1.BS7799-1 ，信息安全管理的 操作规则； ；2.BS7799-2 ，信息安全</w:t>
      </w:r>
      <w:r>
        <w:rPr>
          <w:rFonts w:hint="eastAsia"/>
        </w:rPr>
        <w:t>管理</w:t>
      </w:r>
      <w:r>
        <w:t xml:space="preserve"> 体系规范 。</w:t>
      </w:r>
    </w:p>
    <w:p w14:paraId="3B119FBE" w14:textId="010087F6" w:rsidR="00517951" w:rsidRDefault="00517951" w:rsidP="00517951">
      <w:pPr>
        <w:ind w:leftChars="600" w:left="1260"/>
      </w:pPr>
      <w:r>
        <w:rPr>
          <w:rFonts w:hint="eastAsia"/>
        </w:rPr>
        <w:t>•</w:t>
      </w:r>
      <w:r>
        <w:t xml:space="preserve"> 第一部分主要是 给负责开发的人员作为参考文档使用 ，从而在他们的机构内部实施</w:t>
      </w:r>
      <w:r>
        <w:rPr>
          <w:rFonts w:hint="eastAsia"/>
        </w:rPr>
        <w:t>和维护信息安全；</w:t>
      </w:r>
    </w:p>
    <w:p w14:paraId="2D6F4957" w14:textId="1D2F95BB" w:rsidR="00517951" w:rsidRDefault="00517951" w:rsidP="00517951">
      <w:pPr>
        <w:ind w:leftChars="600" w:left="1260"/>
      </w:pPr>
      <w:r>
        <w:rPr>
          <w:rFonts w:hint="eastAsia"/>
        </w:rPr>
        <w:t>•</w:t>
      </w:r>
      <w:r>
        <w:t xml:space="preserve"> 第二部分详细说明了建立、实施和维护信息安全管理系统的要求，指出实施组织需</w:t>
      </w:r>
      <w:r>
        <w:rPr>
          <w:rFonts w:hint="eastAsia"/>
        </w:rPr>
        <w:t>遵循某一风险评估来鉴定最适宜的控制对象，并对自己的需求采取适当的控制。</w:t>
      </w:r>
    </w:p>
    <w:p w14:paraId="4665126B" w14:textId="77777777" w:rsidR="00517951" w:rsidRDefault="00517951" w:rsidP="00517951">
      <w:pPr>
        <w:ind w:leftChars="200" w:left="420"/>
      </w:pPr>
      <w:r>
        <w:rPr>
          <w:rFonts w:hint="eastAsia"/>
        </w:rPr>
        <w:t>•</w:t>
      </w:r>
      <w:r>
        <w:t xml:space="preserve"> ISO/IEC17799</w:t>
      </w:r>
    </w:p>
    <w:p w14:paraId="6082F6A5" w14:textId="3ED315D1" w:rsidR="00517951" w:rsidRDefault="00517951" w:rsidP="00517951">
      <w:pPr>
        <w:ind w:leftChars="400" w:left="840"/>
      </w:pPr>
      <w:r>
        <w:rPr>
          <w:rFonts w:hint="eastAsia"/>
        </w:rPr>
        <w:t>•</w:t>
      </w:r>
      <w:r>
        <w:t xml:space="preserve"> 英国标准协会（BSI ）制订并于1999 年修订的 《信息安全管理标准》BS7799 的一部</w:t>
      </w:r>
      <w:r>
        <w:rPr>
          <w:rFonts w:hint="eastAsia"/>
        </w:rPr>
        <w:t>分已经在</w:t>
      </w:r>
      <w:r>
        <w:t>2000 末被采纳为国际标准， 以标准号ISO/IEC17799 发布，全名为《信息安</w:t>
      </w:r>
      <w:r>
        <w:rPr>
          <w:rFonts w:hint="eastAsia"/>
        </w:rPr>
        <w:t>全管理操作规则》。</w:t>
      </w:r>
    </w:p>
    <w:p w14:paraId="10982A40" w14:textId="5B368B02" w:rsidR="00517951" w:rsidRDefault="00517951" w:rsidP="00517951">
      <w:pPr>
        <w:ind w:leftChars="400" w:left="840"/>
      </w:pPr>
      <w:r>
        <w:rPr>
          <w:rFonts w:hint="eastAsia"/>
        </w:rPr>
        <w:t>•</w:t>
      </w:r>
      <w:r>
        <w:t xml:space="preserve"> 根据官方的报告，ISO/IEC17799 的目的是 “ 为信息安全管理提供建议，供那些在其</w:t>
      </w:r>
      <w:r>
        <w:rPr>
          <w:rFonts w:hint="eastAsia"/>
        </w:rPr>
        <w:t>机构中负有安全责任的人使用。它旨在为一个机构提供用来制定安全标准、实施有效的安全管理时的通用要素，并得以使跨机构的交易得到互信</w:t>
      </w:r>
      <w:r>
        <w:t xml:space="preserve"> ”。 。</w:t>
      </w:r>
    </w:p>
    <w:p w14:paraId="458FF78E" w14:textId="7A195C2E" w:rsidR="00517951" w:rsidRDefault="00517951" w:rsidP="00517951">
      <w:pPr>
        <w:ind w:leftChars="400" w:left="840"/>
      </w:pPr>
      <w:r>
        <w:rPr>
          <w:rFonts w:hint="eastAsia"/>
        </w:rPr>
        <w:t>•</w:t>
      </w:r>
      <w:r>
        <w:t xml:space="preserve"> 一个通用的信息安全管理指南， ，ISO/IEC17799 的目的并不是告诉你有关 “ 怎么做 ”</w:t>
      </w:r>
      <w:r>
        <w:rPr>
          <w:rFonts w:hint="eastAsia"/>
        </w:rPr>
        <w:t>的细节</w:t>
      </w:r>
      <w:r>
        <w:t xml:space="preserve"> ，它</w:t>
      </w:r>
    </w:p>
    <w:p w14:paraId="124B749E" w14:textId="77777777" w:rsidR="00517951" w:rsidRDefault="00517951" w:rsidP="00517951">
      <w:pPr>
        <w:ind w:leftChars="200" w:left="420"/>
      </w:pPr>
      <w:r>
        <w:rPr>
          <w:rFonts w:hint="eastAsia"/>
        </w:rPr>
        <w:t>•</w:t>
      </w:r>
      <w:r>
        <w:t xml:space="preserve"> ITIL （Information Technology Infrastructure Library ）</w:t>
      </w:r>
    </w:p>
    <w:p w14:paraId="46CCC55D" w14:textId="7DC07D70" w:rsidR="00517951" w:rsidRDefault="00517951" w:rsidP="00517951">
      <w:pPr>
        <w:ind w:leftChars="300" w:left="630"/>
      </w:pPr>
      <w:r>
        <w:t>——信息技术基础设 信息技术基础设</w:t>
      </w:r>
      <w:r>
        <w:rPr>
          <w:rFonts w:hint="eastAsia"/>
        </w:rPr>
        <w:t>施库</w:t>
      </w:r>
      <w:r>
        <w:t xml:space="preserve"> </w:t>
      </w:r>
      <w:proofErr w:type="gramStart"/>
      <w:r>
        <w:t>施库</w:t>
      </w:r>
      <w:proofErr w:type="gramEnd"/>
      <w:r>
        <w:t>—— 是英国商务部80 年代后期提出和开发的一套书籍，这些书描述</w:t>
      </w:r>
      <w:r>
        <w:rPr>
          <w:rFonts w:hint="eastAsia"/>
        </w:rPr>
        <w:t>了一个用于管理</w:t>
      </w:r>
      <w:r>
        <w:t>IT 服务的集成的、面向过程的和最佳实践框架。</w:t>
      </w:r>
    </w:p>
    <w:p w14:paraId="39F251BD" w14:textId="0E729DB5" w:rsidR="00517951" w:rsidRDefault="00517951" w:rsidP="00517951">
      <w:pPr>
        <w:ind w:leftChars="300" w:left="630"/>
      </w:pPr>
      <w:r>
        <w:rPr>
          <w:rFonts w:hint="eastAsia"/>
        </w:rPr>
        <w:t>•</w:t>
      </w:r>
      <w:r>
        <w:t xml:space="preserve"> 初衷是为了提高英国中央政府的IT 服务管理水平，并适合公共的或私有</w:t>
      </w:r>
      <w:r>
        <w:rPr>
          <w:rFonts w:hint="eastAsia"/>
        </w:rPr>
        <w:t>的、大型的或小型的，和集中的或分散的所有组织。</w:t>
      </w:r>
    </w:p>
    <w:p w14:paraId="2347C009" w14:textId="77777777" w:rsidR="006A33D1" w:rsidRDefault="006A33D1" w:rsidP="006A33D1">
      <w:pPr>
        <w:ind w:leftChars="300" w:left="630"/>
      </w:pPr>
      <w:r>
        <w:rPr>
          <w:rFonts w:hint="eastAsia"/>
        </w:rPr>
        <w:t>•</w:t>
      </w:r>
      <w:r>
        <w:t xml:space="preserve"> ITIL 的内容</w:t>
      </w:r>
    </w:p>
    <w:p w14:paraId="129EF12A" w14:textId="0D11382A" w:rsidR="006A33D1" w:rsidRDefault="006A33D1" w:rsidP="006A33D1">
      <w:pPr>
        <w:ind w:leftChars="400" w:left="840"/>
      </w:pPr>
      <w:r>
        <w:t>（1 ）服务水平管理（Service Level Management） ）</w:t>
      </w:r>
    </w:p>
    <w:p w14:paraId="76968E34" w14:textId="68A44DD1" w:rsidR="006A33D1" w:rsidRDefault="006A33D1" w:rsidP="006A33D1">
      <w:pPr>
        <w:ind w:leftChars="400" w:left="840"/>
      </w:pPr>
      <w:r>
        <w:t>（2 ）可用性管理（Avaliablity Management） ）</w:t>
      </w:r>
    </w:p>
    <w:p w14:paraId="08DA58B4" w14:textId="024A3905" w:rsidR="006A33D1" w:rsidRDefault="006A33D1" w:rsidP="006A33D1">
      <w:pPr>
        <w:ind w:leftChars="400" w:left="840"/>
      </w:pPr>
      <w:r>
        <w:t>（3 ）能力管理（Capacity Management） ）</w:t>
      </w:r>
    </w:p>
    <w:p w14:paraId="3B89B5F3" w14:textId="747A19E7" w:rsidR="006A33D1" w:rsidRDefault="006A33D1" w:rsidP="006A33D1">
      <w:pPr>
        <w:ind w:leftChars="400" w:left="840"/>
      </w:pPr>
      <w:r>
        <w:lastRenderedPageBreak/>
        <w:t>（4 ）持续性计划（Contingency Planning） ）</w:t>
      </w:r>
    </w:p>
    <w:p w14:paraId="2D160CD6" w14:textId="0B40AFC1" w:rsidR="006A33D1" w:rsidRDefault="006A33D1" w:rsidP="006A33D1">
      <w:pPr>
        <w:ind w:leftChars="400" w:left="840"/>
      </w:pPr>
      <w:r>
        <w:t>（5 ）成本管理（Coat Management） ）</w:t>
      </w:r>
    </w:p>
    <w:p w14:paraId="41F73440" w14:textId="4BA33AD5" w:rsidR="006A33D1" w:rsidRDefault="006A33D1" w:rsidP="006A33D1">
      <w:pPr>
        <w:ind w:leftChars="400" w:left="840"/>
      </w:pPr>
      <w:r>
        <w:t>（6 ）帮助台（Helpdesk） ）</w:t>
      </w:r>
    </w:p>
    <w:p w14:paraId="439C522B" w14:textId="5014CE4D" w:rsidR="006A33D1" w:rsidRDefault="006A33D1" w:rsidP="006A33D1">
      <w:pPr>
        <w:ind w:leftChars="400" w:left="840"/>
      </w:pPr>
      <w:r>
        <w:t>（7 ）问题管理（Problem Management） ）</w:t>
      </w:r>
    </w:p>
    <w:p w14:paraId="5F090A12" w14:textId="493B4068" w:rsidR="006A33D1" w:rsidRDefault="006A33D1" w:rsidP="006A33D1">
      <w:pPr>
        <w:ind w:leftChars="400" w:left="840"/>
      </w:pPr>
      <w:r>
        <w:t>（8 ）变动管理（Change Management） ）</w:t>
      </w:r>
    </w:p>
    <w:p w14:paraId="78D43532" w14:textId="0122A6DC" w:rsidR="006A33D1" w:rsidRDefault="006A33D1" w:rsidP="006A33D1">
      <w:pPr>
        <w:ind w:leftChars="400" w:left="840"/>
      </w:pPr>
      <w:r>
        <w:t>（9 ）配置管理（Configuration Management） ）</w:t>
      </w:r>
    </w:p>
    <w:p w14:paraId="5E18F494" w14:textId="27E5767C" w:rsidR="006A33D1" w:rsidRDefault="006A33D1" w:rsidP="006A33D1">
      <w:pPr>
        <w:ind w:leftChars="400" w:left="840"/>
      </w:pPr>
      <w:r>
        <w:t>（10 ）软件控制和分发（Software &amp; Distribution）</w:t>
      </w:r>
    </w:p>
    <w:p w14:paraId="6248A3D3" w14:textId="79A31C57" w:rsidR="006A33D1" w:rsidRDefault="006A33D1" w:rsidP="006A33D1">
      <w:pPr>
        <w:pStyle w:val="2"/>
      </w:pPr>
      <w:r>
        <w:rPr>
          <w:rFonts w:hint="eastAsia"/>
        </w:rPr>
        <w:t>C</w:t>
      </w:r>
      <w:r>
        <w:t>H</w:t>
      </w:r>
      <w:r>
        <w:rPr>
          <w:rFonts w:hint="eastAsia"/>
        </w:rPr>
        <w:t>14</w:t>
      </w:r>
      <w:r>
        <w:t xml:space="preserve"> </w:t>
      </w:r>
      <w:r w:rsidR="00B71C42">
        <w:rPr>
          <w:rFonts w:hint="eastAsia"/>
        </w:rPr>
        <w:t>会计信息系统的控制和审计</w:t>
      </w:r>
      <w:r>
        <w:rPr>
          <w:rFonts w:hint="eastAsia"/>
        </w:rPr>
        <w:t>:</w:t>
      </w:r>
    </w:p>
    <w:p w14:paraId="018320E8" w14:textId="59109487" w:rsidR="00DB29BD" w:rsidRPr="00DB29BD" w:rsidRDefault="00DB29BD" w:rsidP="00DB29BD">
      <w:pPr>
        <w:rPr>
          <w:b/>
          <w:bCs/>
          <w:sz w:val="28"/>
          <w:szCs w:val="32"/>
        </w:rPr>
      </w:pPr>
      <w:r w:rsidRPr="00DB29BD">
        <w:rPr>
          <w:rFonts w:hint="eastAsia"/>
          <w:b/>
          <w:bCs/>
          <w:sz w:val="28"/>
          <w:szCs w:val="32"/>
        </w:rPr>
        <w:t>1.</w:t>
      </w:r>
      <w:r>
        <w:rPr>
          <w:b/>
          <w:bCs/>
          <w:sz w:val="28"/>
          <w:szCs w:val="32"/>
        </w:rPr>
        <w:t xml:space="preserve"> </w:t>
      </w:r>
      <w:r w:rsidRPr="00DB29BD">
        <w:rPr>
          <w:rFonts w:hint="eastAsia"/>
          <w:b/>
          <w:bCs/>
          <w:sz w:val="28"/>
          <w:szCs w:val="32"/>
        </w:rPr>
        <w:t>内部控制的定义</w:t>
      </w:r>
    </w:p>
    <w:p w14:paraId="033F177E" w14:textId="557B8B79" w:rsidR="00DB29BD" w:rsidRDefault="00DB29BD" w:rsidP="00DB29BD">
      <w:r>
        <w:rPr>
          <w:rFonts w:hint="eastAsia"/>
        </w:rPr>
        <w:t>•</w:t>
      </w:r>
      <w:r>
        <w:t xml:space="preserve"> 1988 年4 月美国注册会计师协会发布的</w:t>
      </w:r>
      <w:proofErr w:type="gramStart"/>
      <w:r>
        <w:t>《</w:t>
      </w:r>
      <w:proofErr w:type="gramEnd"/>
      <w:r>
        <w:t>审计准则公告第55 号(SASN0.55)——</w:t>
      </w:r>
      <w:proofErr w:type="gramStart"/>
      <w:r>
        <w:t>“</w:t>
      </w:r>
      <w:proofErr w:type="gramEnd"/>
      <w:r>
        <w:t xml:space="preserve"> “ 财务报表审计对内部控制结构的考虑” ” ，规定从1990</w:t>
      </w:r>
      <w:r>
        <w:rPr>
          <w:rFonts w:hint="eastAsia"/>
        </w:rPr>
        <w:t>年</w:t>
      </w:r>
      <w:r>
        <w:t xml:space="preserve"> 年1 月起以该文告取代1972 年发布的</w:t>
      </w:r>
      <w:proofErr w:type="gramStart"/>
      <w:r>
        <w:t>《</w:t>
      </w:r>
      <w:proofErr w:type="gramEnd"/>
      <w:r>
        <w:t>审计准则公告第1 号</w:t>
      </w:r>
      <w:proofErr w:type="gramStart"/>
      <w:r>
        <w:t>》</w:t>
      </w:r>
      <w:proofErr w:type="gramEnd"/>
      <w:r>
        <w:t>。该</w:t>
      </w:r>
      <w:r>
        <w:rPr>
          <w:rFonts w:hint="eastAsia"/>
        </w:rPr>
        <w:t>文告首次</w:t>
      </w:r>
      <w:r>
        <w:t xml:space="preserve"> 以内部控制结构(Internal Control Structure) 一词取代原有</w:t>
      </w:r>
      <w:r>
        <w:rPr>
          <w:rFonts w:hint="eastAsia"/>
        </w:rPr>
        <w:t>的</w:t>
      </w:r>
      <w:r>
        <w:t xml:space="preserve"> “ 内部控制 ” 一词 。</w:t>
      </w:r>
    </w:p>
    <w:p w14:paraId="28FF395E" w14:textId="3C666C51" w:rsidR="006A33D1" w:rsidRDefault="00DB29BD" w:rsidP="00DB29BD">
      <w:r>
        <w:rPr>
          <w:rFonts w:hint="eastAsia"/>
        </w:rPr>
        <w:t>•</w:t>
      </w:r>
      <w:r>
        <w:t xml:space="preserve"> </w:t>
      </w:r>
      <w:proofErr w:type="gramStart"/>
      <w:r>
        <w:t>“</w:t>
      </w:r>
      <w:proofErr w:type="gramEnd"/>
      <w:r>
        <w:t xml:space="preserve"> “ 企业内部控制结构包括为合理保证企业特定目标的实现而建立的</w:t>
      </w:r>
      <w:r>
        <w:rPr>
          <w:rFonts w:hint="eastAsia"/>
        </w:rPr>
        <w:t>各种政策和程序</w:t>
      </w:r>
      <w:r>
        <w:t xml:space="preserve"> ”</w:t>
      </w:r>
    </w:p>
    <w:p w14:paraId="3CFC3A6A" w14:textId="28331CA8" w:rsidR="00DB29BD" w:rsidRPr="00DB29BD" w:rsidRDefault="00DB29BD" w:rsidP="00DB29BD">
      <w:pPr>
        <w:rPr>
          <w:b/>
          <w:bCs/>
          <w:sz w:val="28"/>
          <w:szCs w:val="32"/>
        </w:rPr>
      </w:pPr>
      <w:r w:rsidRPr="00DB29BD">
        <w:rPr>
          <w:rFonts w:hint="eastAsia"/>
          <w:b/>
          <w:bCs/>
          <w:sz w:val="28"/>
          <w:szCs w:val="32"/>
        </w:rPr>
        <w:t>2</w:t>
      </w:r>
      <w:r w:rsidRPr="00DB29BD">
        <w:rPr>
          <w:b/>
          <w:bCs/>
          <w:sz w:val="28"/>
          <w:szCs w:val="32"/>
        </w:rPr>
        <w:t>.</w:t>
      </w:r>
      <w:r w:rsidRPr="00DB29BD">
        <w:rPr>
          <w:rFonts w:hint="eastAsia"/>
          <w:b/>
          <w:bCs/>
          <w:sz w:val="28"/>
          <w:szCs w:val="32"/>
        </w:rPr>
        <w:t xml:space="preserve"> </w:t>
      </w:r>
      <w:r w:rsidRPr="00DB29BD">
        <w:rPr>
          <w:b/>
          <w:bCs/>
          <w:sz w:val="28"/>
          <w:szCs w:val="32"/>
        </w:rPr>
        <w:t>内部控制的发展</w:t>
      </w:r>
    </w:p>
    <w:p w14:paraId="3359C488" w14:textId="77777777" w:rsidR="00DB29BD" w:rsidRDefault="00DB29BD" w:rsidP="00DB29BD">
      <w:r>
        <w:rPr>
          <w:rFonts w:hint="eastAsia"/>
        </w:rPr>
        <w:t>•</w:t>
      </w:r>
      <w:r>
        <w:t xml:space="preserve"> 萌芽期——内部牵制 内部牵制</w:t>
      </w:r>
    </w:p>
    <w:p w14:paraId="15D56EF3" w14:textId="77777777" w:rsidR="00DB29BD" w:rsidRDefault="00DB29BD" w:rsidP="00DB29BD">
      <w:r>
        <w:rPr>
          <w:rFonts w:hint="eastAsia"/>
        </w:rPr>
        <w:t>•</w:t>
      </w:r>
      <w:r>
        <w:t xml:space="preserve"> 发展期——内部会计控制与内部管理控制 内部会计控制与内部管理控制</w:t>
      </w:r>
    </w:p>
    <w:p w14:paraId="405642DB" w14:textId="380E1614" w:rsidR="00DB29BD" w:rsidRDefault="00DB29BD" w:rsidP="00DB29BD">
      <w:r>
        <w:rPr>
          <w:rFonts w:hint="eastAsia"/>
        </w:rPr>
        <w:t>•</w:t>
      </w:r>
      <w:r>
        <w:t xml:space="preserve"> 成熟期——内部控制结构和内部控制整体架构</w:t>
      </w:r>
    </w:p>
    <w:p w14:paraId="220F7613" w14:textId="0C080AE3" w:rsidR="00DB29BD" w:rsidRDefault="00DB29BD" w:rsidP="00DB29BD">
      <w:pPr>
        <w:rPr>
          <w:b/>
          <w:bCs/>
          <w:sz w:val="28"/>
          <w:szCs w:val="32"/>
        </w:rPr>
      </w:pPr>
      <w:r>
        <w:rPr>
          <w:b/>
          <w:bCs/>
          <w:sz w:val="28"/>
          <w:szCs w:val="32"/>
        </w:rPr>
        <w:t>3</w:t>
      </w:r>
      <w:r w:rsidRPr="00DB29BD">
        <w:rPr>
          <w:rFonts w:hint="eastAsia"/>
          <w:b/>
          <w:bCs/>
          <w:sz w:val="28"/>
          <w:szCs w:val="32"/>
        </w:rPr>
        <w:t>.</w:t>
      </w:r>
      <w:r>
        <w:rPr>
          <w:b/>
          <w:bCs/>
          <w:sz w:val="28"/>
          <w:szCs w:val="32"/>
        </w:rPr>
        <w:t xml:space="preserve"> </w:t>
      </w:r>
      <w:r w:rsidRPr="00DB29BD">
        <w:rPr>
          <w:rFonts w:hint="eastAsia"/>
          <w:b/>
          <w:bCs/>
          <w:sz w:val="28"/>
          <w:szCs w:val="32"/>
        </w:rPr>
        <w:t>内部控制</w:t>
      </w:r>
      <w:r>
        <w:rPr>
          <w:rFonts w:hint="eastAsia"/>
          <w:b/>
          <w:bCs/>
          <w:sz w:val="28"/>
          <w:szCs w:val="32"/>
        </w:rPr>
        <w:t>的结构</w:t>
      </w:r>
    </w:p>
    <w:p w14:paraId="66089AFF" w14:textId="74109D10" w:rsidR="00DB29BD" w:rsidRDefault="00DB29BD" w:rsidP="00DB29BD">
      <w:r>
        <w:t>内部控制结构的内容</w:t>
      </w:r>
      <w:r>
        <w:rPr>
          <w:rFonts w:hint="eastAsia"/>
        </w:rPr>
        <w:t>,</w:t>
      </w:r>
      <w:r>
        <w:t>三要素结构具体包括:</w:t>
      </w:r>
    </w:p>
    <w:p w14:paraId="732F2145" w14:textId="77777777" w:rsidR="00DB29BD" w:rsidRDefault="00DB29BD" w:rsidP="00DB29BD">
      <w:pPr>
        <w:ind w:leftChars="200" w:left="420"/>
      </w:pPr>
      <w:r>
        <w:rPr>
          <w:rFonts w:hint="eastAsia"/>
        </w:rPr>
        <w:t>•</w:t>
      </w:r>
      <w:r>
        <w:t xml:space="preserve"> 控制环境： 指对建立、加强或削弱特定政策和程序效率发生影响的各</w:t>
      </w:r>
    </w:p>
    <w:p w14:paraId="721C3ED6" w14:textId="77777777" w:rsidR="00DB29BD" w:rsidRDefault="00DB29BD" w:rsidP="00DB29BD">
      <w:pPr>
        <w:ind w:leftChars="200" w:left="420"/>
      </w:pPr>
      <w:r>
        <w:rPr>
          <w:rFonts w:hint="eastAsia"/>
        </w:rPr>
        <w:t>种因素。</w:t>
      </w:r>
    </w:p>
    <w:p w14:paraId="40A391CD" w14:textId="77777777" w:rsidR="00DB29BD" w:rsidRDefault="00DB29BD" w:rsidP="00DB29BD">
      <w:pPr>
        <w:ind w:leftChars="200" w:left="420"/>
      </w:pPr>
      <w:r>
        <w:rPr>
          <w:rFonts w:hint="eastAsia"/>
        </w:rPr>
        <w:t>•</w:t>
      </w:r>
      <w:r>
        <w:t xml:space="preserve"> 会计系统： 规定各项经济业务的鉴定、分析、归类、登记和编报的方</w:t>
      </w:r>
    </w:p>
    <w:p w14:paraId="5E1D3B44" w14:textId="77777777" w:rsidR="00DB29BD" w:rsidRDefault="00DB29BD" w:rsidP="00DB29BD">
      <w:pPr>
        <w:ind w:leftChars="200" w:left="420"/>
      </w:pPr>
      <w:r>
        <w:rPr>
          <w:rFonts w:hint="eastAsia"/>
        </w:rPr>
        <w:t>法，明确各项资产和负债的经营管理责任。</w:t>
      </w:r>
    </w:p>
    <w:p w14:paraId="5B6DC9E1" w14:textId="5CD7BFAF" w:rsidR="00DB29BD" w:rsidRDefault="00DB29BD" w:rsidP="00DB29BD">
      <w:pPr>
        <w:ind w:leftChars="200" w:left="420"/>
      </w:pPr>
      <w:r>
        <w:rPr>
          <w:rFonts w:hint="eastAsia"/>
        </w:rPr>
        <w:t>•</w:t>
      </w:r>
      <w:r>
        <w:t xml:space="preserve"> 控制程序： 管埋当局所制订的用以保证达到一定目的的方针和程序。</w:t>
      </w:r>
    </w:p>
    <w:p w14:paraId="5BE17C68" w14:textId="7AF58509" w:rsidR="00DB29BD" w:rsidRPr="00103058" w:rsidRDefault="00DB29BD" w:rsidP="00DB29BD">
      <w:pPr>
        <w:rPr>
          <w:b/>
          <w:bCs/>
          <w:sz w:val="28"/>
          <w:szCs w:val="32"/>
        </w:rPr>
      </w:pPr>
      <w:r>
        <w:rPr>
          <w:b/>
          <w:bCs/>
          <w:sz w:val="28"/>
          <w:szCs w:val="32"/>
        </w:rPr>
        <w:t>4</w:t>
      </w:r>
      <w:r w:rsidRPr="00DB29BD">
        <w:rPr>
          <w:rFonts w:hint="eastAsia"/>
          <w:b/>
          <w:bCs/>
          <w:sz w:val="28"/>
          <w:szCs w:val="32"/>
        </w:rPr>
        <w:t>.</w:t>
      </w:r>
      <w:r>
        <w:rPr>
          <w:b/>
          <w:bCs/>
          <w:sz w:val="28"/>
          <w:szCs w:val="32"/>
        </w:rPr>
        <w:t xml:space="preserve"> </w:t>
      </w:r>
      <w:r w:rsidRPr="00DB29BD">
        <w:rPr>
          <w:rFonts w:hint="eastAsia"/>
          <w:b/>
          <w:bCs/>
          <w:sz w:val="28"/>
          <w:szCs w:val="32"/>
        </w:rPr>
        <w:t>内部控制</w:t>
      </w:r>
      <w:r>
        <w:rPr>
          <w:rFonts w:hint="eastAsia"/>
          <w:b/>
          <w:bCs/>
          <w:sz w:val="28"/>
          <w:szCs w:val="32"/>
        </w:rPr>
        <w:t>的框架</w:t>
      </w:r>
    </w:p>
    <w:p w14:paraId="255AEF7F" w14:textId="77777777" w:rsidR="00103058" w:rsidRDefault="00103058" w:rsidP="00103058">
      <w:r>
        <w:rPr>
          <w:rFonts w:hint="eastAsia"/>
        </w:rPr>
        <w:t>•</w:t>
      </w:r>
      <w:r>
        <w:t xml:space="preserve"> 1992 年COSO 委员会提出</w:t>
      </w:r>
      <w:proofErr w:type="gramStart"/>
      <w:r>
        <w:t>《</w:t>
      </w:r>
      <w:proofErr w:type="gramEnd"/>
      <w:r>
        <w:t xml:space="preserve">内部控制一一整体架构(Internal Control </w:t>
      </w:r>
      <w:proofErr w:type="gramStart"/>
      <w:r>
        <w:t>一</w:t>
      </w:r>
      <w:proofErr w:type="gramEnd"/>
      <w:r>
        <w:t>Integrated Framework)</w:t>
      </w:r>
    </w:p>
    <w:p w14:paraId="2CA2A445" w14:textId="77777777" w:rsidR="00103058" w:rsidRDefault="00103058" w:rsidP="00103058">
      <w:r>
        <w:rPr>
          <w:rFonts w:hint="eastAsia"/>
        </w:rPr>
        <w:t>》，也称</w:t>
      </w:r>
      <w:r>
        <w:t>COSO 报告。</w:t>
      </w:r>
    </w:p>
    <w:p w14:paraId="7684A954" w14:textId="77777777" w:rsidR="00103058" w:rsidRDefault="00103058" w:rsidP="00103058">
      <w:r>
        <w:rPr>
          <w:rFonts w:hint="eastAsia"/>
        </w:rPr>
        <w:t>•</w:t>
      </w:r>
      <w:r>
        <w:t xml:space="preserve"> 1994 年提出的修改篇，扩大了内部控制涵盖范围，增加了与保障资产安全有关的控制。</w:t>
      </w:r>
    </w:p>
    <w:p w14:paraId="5A60F98B" w14:textId="77777777" w:rsidR="00103058" w:rsidRDefault="00103058" w:rsidP="00103058">
      <w:r>
        <w:rPr>
          <w:rFonts w:hint="eastAsia"/>
        </w:rPr>
        <w:t>•</w:t>
      </w:r>
      <w:r>
        <w:t xml:space="preserve"> AICPA 全面接受COSO 报告的内容，于1995 年据以发布了《审计准则公告第78 号》(SAS</w:t>
      </w:r>
    </w:p>
    <w:p w14:paraId="5552376A" w14:textId="77777777" w:rsidR="00103058" w:rsidRDefault="00103058" w:rsidP="00103058">
      <w:r>
        <w:t>N0.78) ，并自1997 年1 月起取代了《审汁准则公告第55 号》。</w:t>
      </w:r>
    </w:p>
    <w:p w14:paraId="18AA1F55" w14:textId="77777777" w:rsidR="00103058" w:rsidRDefault="00103058" w:rsidP="00103058">
      <w:r>
        <w:rPr>
          <w:rFonts w:hint="eastAsia"/>
        </w:rPr>
        <w:t>•</w:t>
      </w:r>
      <w:r>
        <w:t xml:space="preserve"> COSO 报告指出: </w:t>
      </w:r>
    </w:p>
    <w:p w14:paraId="0E4D801F" w14:textId="77777777" w:rsidR="00103058" w:rsidRPr="00103058" w:rsidRDefault="00103058" w:rsidP="00103058">
      <w:pPr>
        <w:ind w:left="420"/>
      </w:pPr>
      <w:r w:rsidRPr="00103058">
        <w:t>内部控制是一个过程 ，受企业董事会、管理当局和其他员工影响，旨在保</w:t>
      </w:r>
      <w:r w:rsidRPr="00103058">
        <w:rPr>
          <w:rFonts w:hint="eastAsia"/>
        </w:rPr>
        <w:t>证财务报告的可靠性、经营的效果和效率以及现行法规的遵循。</w:t>
      </w:r>
    </w:p>
    <w:p w14:paraId="387CAD41" w14:textId="572CBE28" w:rsidR="00DB29BD" w:rsidRDefault="00103058" w:rsidP="00103058">
      <w:pPr>
        <w:rPr>
          <w:b/>
          <w:bCs/>
        </w:rPr>
      </w:pPr>
      <w:r w:rsidRPr="00103058">
        <w:rPr>
          <w:b/>
          <w:bCs/>
        </w:rPr>
        <w:t>内部控制整体架构主要由</w:t>
      </w:r>
      <w:r>
        <w:rPr>
          <w:rFonts w:hint="eastAsia"/>
          <w:b/>
          <w:bCs/>
        </w:rPr>
        <w:t xml:space="preserve"> </w:t>
      </w:r>
      <w:r w:rsidRPr="00103058">
        <w:rPr>
          <w:b/>
          <w:bCs/>
        </w:rPr>
        <w:t>控制环境、风险评估、控制活动、信息与沟通、监督五项要素 构成</w:t>
      </w:r>
      <w:r>
        <w:rPr>
          <w:b/>
          <w:bCs/>
        </w:rPr>
        <w:t>:</w:t>
      </w:r>
    </w:p>
    <w:p w14:paraId="739DD286" w14:textId="6DF4DC54" w:rsidR="00103058" w:rsidRPr="00103058" w:rsidRDefault="00103058" w:rsidP="00103058">
      <w:pPr>
        <w:rPr>
          <w:b/>
          <w:bCs/>
        </w:rPr>
      </w:pPr>
      <w:r>
        <w:rPr>
          <w:b/>
          <w:bCs/>
        </w:rPr>
        <w:t xml:space="preserve">1. </w:t>
      </w:r>
      <w:r w:rsidRPr="00103058">
        <w:rPr>
          <w:b/>
          <w:bCs/>
        </w:rPr>
        <w:t>控制环境的因素具体包括:</w:t>
      </w:r>
    </w:p>
    <w:p w14:paraId="08A2481C" w14:textId="77777777" w:rsidR="00103058" w:rsidRPr="00103058" w:rsidRDefault="00103058" w:rsidP="00103058">
      <w:pPr>
        <w:ind w:leftChars="200" w:left="420"/>
      </w:pPr>
      <w:r w:rsidRPr="00103058">
        <w:rPr>
          <w:rFonts w:hint="eastAsia"/>
        </w:rPr>
        <w:t>•</w:t>
      </w:r>
      <w:r w:rsidRPr="00103058">
        <w:t xml:space="preserve"> 1. 诚信的原则和道德价值观。</w:t>
      </w:r>
    </w:p>
    <w:p w14:paraId="54B4FD2A" w14:textId="77777777" w:rsidR="00103058" w:rsidRPr="00103058" w:rsidRDefault="00103058" w:rsidP="00103058">
      <w:pPr>
        <w:ind w:leftChars="200" w:left="420"/>
      </w:pPr>
      <w:r w:rsidRPr="00103058">
        <w:rPr>
          <w:rFonts w:hint="eastAsia"/>
        </w:rPr>
        <w:t>•</w:t>
      </w:r>
      <w:r w:rsidRPr="00103058">
        <w:t xml:space="preserve"> 2. 评定员工的能力。</w:t>
      </w:r>
    </w:p>
    <w:p w14:paraId="3E61076E" w14:textId="77777777" w:rsidR="00103058" w:rsidRPr="00103058" w:rsidRDefault="00103058" w:rsidP="00103058">
      <w:pPr>
        <w:ind w:leftChars="200" w:left="420"/>
      </w:pPr>
      <w:r w:rsidRPr="00103058">
        <w:rPr>
          <w:rFonts w:hint="eastAsia"/>
        </w:rPr>
        <w:t>•</w:t>
      </w:r>
      <w:r w:rsidRPr="00103058">
        <w:t xml:space="preserve"> 3. 董事会和审计委员会。</w:t>
      </w:r>
    </w:p>
    <w:p w14:paraId="2B66D244" w14:textId="77777777" w:rsidR="00103058" w:rsidRPr="00103058" w:rsidRDefault="00103058" w:rsidP="00103058">
      <w:pPr>
        <w:ind w:leftChars="200" w:left="420"/>
      </w:pPr>
      <w:r w:rsidRPr="00103058">
        <w:rPr>
          <w:rFonts w:hint="eastAsia"/>
        </w:rPr>
        <w:t>•</w:t>
      </w:r>
      <w:r w:rsidRPr="00103058">
        <w:t xml:space="preserve"> 4. 管理哲学和经营风格。</w:t>
      </w:r>
    </w:p>
    <w:p w14:paraId="229D433C" w14:textId="77777777" w:rsidR="00103058" w:rsidRPr="00103058" w:rsidRDefault="00103058" w:rsidP="00103058">
      <w:pPr>
        <w:ind w:leftChars="200" w:left="420"/>
      </w:pPr>
      <w:r w:rsidRPr="00103058">
        <w:rPr>
          <w:rFonts w:hint="eastAsia"/>
        </w:rPr>
        <w:t>•</w:t>
      </w:r>
      <w:r w:rsidRPr="00103058">
        <w:t xml:space="preserve"> 5. 组织结构。</w:t>
      </w:r>
    </w:p>
    <w:p w14:paraId="0629280C" w14:textId="77777777" w:rsidR="00103058" w:rsidRPr="00103058" w:rsidRDefault="00103058" w:rsidP="00103058">
      <w:pPr>
        <w:ind w:leftChars="200" w:left="420"/>
      </w:pPr>
      <w:r w:rsidRPr="00103058">
        <w:rPr>
          <w:rFonts w:hint="eastAsia"/>
        </w:rPr>
        <w:t>•</w:t>
      </w:r>
      <w:r w:rsidRPr="00103058">
        <w:t xml:space="preserve"> 6. 责任的分配与授权。</w:t>
      </w:r>
    </w:p>
    <w:p w14:paraId="5942D719" w14:textId="41510C2F" w:rsidR="00103058" w:rsidRDefault="00103058" w:rsidP="00103058">
      <w:pPr>
        <w:ind w:leftChars="200" w:left="420"/>
      </w:pPr>
      <w:r w:rsidRPr="00103058">
        <w:rPr>
          <w:rFonts w:hint="eastAsia"/>
        </w:rPr>
        <w:t>•</w:t>
      </w:r>
      <w:r w:rsidRPr="00103058">
        <w:t xml:space="preserve"> 7.</w:t>
      </w:r>
      <w:r w:rsidRPr="00103058">
        <w:rPr>
          <w:rFonts w:hint="eastAsia"/>
        </w:rPr>
        <w:t xml:space="preserve"> 人力资源政策及实务。</w:t>
      </w:r>
    </w:p>
    <w:p w14:paraId="1AFFF4C1" w14:textId="77777777" w:rsidR="00103058" w:rsidRPr="00103058" w:rsidRDefault="00103058" w:rsidP="00103058">
      <w:pPr>
        <w:rPr>
          <w:b/>
          <w:bCs/>
        </w:rPr>
      </w:pPr>
      <w:r w:rsidRPr="00103058">
        <w:rPr>
          <w:b/>
          <w:bCs/>
        </w:rPr>
        <w:lastRenderedPageBreak/>
        <w:t>风险评估</w:t>
      </w:r>
      <w:r w:rsidRPr="00103058">
        <w:rPr>
          <w:rFonts w:hint="eastAsia"/>
          <w:b/>
          <w:bCs/>
        </w:rPr>
        <w:t>:</w:t>
      </w:r>
    </w:p>
    <w:p w14:paraId="01D38673" w14:textId="1B2CA699" w:rsidR="00103058" w:rsidRPr="00103058" w:rsidRDefault="00103058" w:rsidP="00103058">
      <w:pPr>
        <w:ind w:leftChars="400" w:left="840"/>
      </w:pPr>
      <w:r w:rsidRPr="00103058">
        <w:t>先决条件，是制定目标。风险评估就是分析</w:t>
      </w:r>
      <w:r w:rsidRPr="00103058">
        <w:rPr>
          <w:rFonts w:hint="eastAsia"/>
        </w:rPr>
        <w:t>和辨认实现所定目标可能发生的风险。</w:t>
      </w:r>
    </w:p>
    <w:p w14:paraId="2AD9A8F2" w14:textId="77777777" w:rsidR="00103058" w:rsidRPr="00103058" w:rsidRDefault="00103058" w:rsidP="00103058">
      <w:pPr>
        <w:ind w:leftChars="400" w:left="840"/>
      </w:pPr>
      <w:r w:rsidRPr="00103058">
        <w:rPr>
          <w:rFonts w:hint="eastAsia"/>
        </w:rPr>
        <w:t>•</w:t>
      </w:r>
      <w:r w:rsidRPr="00103058">
        <w:t xml:space="preserve"> 1. 目标。</w:t>
      </w:r>
    </w:p>
    <w:p w14:paraId="7B33041C" w14:textId="77777777" w:rsidR="00103058" w:rsidRPr="00103058" w:rsidRDefault="00103058" w:rsidP="00103058">
      <w:pPr>
        <w:ind w:leftChars="400" w:left="840"/>
      </w:pPr>
      <w:r w:rsidRPr="00103058">
        <w:rPr>
          <w:rFonts w:hint="eastAsia"/>
        </w:rPr>
        <w:t>•</w:t>
      </w:r>
      <w:r w:rsidRPr="00103058">
        <w:t xml:space="preserve"> 2. 风险。</w:t>
      </w:r>
    </w:p>
    <w:p w14:paraId="5D4D4A0E" w14:textId="605DC257" w:rsidR="00103058" w:rsidRDefault="00103058" w:rsidP="00103058">
      <w:pPr>
        <w:ind w:leftChars="400" w:left="840"/>
      </w:pPr>
      <w:r w:rsidRPr="00103058">
        <w:rPr>
          <w:rFonts w:hint="eastAsia"/>
        </w:rPr>
        <w:t>•</w:t>
      </w:r>
      <w:r w:rsidRPr="00103058">
        <w:t xml:space="preserve"> 3.</w:t>
      </w:r>
      <w:r w:rsidRPr="00103058">
        <w:rPr>
          <w:rFonts w:hint="eastAsia"/>
        </w:rPr>
        <w:t xml:space="preserve"> 环境变化后的管理。</w:t>
      </w:r>
    </w:p>
    <w:p w14:paraId="4539A82C" w14:textId="4FF56C8F" w:rsidR="00103058" w:rsidRPr="00103058" w:rsidRDefault="00103058" w:rsidP="00103058">
      <w:pPr>
        <w:rPr>
          <w:b/>
          <w:bCs/>
        </w:rPr>
      </w:pPr>
      <w:r w:rsidRPr="00103058">
        <w:rPr>
          <w:b/>
          <w:bCs/>
        </w:rPr>
        <w:t>控制活动</w:t>
      </w:r>
      <w:r w:rsidRPr="00103058">
        <w:rPr>
          <w:rFonts w:hint="eastAsia"/>
          <w:b/>
          <w:bCs/>
        </w:rPr>
        <w:t>:</w:t>
      </w:r>
    </w:p>
    <w:p w14:paraId="55C7D49D" w14:textId="026BC0A7" w:rsidR="00103058" w:rsidRDefault="00103058" w:rsidP="00103058">
      <w:pPr>
        <w:ind w:leftChars="200" w:left="420"/>
      </w:pPr>
      <w:r>
        <w:t>是确保管理阶层的指令得以执行的政策及程序，如核准、</w:t>
      </w:r>
      <w:r>
        <w:rPr>
          <w:rFonts w:hint="eastAsia"/>
        </w:rPr>
        <w:t>授权、验证、调节、复核营业绩效、保障资产安全及职务分工等。</w:t>
      </w:r>
      <w:r>
        <w:t>控制活动在企业内的各个阶层和职能之间都会出现，这主要包括:</w:t>
      </w:r>
    </w:p>
    <w:p w14:paraId="6E347F19" w14:textId="77777777" w:rsidR="00103058" w:rsidRDefault="00103058" w:rsidP="00103058">
      <w:pPr>
        <w:ind w:leftChars="200" w:left="420"/>
      </w:pPr>
      <w:r>
        <w:rPr>
          <w:rFonts w:hint="eastAsia"/>
        </w:rPr>
        <w:t>•</w:t>
      </w:r>
      <w:r>
        <w:t xml:space="preserve"> 1. 高层经理人员对企业绩效进行分析。</w:t>
      </w:r>
    </w:p>
    <w:p w14:paraId="6EFCC9C8" w14:textId="77777777" w:rsidR="00103058" w:rsidRDefault="00103058" w:rsidP="00103058">
      <w:pPr>
        <w:ind w:leftChars="200" w:left="420"/>
      </w:pPr>
      <w:r>
        <w:rPr>
          <w:rFonts w:hint="eastAsia"/>
        </w:rPr>
        <w:t>•</w:t>
      </w:r>
      <w:r>
        <w:t xml:space="preserve"> 2. 直接部门管理。</w:t>
      </w:r>
    </w:p>
    <w:p w14:paraId="72D5E67A" w14:textId="77777777" w:rsidR="00103058" w:rsidRDefault="00103058" w:rsidP="00103058">
      <w:pPr>
        <w:ind w:leftChars="200" w:left="420"/>
      </w:pPr>
      <w:r>
        <w:rPr>
          <w:rFonts w:hint="eastAsia"/>
        </w:rPr>
        <w:t>•</w:t>
      </w:r>
      <w:r>
        <w:t xml:space="preserve"> 3. 对信息处理的控制。</w:t>
      </w:r>
    </w:p>
    <w:p w14:paraId="12F7DB05" w14:textId="77777777" w:rsidR="00103058" w:rsidRDefault="00103058" w:rsidP="00103058">
      <w:pPr>
        <w:ind w:leftChars="200" w:left="420"/>
      </w:pPr>
      <w:r>
        <w:rPr>
          <w:rFonts w:hint="eastAsia"/>
        </w:rPr>
        <w:t>•</w:t>
      </w:r>
      <w:r>
        <w:t xml:space="preserve"> 4. 实体控制。</w:t>
      </w:r>
    </w:p>
    <w:p w14:paraId="499A1CAB" w14:textId="77777777" w:rsidR="00103058" w:rsidRDefault="00103058" w:rsidP="00103058">
      <w:pPr>
        <w:ind w:leftChars="200" w:left="420"/>
      </w:pPr>
      <w:r>
        <w:rPr>
          <w:rFonts w:hint="eastAsia"/>
        </w:rPr>
        <w:t>•</w:t>
      </w:r>
      <w:r>
        <w:t xml:space="preserve"> 5. 绩效指标的比较。</w:t>
      </w:r>
    </w:p>
    <w:p w14:paraId="07F56E4F" w14:textId="6644255E" w:rsidR="00103058" w:rsidRDefault="00103058" w:rsidP="00103058">
      <w:pPr>
        <w:ind w:leftChars="200" w:left="420"/>
      </w:pPr>
      <w:r>
        <w:rPr>
          <w:rFonts w:hint="eastAsia"/>
        </w:rPr>
        <w:t>•</w:t>
      </w:r>
      <w:r>
        <w:t xml:space="preserve"> 6.</w:t>
      </w:r>
      <w:r>
        <w:rPr>
          <w:rFonts w:hint="eastAsia"/>
        </w:rPr>
        <w:t>分工</w:t>
      </w:r>
    </w:p>
    <w:p w14:paraId="47EC1891" w14:textId="3216DD13" w:rsidR="00103058" w:rsidRPr="00103058" w:rsidRDefault="00103058" w:rsidP="00103058">
      <w:pPr>
        <w:rPr>
          <w:b/>
          <w:bCs/>
        </w:rPr>
      </w:pPr>
      <w:r w:rsidRPr="00103058">
        <w:rPr>
          <w:b/>
          <w:bCs/>
        </w:rPr>
        <w:t>信息与沟通</w:t>
      </w:r>
    </w:p>
    <w:p w14:paraId="5E0A4696" w14:textId="5C8DB7E2" w:rsidR="00103058" w:rsidRDefault="00103058" w:rsidP="00103058">
      <w:r>
        <w:rPr>
          <w:rFonts w:hint="eastAsia"/>
        </w:rPr>
        <w:t>•</w:t>
      </w:r>
      <w:r>
        <w:t xml:space="preserve"> 企业所有员工必须从最高管理阶层清楚地获取承担控制责任的信息，而且必</w:t>
      </w:r>
      <w:r>
        <w:rPr>
          <w:rFonts w:hint="eastAsia"/>
        </w:rPr>
        <w:t>须有向上级部门沟通重要信息的方法，并对外界顾客、供应商、政府主管机关和股东等做有效的沟通。</w:t>
      </w:r>
    </w:p>
    <w:p w14:paraId="4B42CC5F" w14:textId="43D44586" w:rsidR="00103058" w:rsidRDefault="00103058" w:rsidP="00103058">
      <w:r>
        <w:t xml:space="preserve"> 1. 信息系统。</w:t>
      </w:r>
    </w:p>
    <w:p w14:paraId="5CA73738" w14:textId="77777777" w:rsidR="00103058" w:rsidRDefault="00103058" w:rsidP="00103058">
      <w:pPr>
        <w:ind w:firstLine="420"/>
      </w:pPr>
      <w:r>
        <w:rPr>
          <w:rFonts w:hint="eastAsia"/>
        </w:rPr>
        <w:t>•</w:t>
      </w:r>
      <w:r>
        <w:t xml:space="preserve"> 信息系统处理企业内部信息和外部信息。</w:t>
      </w:r>
    </w:p>
    <w:p w14:paraId="15FE4FF7" w14:textId="417BF926" w:rsidR="00103058" w:rsidRDefault="00103058" w:rsidP="00103058">
      <w:r>
        <w:t xml:space="preserve"> 2. 沟通。</w:t>
      </w:r>
    </w:p>
    <w:p w14:paraId="5355E489" w14:textId="4C120DFB" w:rsidR="00103058" w:rsidRDefault="00103058" w:rsidP="00103058">
      <w:pPr>
        <w:ind w:leftChars="200" w:left="420"/>
      </w:pPr>
      <w:r>
        <w:rPr>
          <w:rFonts w:hint="eastAsia"/>
        </w:rPr>
        <w:t>•</w:t>
      </w:r>
      <w:r>
        <w:t xml:space="preserve"> 企业的信息系统提供有效信息给适当的人员，通过沟通，使员工能够知悉</w:t>
      </w:r>
      <w:r>
        <w:rPr>
          <w:rFonts w:hint="eastAsia"/>
        </w:rPr>
        <w:t>其营业、财务报告及遵循法律的责任。</w:t>
      </w:r>
    </w:p>
    <w:p w14:paraId="5F5A73CB" w14:textId="6BAF3497" w:rsidR="00103058" w:rsidRDefault="00103058" w:rsidP="00103058">
      <w:pPr>
        <w:ind w:leftChars="200" w:left="420"/>
      </w:pPr>
      <w:r>
        <w:rPr>
          <w:rFonts w:hint="eastAsia"/>
        </w:rPr>
        <w:t>•</w:t>
      </w:r>
      <w:r>
        <w:t xml:space="preserve"> 企业沟通包括内部沟通和外部沟通</w:t>
      </w:r>
    </w:p>
    <w:p w14:paraId="051385AA" w14:textId="73E8FF66" w:rsidR="00103058" w:rsidRPr="00103058" w:rsidRDefault="00103058" w:rsidP="00103058">
      <w:pPr>
        <w:rPr>
          <w:b/>
          <w:bCs/>
        </w:rPr>
      </w:pPr>
      <w:r w:rsidRPr="00103058">
        <w:rPr>
          <w:b/>
          <w:bCs/>
        </w:rPr>
        <w:t>监督</w:t>
      </w:r>
    </w:p>
    <w:p w14:paraId="58FB7278" w14:textId="77777777" w:rsidR="00103058" w:rsidRDefault="00103058" w:rsidP="00103058">
      <w:pPr>
        <w:ind w:leftChars="200" w:left="420"/>
      </w:pPr>
      <w:r>
        <w:rPr>
          <w:rFonts w:hint="eastAsia"/>
        </w:rPr>
        <w:t>•</w:t>
      </w:r>
      <w:r>
        <w:t xml:space="preserve"> 内部</w:t>
      </w:r>
      <w:proofErr w:type="gramStart"/>
      <w:r>
        <w:t>控制系统需被监督</w:t>
      </w:r>
      <w:proofErr w:type="gramEnd"/>
      <w:r>
        <w:t>。</w:t>
      </w:r>
    </w:p>
    <w:p w14:paraId="416349C6" w14:textId="77777777" w:rsidR="00103058" w:rsidRDefault="00103058" w:rsidP="00103058">
      <w:pPr>
        <w:ind w:leftChars="200" w:left="420"/>
      </w:pPr>
      <w:r>
        <w:rPr>
          <w:rFonts w:hint="eastAsia"/>
        </w:rPr>
        <w:t>•</w:t>
      </w:r>
      <w:r>
        <w:t xml:space="preserve"> 监督是由适当的人员，在适当及时的基础下，评估控制的设计和运作情况的过程。</w:t>
      </w:r>
    </w:p>
    <w:p w14:paraId="635C62F0" w14:textId="4C9AD9E6" w:rsidR="00103058" w:rsidRDefault="00103058" w:rsidP="00103058">
      <w:pPr>
        <w:ind w:leftChars="200" w:left="420"/>
      </w:pPr>
      <w:r>
        <w:rPr>
          <w:rFonts w:hint="eastAsia"/>
        </w:rPr>
        <w:t>•</w:t>
      </w:r>
      <w:r>
        <w:t xml:space="preserve"> 1. 持续的监督活动。持续的监督活动在营运过程中发生，它包括例行的管理和监督活</w:t>
      </w:r>
      <w:r>
        <w:rPr>
          <w:rFonts w:hint="eastAsia"/>
        </w:rPr>
        <w:t>动，以及其他员工为履行其职务所采取的行动。</w:t>
      </w:r>
    </w:p>
    <w:p w14:paraId="6A4C6CBF" w14:textId="77777777" w:rsidR="00103058" w:rsidRDefault="00103058" w:rsidP="00103058">
      <w:pPr>
        <w:ind w:leftChars="200" w:left="420"/>
      </w:pPr>
      <w:r>
        <w:rPr>
          <w:rFonts w:hint="eastAsia"/>
        </w:rPr>
        <w:t>•</w:t>
      </w:r>
      <w:r>
        <w:t xml:space="preserve"> 2. 个别评估。</w:t>
      </w:r>
    </w:p>
    <w:p w14:paraId="3B817FF7" w14:textId="64B17B24" w:rsidR="00103058" w:rsidRDefault="00103058" w:rsidP="00103058">
      <w:pPr>
        <w:ind w:leftChars="200" w:left="420"/>
      </w:pPr>
      <w:r>
        <w:rPr>
          <w:rFonts w:hint="eastAsia"/>
        </w:rPr>
        <w:t>•</w:t>
      </w:r>
      <w:r>
        <w:t xml:space="preserve"> 3. 报告缺陷</w:t>
      </w:r>
    </w:p>
    <w:p w14:paraId="29BCFB12" w14:textId="4DBD0996" w:rsidR="00103058" w:rsidRDefault="00103058" w:rsidP="00103058">
      <w:pPr>
        <w:pStyle w:val="a7"/>
        <w:numPr>
          <w:ilvl w:val="0"/>
          <w:numId w:val="11"/>
        </w:numPr>
        <w:ind w:firstLineChars="0"/>
        <w:rPr>
          <w:b/>
          <w:bCs/>
          <w:sz w:val="28"/>
          <w:szCs w:val="32"/>
        </w:rPr>
      </w:pPr>
      <w:r w:rsidRPr="00103058">
        <w:rPr>
          <w:rFonts w:hint="eastAsia"/>
          <w:b/>
          <w:bCs/>
          <w:sz w:val="28"/>
          <w:szCs w:val="32"/>
        </w:rPr>
        <w:t>企业风险管理框架</w:t>
      </w:r>
    </w:p>
    <w:p w14:paraId="1FEFED2D" w14:textId="77777777" w:rsidR="00103058" w:rsidRDefault="00103058" w:rsidP="00103058">
      <w:r>
        <w:rPr>
          <w:rFonts w:hint="eastAsia"/>
        </w:rPr>
        <w:t>•</w:t>
      </w:r>
      <w:r>
        <w:t xml:space="preserve"> 强调内部控制框架的建立应与企业的风险管理相结合</w:t>
      </w:r>
    </w:p>
    <w:p w14:paraId="5D95E43A" w14:textId="747AD7AF" w:rsidR="00103058" w:rsidRDefault="00103058" w:rsidP="00103058">
      <w:r>
        <w:rPr>
          <w:rFonts w:hint="eastAsia"/>
        </w:rPr>
        <w:t>•</w:t>
      </w:r>
      <w:r>
        <w:t xml:space="preserve"> 新的企业风险管理框架就是在1992 年的研究成果——《内部控制框架》报告的基础上，结合 《内部控制框架》报告的基础上，结合</w:t>
      </w:r>
      <w:r>
        <w:rPr>
          <w:rFonts w:hint="eastAsia"/>
        </w:rPr>
        <w:t>《萨班斯一奥克斯法案》</w:t>
      </w:r>
      <w:r>
        <w:t xml:space="preserve"> 《萨班斯一奥克斯法案》(Sarbanes—Oxley 　Act) 在报告方面的要求，进行扩展研究得到的。</w:t>
      </w:r>
    </w:p>
    <w:p w14:paraId="5A61699F" w14:textId="77777777" w:rsidR="00103058" w:rsidRDefault="00103058" w:rsidP="00103058">
      <w:r>
        <w:rPr>
          <w:rFonts w:hint="eastAsia"/>
        </w:rPr>
        <w:t>•</w:t>
      </w:r>
      <w:r>
        <w:t xml:space="preserve"> 普华永道的项目参与者认为，新报告中有60 ％的内容得益于COS01992 年报告所做的工作。</w:t>
      </w:r>
    </w:p>
    <w:p w14:paraId="6825967B" w14:textId="5816F329" w:rsidR="00103058" w:rsidRPr="00103058" w:rsidRDefault="00103058" w:rsidP="00103058">
      <w:r>
        <w:rPr>
          <w:rFonts w:hint="eastAsia"/>
        </w:rPr>
        <w:t>•</w:t>
      </w:r>
      <w:r>
        <w:t xml:space="preserve"> 相对于内部控制框架而言，新的 COSO 报告新增加了 一个观念、一个目标、两个概念和三个要</w:t>
      </w:r>
      <w:r>
        <w:rPr>
          <w:rFonts w:hint="eastAsia"/>
        </w:rPr>
        <w:t>素</w:t>
      </w:r>
      <w:r>
        <w:t xml:space="preserve"> ，即 “ 风险组合观 ” 、 “ 战略目标 ” 、 “ 风险偏好 ” 和 “ 风险容忍度 ” 的概念以及 “ 目标</w:t>
      </w:r>
      <w:r>
        <w:rPr>
          <w:rFonts w:hint="eastAsia"/>
        </w:rPr>
        <w:t>制定</w:t>
      </w:r>
      <w:r>
        <w:t xml:space="preserve"> ” 、 “ 事项识别 ” 和 “ 风险反应 ” 要素</w:t>
      </w:r>
    </w:p>
    <w:p w14:paraId="4206DF8E" w14:textId="35A10C43" w:rsidR="00103058" w:rsidRPr="00103058" w:rsidRDefault="00103058" w:rsidP="00103058">
      <w:pPr>
        <w:rPr>
          <w:b/>
          <w:bCs/>
        </w:rPr>
      </w:pPr>
      <w:r w:rsidRPr="00103058">
        <w:rPr>
          <w:b/>
          <w:bCs/>
        </w:rPr>
        <w:t>1 ．企业风险管理的定义</w:t>
      </w:r>
    </w:p>
    <w:p w14:paraId="1CBB2F84" w14:textId="77777777" w:rsidR="00103058" w:rsidRDefault="00103058" w:rsidP="00103058">
      <w:pPr>
        <w:ind w:leftChars="200" w:left="420"/>
      </w:pPr>
      <w:r>
        <w:rPr>
          <w:rFonts w:hint="eastAsia"/>
        </w:rPr>
        <w:t>•</w:t>
      </w:r>
      <w:r>
        <w:t xml:space="preserve"> 一个过程，其本身并不是一个结果，而是实现结果的一种方式。</w:t>
      </w:r>
    </w:p>
    <w:p w14:paraId="541AA821" w14:textId="77777777" w:rsidR="00103058" w:rsidRDefault="00103058" w:rsidP="00103058">
      <w:pPr>
        <w:ind w:leftChars="200" w:left="420"/>
      </w:pPr>
      <w:r>
        <w:rPr>
          <w:rFonts w:hint="eastAsia"/>
        </w:rPr>
        <w:t>•</w:t>
      </w:r>
      <w:r>
        <w:t xml:space="preserve"> 一个由人参与的过程，涉及一个企业各个层次员工。</w:t>
      </w:r>
    </w:p>
    <w:p w14:paraId="1DB0D747" w14:textId="77777777" w:rsidR="00103058" w:rsidRDefault="00103058" w:rsidP="00103058">
      <w:pPr>
        <w:ind w:leftChars="200" w:left="420"/>
      </w:pPr>
      <w:r>
        <w:rPr>
          <w:rFonts w:hint="eastAsia"/>
        </w:rPr>
        <w:t>•</w:t>
      </w:r>
      <w:r>
        <w:t xml:space="preserve"> 该过程可用于企业的战略制定。</w:t>
      </w:r>
    </w:p>
    <w:p w14:paraId="243F77BE" w14:textId="49D6610F" w:rsidR="00103058" w:rsidRPr="00103058" w:rsidRDefault="00103058" w:rsidP="00103058">
      <w:pPr>
        <w:rPr>
          <w:b/>
          <w:bCs/>
        </w:rPr>
      </w:pPr>
      <w:r w:rsidRPr="00103058">
        <w:rPr>
          <w:b/>
          <w:bCs/>
        </w:rPr>
        <w:t>2 ．风险管理目标和要素</w:t>
      </w:r>
    </w:p>
    <w:p w14:paraId="31E1694C" w14:textId="77777777" w:rsidR="00103058" w:rsidRDefault="00103058" w:rsidP="00103058">
      <w:pPr>
        <w:ind w:leftChars="200" w:left="420"/>
      </w:pPr>
      <w:r>
        <w:rPr>
          <w:rFonts w:hint="eastAsia"/>
        </w:rPr>
        <w:t>•</w:t>
      </w:r>
      <w:r>
        <w:t xml:space="preserve"> 企业的风险管理框架包括四类目标和八要素。</w:t>
      </w:r>
    </w:p>
    <w:p w14:paraId="2F916812" w14:textId="77777777" w:rsidR="00103058" w:rsidRDefault="00103058" w:rsidP="00103058">
      <w:pPr>
        <w:ind w:leftChars="200" w:left="420"/>
      </w:pPr>
      <w:r>
        <w:rPr>
          <w:rFonts w:hint="eastAsia"/>
        </w:rPr>
        <w:t>•</w:t>
      </w:r>
      <w:r>
        <w:t xml:space="preserve"> 四类目标分别是战略目标、经营目标、报告目标和合法性目标。</w:t>
      </w:r>
    </w:p>
    <w:p w14:paraId="726AFDD0" w14:textId="037B5566" w:rsidR="00103058" w:rsidRDefault="00103058" w:rsidP="00103058">
      <w:pPr>
        <w:ind w:leftChars="200" w:left="420"/>
      </w:pPr>
      <w:r>
        <w:rPr>
          <w:rFonts w:hint="eastAsia"/>
        </w:rPr>
        <w:t>•</w:t>
      </w:r>
      <w:r>
        <w:t xml:space="preserve"> 八要素是内部环境、 目标制定、事项识别 、风险评估、 风险反应、 控制活动、信息和沟</w:t>
      </w:r>
      <w:r>
        <w:rPr>
          <w:rFonts w:hint="eastAsia"/>
        </w:rPr>
        <w:t>通、监控，是企业实现各类目标的保证，它们相互之间存在直接的关系。</w:t>
      </w:r>
    </w:p>
    <w:p w14:paraId="0C48E3F5" w14:textId="0084BEF4" w:rsidR="00103058" w:rsidRPr="00103058" w:rsidRDefault="00103058" w:rsidP="002331CB">
      <w:pPr>
        <w:rPr>
          <w:b/>
          <w:bCs/>
        </w:rPr>
      </w:pPr>
      <w:r w:rsidRPr="00103058">
        <w:rPr>
          <w:rFonts w:hint="eastAsia"/>
          <w:b/>
          <w:bCs/>
        </w:rPr>
        <w:lastRenderedPageBreak/>
        <w:t xml:space="preserve">3. </w:t>
      </w:r>
      <w:r w:rsidRPr="00103058">
        <w:rPr>
          <w:b/>
          <w:bCs/>
        </w:rPr>
        <w:t>企业风险管理框架新增了三个风险管理要素</w:t>
      </w:r>
      <w:r w:rsidRPr="00103058">
        <w:rPr>
          <w:rFonts w:hint="eastAsia"/>
          <w:b/>
          <w:bCs/>
        </w:rPr>
        <w:t>:</w:t>
      </w:r>
      <w:r w:rsidRPr="00103058">
        <w:rPr>
          <w:b/>
          <w:bCs/>
        </w:rPr>
        <w:t xml:space="preserve"> </w:t>
      </w:r>
      <w:proofErr w:type="gramStart"/>
      <w:r w:rsidRPr="00103058">
        <w:rPr>
          <w:b/>
          <w:bCs/>
        </w:rPr>
        <w:t>“</w:t>
      </w:r>
      <w:proofErr w:type="gramEnd"/>
      <w:r w:rsidRPr="00103058">
        <w:rPr>
          <w:b/>
          <w:bCs/>
        </w:rPr>
        <w:t xml:space="preserve"> “ 目标制定 ” 、 “ 事项识别</w:t>
      </w:r>
      <w:r w:rsidRPr="00103058">
        <w:rPr>
          <w:rFonts w:hint="eastAsia"/>
          <w:b/>
          <w:bCs/>
        </w:rPr>
        <w:t>”</w:t>
      </w:r>
      <w:r w:rsidRPr="00103058">
        <w:rPr>
          <w:b/>
          <w:bCs/>
        </w:rPr>
        <w:t xml:space="preserve"> 和 “ 风险反应 ”。 。</w:t>
      </w:r>
    </w:p>
    <w:p w14:paraId="23F91959" w14:textId="50886877" w:rsidR="00103058" w:rsidRDefault="00103058" w:rsidP="00103058">
      <w:pPr>
        <w:ind w:leftChars="200" w:left="420"/>
      </w:pPr>
      <w:r>
        <w:t>1. 目标制定——在风险管理框架中，要针对不同的目标分析其相应的风险， 在风险管理框架中，要针对不同的目标分析其相应的风险，</w:t>
      </w:r>
      <w:r>
        <w:rPr>
          <w:rFonts w:hint="eastAsia"/>
        </w:rPr>
        <w:t>目标的制定自然就成为风险管理流程的首要步骤</w:t>
      </w:r>
    </w:p>
    <w:p w14:paraId="264E380F" w14:textId="77777777" w:rsidR="00103058" w:rsidRDefault="00103058" w:rsidP="00103058">
      <w:pPr>
        <w:ind w:leftChars="200" w:left="420" w:firstLine="420"/>
      </w:pPr>
      <w:r>
        <w:rPr>
          <w:rFonts w:hint="eastAsia"/>
        </w:rPr>
        <w:t>•</w:t>
      </w:r>
      <w:r>
        <w:t xml:space="preserve"> 企业风险管理和内部控制框架都承认 风险来自于企业内、外部各种因素，而且可能在企</w:t>
      </w:r>
    </w:p>
    <w:p w14:paraId="2D87D3F1" w14:textId="78CD18B4" w:rsidR="00103058" w:rsidRDefault="00103058" w:rsidP="00103058">
      <w:pPr>
        <w:ind w:leftChars="200" w:left="420"/>
      </w:pPr>
      <w:r>
        <w:rPr>
          <w:rFonts w:hint="eastAsia"/>
        </w:rPr>
        <w:t>业的各个层面上出现</w:t>
      </w:r>
    </w:p>
    <w:p w14:paraId="0A782F49" w14:textId="0C4A111E" w:rsidR="00103058" w:rsidRDefault="00103058" w:rsidP="00103058">
      <w:pPr>
        <w:ind w:leftChars="200" w:left="420"/>
      </w:pPr>
      <w:r>
        <w:t>2. 事项识别——企业风险管理框架深入探讨了 企业风险管理框架深入探讨了 潜在事项 的概念，认为潜在事</w:t>
      </w:r>
      <w:r>
        <w:rPr>
          <w:rFonts w:hint="eastAsia"/>
        </w:rPr>
        <w:t>项是</w:t>
      </w:r>
      <w:r>
        <w:t xml:space="preserve"> 指来自于企业内部和外部资源的，可能影响企业战略的执行和目标实现</w:t>
      </w:r>
      <w:r>
        <w:rPr>
          <w:rFonts w:hint="eastAsia"/>
        </w:rPr>
        <w:t>的一件或者一系列偶发事项。</w:t>
      </w:r>
      <w:r>
        <w:t xml:space="preserve"> 。</w:t>
      </w:r>
    </w:p>
    <w:p w14:paraId="3FBACC20" w14:textId="77777777" w:rsidR="00103058" w:rsidRDefault="00103058" w:rsidP="00103058">
      <w:pPr>
        <w:ind w:leftChars="400" w:left="840"/>
      </w:pPr>
      <w:r>
        <w:rPr>
          <w:rFonts w:hint="eastAsia"/>
        </w:rPr>
        <w:t>•</w:t>
      </w:r>
      <w:r>
        <w:t xml:space="preserve"> 存在潜在的积极影响的事项代表机遇，而存在潜在负面影响的事项则称为风险。</w:t>
      </w:r>
    </w:p>
    <w:p w14:paraId="7C35C1D6" w14:textId="77777777" w:rsidR="00103058" w:rsidRDefault="00103058" w:rsidP="00103058">
      <w:pPr>
        <w:ind w:leftChars="400" w:left="840"/>
      </w:pPr>
      <w:r>
        <w:rPr>
          <w:rFonts w:hint="eastAsia"/>
        </w:rPr>
        <w:t>•</w:t>
      </w:r>
      <w:r>
        <w:t xml:space="preserve"> 企业风险管理框架 采用一系列技术来识别有关事项并考虑有关事项的起因 ，对企业过去</w:t>
      </w:r>
    </w:p>
    <w:p w14:paraId="6F39AA19" w14:textId="4AD8C096" w:rsidR="00103058" w:rsidRDefault="00103058" w:rsidP="00103058">
      <w:pPr>
        <w:ind w:leftChars="400" w:left="840"/>
      </w:pPr>
      <w:r>
        <w:rPr>
          <w:rFonts w:hint="eastAsia"/>
        </w:rPr>
        <w:t>和未来的潜在事项以及事项的发生趋势进行计量。</w:t>
      </w:r>
    </w:p>
    <w:p w14:paraId="44DC7C70" w14:textId="552398CC" w:rsidR="00103058" w:rsidRDefault="00103058" w:rsidP="00103058">
      <w:pPr>
        <w:ind w:leftChars="200" w:left="420"/>
      </w:pPr>
      <w:r>
        <w:t>3. 风险反应(Risk Response) 。企业风险管理框架提出对风险的 四种反应方案</w:t>
      </w:r>
      <w:r>
        <w:rPr>
          <w:rFonts w:hint="eastAsia"/>
        </w:rPr>
        <w:t>：规避、减少、共担和接受风险。</w:t>
      </w:r>
      <w:r>
        <w:t xml:space="preserve"> 。</w:t>
      </w:r>
    </w:p>
    <w:p w14:paraId="38C81523" w14:textId="7624FD07" w:rsidR="00103058" w:rsidRDefault="00103058" w:rsidP="00103058">
      <w:pPr>
        <w:ind w:leftChars="400" w:left="840"/>
      </w:pPr>
      <w:r>
        <w:rPr>
          <w:rFonts w:hint="eastAsia"/>
        </w:rPr>
        <w:t>•</w:t>
      </w:r>
      <w:r>
        <w:t xml:space="preserve"> 作为风险管理的一部分，管理者应比较不同方案的潜在影响，并且应在企业风险容忍</w:t>
      </w:r>
      <w:r>
        <w:rPr>
          <w:rFonts w:hint="eastAsia"/>
        </w:rPr>
        <w:t>度范围内的假设下，考虑风险反应方案的选择。</w:t>
      </w:r>
    </w:p>
    <w:p w14:paraId="6EDFAE63" w14:textId="77777777" w:rsidR="00103058" w:rsidRDefault="00103058" w:rsidP="00103058">
      <w:pPr>
        <w:ind w:leftChars="400" w:left="840"/>
      </w:pPr>
      <w:r>
        <w:rPr>
          <w:rFonts w:hint="eastAsia"/>
        </w:rPr>
        <w:t>•</w:t>
      </w:r>
      <w:r>
        <w:t xml:space="preserve"> 在个别和分组考虑风险的各反应方案后，企业管理者应从总体的角度考虑企业选择的</w:t>
      </w:r>
    </w:p>
    <w:p w14:paraId="786112E8" w14:textId="040BFD8B" w:rsidR="00103058" w:rsidRDefault="00103058" w:rsidP="00103058">
      <w:pPr>
        <w:ind w:leftChars="400" w:left="840"/>
      </w:pPr>
      <w:r>
        <w:rPr>
          <w:rFonts w:hint="eastAsia"/>
        </w:rPr>
        <w:t>所有风险反应方案组合后对企业的总体影响。</w:t>
      </w:r>
    </w:p>
    <w:p w14:paraId="41636F8D" w14:textId="75176688" w:rsidR="00103058" w:rsidRDefault="00103058" w:rsidP="00103058">
      <w:pPr>
        <w:ind w:leftChars="200" w:left="420"/>
      </w:pPr>
      <w:r>
        <w:t>4. 风险评估。</w:t>
      </w:r>
    </w:p>
    <w:p w14:paraId="10C74529" w14:textId="7F47EF5D" w:rsidR="00103058" w:rsidRDefault="00103058" w:rsidP="00103058">
      <w:pPr>
        <w:ind w:leftChars="400" w:left="840"/>
      </w:pPr>
      <w:r>
        <w:rPr>
          <w:rFonts w:hint="eastAsia"/>
        </w:rPr>
        <w:t>•</w:t>
      </w:r>
      <w:r>
        <w:t xml:space="preserve"> 内部控制框架和风险管理框架 都强调对风险的评估 ，但风险管理框架建议更</w:t>
      </w:r>
      <w:r>
        <w:rPr>
          <w:rFonts w:hint="eastAsia"/>
        </w:rPr>
        <w:t>加透彻地看待风险管理，即从固有风险和残存风险的角度来看待风险，对风险影响的分析则采用简单算术平均数、最差的情形下的估计值或者事项的分布等技术来分析。</w:t>
      </w:r>
    </w:p>
    <w:p w14:paraId="47B4EFAA" w14:textId="77777777" w:rsidR="00103058" w:rsidRDefault="00103058" w:rsidP="00103058">
      <w:pPr>
        <w:ind w:leftChars="400" w:left="840"/>
      </w:pPr>
      <w:r>
        <w:rPr>
          <w:rFonts w:hint="eastAsia"/>
        </w:rPr>
        <w:t>•</w:t>
      </w:r>
      <w:r>
        <w:t xml:space="preserve"> 风险评估的时间基准应与企业的战略和目标相一致，如果可能，也应与可观</w:t>
      </w:r>
    </w:p>
    <w:p w14:paraId="035B2853" w14:textId="77777777" w:rsidR="00103058" w:rsidRDefault="00103058" w:rsidP="00103058">
      <w:pPr>
        <w:ind w:leftChars="400" w:left="840"/>
      </w:pPr>
      <w:r>
        <w:rPr>
          <w:rFonts w:hint="eastAsia"/>
        </w:rPr>
        <w:t>测到的数据相一致。</w:t>
      </w:r>
    </w:p>
    <w:p w14:paraId="5B26AA47" w14:textId="77777777" w:rsidR="00103058" w:rsidRDefault="00103058" w:rsidP="00103058">
      <w:pPr>
        <w:ind w:leftChars="400" w:left="840"/>
      </w:pPr>
      <w:r>
        <w:rPr>
          <w:rFonts w:hint="eastAsia"/>
        </w:rPr>
        <w:t>•</w:t>
      </w:r>
      <w:r>
        <w:t xml:space="preserve"> 企业风险管理框架还要求注意相互关联的风险，确定单一的事项如何为企业</w:t>
      </w:r>
    </w:p>
    <w:p w14:paraId="5B0A64AF" w14:textId="1DC5632C" w:rsidR="00103058" w:rsidRDefault="00103058" w:rsidP="00103058">
      <w:pPr>
        <w:ind w:leftChars="400" w:left="840"/>
      </w:pPr>
      <w:r>
        <w:rPr>
          <w:rFonts w:hint="eastAsia"/>
        </w:rPr>
        <w:t>带来多重的风险</w:t>
      </w:r>
    </w:p>
    <w:p w14:paraId="01BA0F4C" w14:textId="30408C67" w:rsidR="00103058" w:rsidRDefault="00103058" w:rsidP="00103058">
      <w:pPr>
        <w:ind w:leftChars="200" w:left="420"/>
      </w:pPr>
      <w:r>
        <w:t>5. 信息和沟通。</w:t>
      </w:r>
    </w:p>
    <w:p w14:paraId="6D2FD903" w14:textId="3757228F" w:rsidR="00103058" w:rsidRDefault="00103058" w:rsidP="00103058">
      <w:pPr>
        <w:ind w:leftChars="400" w:left="840"/>
      </w:pPr>
      <w:r>
        <w:rPr>
          <w:rFonts w:hint="eastAsia"/>
        </w:rPr>
        <w:t>•</w:t>
      </w:r>
      <w:r>
        <w:t xml:space="preserve"> 企业风险管理框架 扩大了企业信息和沟通的构成内容 ，认为企业的信息应包括来</w:t>
      </w:r>
      <w:r>
        <w:rPr>
          <w:rFonts w:hint="eastAsia"/>
        </w:rPr>
        <w:t>自过去、现在和未来潜在事项的数据。</w:t>
      </w:r>
    </w:p>
    <w:p w14:paraId="387A5AE3" w14:textId="01D5D931" w:rsidR="00103058" w:rsidRDefault="00103058" w:rsidP="00103058">
      <w:pPr>
        <w:ind w:leftChars="400" w:left="840"/>
      </w:pPr>
      <w:r>
        <w:rPr>
          <w:rFonts w:hint="eastAsia"/>
        </w:rPr>
        <w:t>•</w:t>
      </w:r>
      <w:r>
        <w:t xml:space="preserve"> 企业的信息系统的基本职能 应以时间序列的形式收集、捕捉数据，其收集数据的</w:t>
      </w:r>
      <w:r>
        <w:rPr>
          <w:rFonts w:hint="eastAsia"/>
        </w:rPr>
        <w:t>详细程度则视企业风险识别、评估和反应的需要而定，并保证将风险维持在风险偏好的范围内。</w:t>
      </w:r>
    </w:p>
    <w:p w14:paraId="03F9EB38" w14:textId="77777777" w:rsidR="002331CB" w:rsidRDefault="002331CB" w:rsidP="00103058">
      <w:pPr>
        <w:ind w:leftChars="400" w:left="840"/>
      </w:pPr>
    </w:p>
    <w:p w14:paraId="01D77090" w14:textId="7535F85A" w:rsidR="000936FE" w:rsidRPr="000936FE" w:rsidRDefault="000936FE" w:rsidP="000936FE">
      <w:pPr>
        <w:rPr>
          <w:b/>
          <w:bCs/>
        </w:rPr>
      </w:pPr>
      <w:r w:rsidRPr="000936FE">
        <w:rPr>
          <w:b/>
          <w:bCs/>
        </w:rPr>
        <w:t>4．各管理层在企业风险管理中的地位和职责</w:t>
      </w:r>
    </w:p>
    <w:p w14:paraId="4105EE59" w14:textId="5BBE8A1C" w:rsidR="000936FE" w:rsidRDefault="000936FE" w:rsidP="000936FE">
      <w:r>
        <w:t>(1) 董事会：董事会对企业的风险管理负有监督职责</w:t>
      </w:r>
    </w:p>
    <w:p w14:paraId="1B95A25B" w14:textId="2631D058" w:rsidR="000936FE" w:rsidRDefault="000936FE" w:rsidP="000936FE">
      <w:r>
        <w:t>(2) 管理者：首席执行官对企业的风险管理最终负责。</w:t>
      </w:r>
    </w:p>
    <w:p w14:paraId="5C41E14B" w14:textId="72F0A9FF" w:rsidR="000936FE" w:rsidRDefault="000936FE" w:rsidP="000936FE">
      <w:r>
        <w:t>(3) 风险管理员：与企业内其他管理者一起，在各自的职责范围内建立并维护有效的风险</w:t>
      </w:r>
      <w:r>
        <w:rPr>
          <w:rFonts w:hint="eastAsia"/>
        </w:rPr>
        <w:t>管理框架。</w:t>
      </w:r>
    </w:p>
    <w:p w14:paraId="7955F30C" w14:textId="18C17B19" w:rsidR="000936FE" w:rsidRDefault="000936FE" w:rsidP="000936FE">
      <w:r>
        <w:t>(4) 内部审计人员：在企业风险管理的监控中占有重要的地位，这一职责是其日常职责</w:t>
      </w:r>
      <w:r>
        <w:rPr>
          <w:rFonts w:hint="eastAsia"/>
        </w:rPr>
        <w:t>一部分。</w:t>
      </w:r>
    </w:p>
    <w:p w14:paraId="4AF7642C" w14:textId="5B0FECE4" w:rsidR="000936FE" w:rsidRDefault="000936FE" w:rsidP="000936FE">
      <w:r>
        <w:t>(5) 其他员工：企业风险管理是企业内每一个员工的责任，因此，风险管理应是企业内每</w:t>
      </w:r>
      <w:r>
        <w:rPr>
          <w:rFonts w:hint="eastAsia"/>
        </w:rPr>
        <w:t>一个员工的工作手册的一部分内容。</w:t>
      </w:r>
    </w:p>
    <w:p w14:paraId="0CFFC3F8" w14:textId="4B0DAC1A" w:rsidR="005E63E0" w:rsidRDefault="005E63E0" w:rsidP="000936FE"/>
    <w:p w14:paraId="16825CB2" w14:textId="778AAF90" w:rsidR="005E63E0" w:rsidRPr="005E63E0" w:rsidRDefault="005E63E0" w:rsidP="005E63E0">
      <w:pPr>
        <w:pStyle w:val="a7"/>
        <w:numPr>
          <w:ilvl w:val="0"/>
          <w:numId w:val="11"/>
        </w:numPr>
        <w:ind w:firstLineChars="0"/>
        <w:rPr>
          <w:b/>
          <w:bCs/>
          <w:sz w:val="28"/>
          <w:szCs w:val="32"/>
        </w:rPr>
      </w:pPr>
      <w:r w:rsidRPr="005E63E0">
        <w:rPr>
          <w:rFonts w:hint="eastAsia"/>
          <w:b/>
          <w:bCs/>
          <w:sz w:val="28"/>
          <w:szCs w:val="32"/>
        </w:rPr>
        <w:t>业务过程控制</w:t>
      </w:r>
    </w:p>
    <w:p w14:paraId="60844020" w14:textId="0217A3E5" w:rsidR="005E63E0" w:rsidRDefault="005E63E0" w:rsidP="005E63E0">
      <w:r>
        <w:rPr>
          <w:rFonts w:hint="eastAsia"/>
        </w:rPr>
        <w:t>•</w:t>
      </w:r>
      <w:r>
        <w:t xml:space="preserve"> 业务过程是会计信息系统的处理对象，也是会计信息系统输入数据的来源</w:t>
      </w:r>
      <w:r>
        <w:rPr>
          <w:rFonts w:hint="eastAsia"/>
        </w:rPr>
        <w:t>和输出信息的终点</w:t>
      </w:r>
    </w:p>
    <w:p w14:paraId="6E609939" w14:textId="2B769843" w:rsidR="005E63E0" w:rsidRDefault="005E63E0" w:rsidP="005E63E0">
      <w:r>
        <w:rPr>
          <w:rFonts w:hint="eastAsia"/>
        </w:rPr>
        <w:t>•</w:t>
      </w:r>
      <w:r>
        <w:t xml:space="preserve"> 要对会计信息系统进行有效的控制，必须对业务过程进行控制，而且会计</w:t>
      </w:r>
      <w:r>
        <w:rPr>
          <w:rFonts w:hint="eastAsia"/>
        </w:rPr>
        <w:t>信息系统控制因为服务于业务过程，因此对业务过程控制的控制必然要考虑会计信息系统控制。</w:t>
      </w:r>
    </w:p>
    <w:p w14:paraId="66904553" w14:textId="6BAF239E" w:rsidR="005E63E0" w:rsidRDefault="005E63E0" w:rsidP="005E63E0">
      <w:r>
        <w:rPr>
          <w:rFonts w:hint="eastAsia"/>
        </w:rPr>
        <w:t>•</w:t>
      </w:r>
      <w:r>
        <w:t xml:space="preserve"> 企业控制系统，一般适宜按照业务循环划分为子控制系统 ，当然实际工作</w:t>
      </w:r>
      <w:r>
        <w:rPr>
          <w:rFonts w:hint="eastAsia"/>
        </w:rPr>
        <w:t>中的业务循环划分及其取舍，主要取决于企业业务特征与需求。</w:t>
      </w:r>
    </w:p>
    <w:p w14:paraId="274B6803" w14:textId="58A6FE91" w:rsidR="005E63E0" w:rsidRPr="005E63E0" w:rsidRDefault="005E63E0" w:rsidP="005E63E0">
      <w:pPr>
        <w:rPr>
          <w:b/>
          <w:bCs/>
        </w:rPr>
      </w:pPr>
      <w:r w:rsidRPr="005E63E0">
        <w:rPr>
          <w:b/>
          <w:bCs/>
        </w:rPr>
        <w:t>1一般控制</w:t>
      </w:r>
    </w:p>
    <w:p w14:paraId="12E20439" w14:textId="4482D304" w:rsidR="005E63E0" w:rsidRPr="001E5B42" w:rsidRDefault="005E63E0" w:rsidP="005E63E0">
      <w:pPr>
        <w:rPr>
          <w:b/>
          <w:bCs/>
          <w:i/>
          <w:iCs/>
        </w:rPr>
      </w:pPr>
      <w:r w:rsidRPr="001E5B42">
        <w:rPr>
          <w:b/>
          <w:bCs/>
          <w:i/>
          <w:iCs/>
        </w:rPr>
        <w:t>（1 ）组织控制</w:t>
      </w:r>
    </w:p>
    <w:p w14:paraId="4EE2684F" w14:textId="77777777" w:rsidR="002F490A" w:rsidRDefault="002F490A" w:rsidP="002F490A">
      <w:r>
        <w:tab/>
      </w:r>
      <w:r>
        <w:rPr>
          <w:rFonts w:hint="eastAsia"/>
        </w:rPr>
        <w:t>•</w:t>
      </w:r>
      <w:r>
        <w:t xml:space="preserve"> 组织控制 指 采取职能分离、合理分工等手段保证电算化</w:t>
      </w:r>
    </w:p>
    <w:p w14:paraId="5EC8746B" w14:textId="77777777" w:rsidR="002F490A" w:rsidRDefault="002F490A" w:rsidP="002F490A">
      <w:pPr>
        <w:ind w:firstLine="420"/>
      </w:pPr>
      <w:r>
        <w:rPr>
          <w:rFonts w:hint="eastAsia"/>
        </w:rPr>
        <w:t>信息系统运营正常。</w:t>
      </w:r>
      <w:r>
        <w:t xml:space="preserve"> 。</w:t>
      </w:r>
    </w:p>
    <w:p w14:paraId="4B2715EC" w14:textId="267F4CBA" w:rsidR="002F490A" w:rsidRDefault="002F490A" w:rsidP="002F490A">
      <w:pPr>
        <w:ind w:firstLine="420"/>
      </w:pPr>
      <w:r>
        <w:t xml:space="preserve"> 一、电算化部门和用户部门职能的分离</w:t>
      </w:r>
    </w:p>
    <w:p w14:paraId="3580CB89" w14:textId="43B35FD4" w:rsidR="002F490A" w:rsidRDefault="002F490A" w:rsidP="002F490A">
      <w:pPr>
        <w:ind w:leftChars="400" w:left="840"/>
      </w:pPr>
      <w:r>
        <w:rPr>
          <w:rFonts w:hint="eastAsia"/>
        </w:rPr>
        <w:lastRenderedPageBreak/>
        <w:t>•</w:t>
      </w:r>
      <w:r>
        <w:t xml:space="preserve"> 用户部门的职能</w:t>
      </w:r>
    </w:p>
    <w:p w14:paraId="290D2794" w14:textId="1FD97871" w:rsidR="002F490A" w:rsidRDefault="002F490A" w:rsidP="002F490A">
      <w:pPr>
        <w:ind w:leftChars="400" w:left="840"/>
      </w:pPr>
      <w:r>
        <w:rPr>
          <w:rFonts w:hint="eastAsia"/>
        </w:rPr>
        <w:t>•</w:t>
      </w:r>
      <w:r>
        <w:t xml:space="preserve"> 电算化部门的职能</w:t>
      </w:r>
    </w:p>
    <w:p w14:paraId="78B42650" w14:textId="7C99AD08" w:rsidR="002F490A" w:rsidRDefault="002F490A" w:rsidP="002F490A">
      <w:pPr>
        <w:ind w:leftChars="400" w:left="840"/>
      </w:pPr>
      <w:r>
        <w:rPr>
          <w:rFonts w:hint="eastAsia"/>
        </w:rPr>
        <w:t>•</w:t>
      </w:r>
      <w:r>
        <w:t xml:space="preserve"> 用户部门和电算化部门之间的关系</w:t>
      </w:r>
    </w:p>
    <w:p w14:paraId="69E61B7D" w14:textId="5260EF62" w:rsidR="002F490A" w:rsidRDefault="002F490A" w:rsidP="002F490A">
      <w:pPr>
        <w:ind w:leftChars="400" w:left="840"/>
      </w:pPr>
      <w:r>
        <w:rPr>
          <w:rFonts w:hint="eastAsia"/>
        </w:rPr>
        <w:t>•</w:t>
      </w:r>
      <w:r>
        <w:t xml:space="preserve"> 对错误的处理方法</w:t>
      </w:r>
    </w:p>
    <w:p w14:paraId="3D427016" w14:textId="386219A9" w:rsidR="001E5B42" w:rsidRDefault="001E5B42" w:rsidP="001E5B42">
      <w:pPr>
        <w:ind w:leftChars="100" w:left="210"/>
      </w:pPr>
      <w:r>
        <w:t xml:space="preserve"> 二、电算化 部门内部 的 职能分离</w:t>
      </w:r>
    </w:p>
    <w:p w14:paraId="38D2DA41" w14:textId="7F7C8628" w:rsidR="001E5B42" w:rsidRDefault="001E5B42" w:rsidP="001E5B42">
      <w:pPr>
        <w:ind w:leftChars="400" w:left="840"/>
      </w:pPr>
      <w:r>
        <w:rPr>
          <w:rFonts w:hint="eastAsia"/>
        </w:rPr>
        <w:t xml:space="preserve">• </w:t>
      </w:r>
      <w:r>
        <w:t>电算化信息 系统开发小组</w:t>
      </w:r>
    </w:p>
    <w:p w14:paraId="6BCC5FCF" w14:textId="612B7CFA" w:rsidR="001E5B42" w:rsidRDefault="001E5B42" w:rsidP="001E5B42">
      <w:pPr>
        <w:ind w:leftChars="400" w:left="840"/>
      </w:pPr>
      <w:r>
        <w:rPr>
          <w:rFonts w:hint="eastAsia"/>
        </w:rPr>
        <w:t xml:space="preserve">• </w:t>
      </w:r>
      <w:r>
        <w:t>电算化信息</w:t>
      </w:r>
    </w:p>
    <w:p w14:paraId="77965898" w14:textId="5E6F1BFB" w:rsidR="001E5B42" w:rsidRDefault="001E5B42" w:rsidP="001E5B42">
      <w:pPr>
        <w:ind w:leftChars="100" w:left="210"/>
      </w:pPr>
      <w:r>
        <w:t xml:space="preserve"> 三、加强对员工的管理</w:t>
      </w:r>
    </w:p>
    <w:p w14:paraId="5DD1ADBD" w14:textId="67915202" w:rsidR="001E5B42" w:rsidRDefault="001E5B42" w:rsidP="001E5B42">
      <w:pPr>
        <w:ind w:leftChars="400" w:left="840"/>
      </w:pPr>
      <w:r>
        <w:rPr>
          <w:rFonts w:hint="eastAsia"/>
        </w:rPr>
        <w:t>•</w:t>
      </w:r>
      <w:r>
        <w:t>强化安全意识</w:t>
      </w:r>
    </w:p>
    <w:p w14:paraId="50030280" w14:textId="4D041129" w:rsidR="001E5B42" w:rsidRDefault="001E5B42" w:rsidP="001E5B42">
      <w:pPr>
        <w:ind w:leftChars="400" w:left="840"/>
      </w:pPr>
      <w:r>
        <w:rPr>
          <w:rFonts w:hint="eastAsia"/>
        </w:rPr>
        <w:t>•</w:t>
      </w:r>
      <w:r>
        <w:t>识别敏感岗位</w:t>
      </w:r>
    </w:p>
    <w:p w14:paraId="1E83D659" w14:textId="30132418" w:rsidR="001E5B42" w:rsidRDefault="001E5B42" w:rsidP="001E5B42">
      <w:pPr>
        <w:ind w:leftChars="400" w:left="840"/>
      </w:pPr>
      <w:r>
        <w:rPr>
          <w:rFonts w:hint="eastAsia"/>
        </w:rPr>
        <w:t>•</w:t>
      </w:r>
      <w:r>
        <w:t>加强对敏感岗位的控制</w:t>
      </w:r>
    </w:p>
    <w:p w14:paraId="42C2D2BF" w14:textId="77777777" w:rsidR="001E5B42" w:rsidRDefault="001E5B42" w:rsidP="001E5B42">
      <w:pPr>
        <w:ind w:leftChars="400" w:left="840"/>
      </w:pPr>
      <w:r>
        <w:rPr>
          <w:rFonts w:hint="eastAsia"/>
        </w:rPr>
        <w:t>•</w:t>
      </w:r>
      <w:r>
        <w:t xml:space="preserve"> 需要格外关注和注意观察的情形</w:t>
      </w:r>
    </w:p>
    <w:p w14:paraId="5C66710A" w14:textId="19617EA3" w:rsidR="001E5B42" w:rsidRDefault="001E5B42" w:rsidP="001E5B42">
      <w:pPr>
        <w:ind w:firstLineChars="150" w:firstLine="315"/>
      </w:pPr>
      <w:r>
        <w:t>四、财政部关于电算化会计工作中</w:t>
      </w:r>
    </w:p>
    <w:p w14:paraId="4C440197" w14:textId="77777777" w:rsidR="001E5B42" w:rsidRDefault="001E5B42" w:rsidP="001E5B42">
      <w:pPr>
        <w:ind w:firstLineChars="150" w:firstLine="315"/>
      </w:pPr>
    </w:p>
    <w:p w14:paraId="03C8BCFA" w14:textId="67339EDF" w:rsidR="005E63E0" w:rsidRPr="001E5B42" w:rsidRDefault="005E63E0" w:rsidP="005E63E0">
      <w:pPr>
        <w:rPr>
          <w:b/>
          <w:bCs/>
          <w:i/>
          <w:iCs/>
        </w:rPr>
      </w:pPr>
      <w:r w:rsidRPr="001E5B42">
        <w:rPr>
          <w:b/>
          <w:bCs/>
          <w:i/>
          <w:iCs/>
        </w:rPr>
        <w:t>（2 ）操作控制</w:t>
      </w:r>
    </w:p>
    <w:p w14:paraId="364D6D19" w14:textId="77777777" w:rsidR="001E5B42" w:rsidRDefault="001E5B42" w:rsidP="001E5B42">
      <w:pPr>
        <w:ind w:leftChars="200" w:left="420"/>
      </w:pPr>
      <w:r>
        <w:rPr>
          <w:rFonts w:hint="eastAsia"/>
        </w:rPr>
        <w:t>•</w:t>
      </w:r>
      <w:r>
        <w:t xml:space="preserve"> 操作控制 指 通过操作手册和操作程序等的严格规定和遵从，从而</w:t>
      </w:r>
    </w:p>
    <w:p w14:paraId="535F3238" w14:textId="77777777" w:rsidR="001E5B42" w:rsidRDefault="001E5B42" w:rsidP="001E5B42">
      <w:pPr>
        <w:ind w:leftChars="200" w:left="420"/>
      </w:pPr>
      <w:r>
        <w:rPr>
          <w:rFonts w:hint="eastAsia"/>
        </w:rPr>
        <w:t>保证电算化信息系统操作上的正确性</w:t>
      </w:r>
      <w:r>
        <w:t xml:space="preserve"> 。</w:t>
      </w:r>
    </w:p>
    <w:p w14:paraId="06167BE5" w14:textId="77777777" w:rsidR="001E5B42" w:rsidRDefault="001E5B42" w:rsidP="001E5B42">
      <w:pPr>
        <w:ind w:leftChars="200" w:left="420"/>
      </w:pPr>
      <w:r>
        <w:rPr>
          <w:rFonts w:hint="eastAsia"/>
        </w:rPr>
        <w:t>•</w:t>
      </w:r>
      <w:r>
        <w:t xml:space="preserve"> 一、操作控制的基本内容</w:t>
      </w:r>
    </w:p>
    <w:p w14:paraId="279BA2BC" w14:textId="77777777" w:rsidR="001E5B42" w:rsidRDefault="001E5B42" w:rsidP="001E5B42">
      <w:pPr>
        <w:ind w:leftChars="400" w:left="840"/>
      </w:pPr>
      <w:r>
        <w:rPr>
          <w:rFonts w:hint="eastAsia"/>
        </w:rPr>
        <w:t>•</w:t>
      </w:r>
      <w:r>
        <w:t xml:space="preserve"> （一）严格的上机操作手册 （一）严格的上机操作手册</w:t>
      </w:r>
    </w:p>
    <w:p w14:paraId="18BED606" w14:textId="77777777" w:rsidR="001E5B42" w:rsidRDefault="001E5B42" w:rsidP="001E5B42">
      <w:pPr>
        <w:ind w:leftChars="400" w:left="840"/>
      </w:pPr>
      <w:r>
        <w:rPr>
          <w:rFonts w:hint="eastAsia"/>
        </w:rPr>
        <w:t>•</w:t>
      </w:r>
      <w:r>
        <w:t xml:space="preserve"> （二）严格的软件操作规程</w:t>
      </w:r>
    </w:p>
    <w:p w14:paraId="6C2561D8" w14:textId="77777777" w:rsidR="001E5B42" w:rsidRDefault="001E5B42" w:rsidP="001E5B42">
      <w:pPr>
        <w:ind w:leftChars="400" w:left="840"/>
      </w:pPr>
      <w:r>
        <w:rPr>
          <w:rFonts w:hint="eastAsia"/>
        </w:rPr>
        <w:t>•</w:t>
      </w:r>
      <w:r>
        <w:t xml:space="preserve"> （三）硬件和软件的使用记录制度</w:t>
      </w:r>
    </w:p>
    <w:p w14:paraId="7127881D" w14:textId="77777777" w:rsidR="001E5B42" w:rsidRDefault="001E5B42" w:rsidP="001E5B42">
      <w:pPr>
        <w:ind w:leftChars="400" w:left="840"/>
      </w:pPr>
      <w:r>
        <w:rPr>
          <w:rFonts w:hint="eastAsia"/>
        </w:rPr>
        <w:t>•</w:t>
      </w:r>
      <w:r>
        <w:t xml:space="preserve"> （四）系统的运行指标的考核</w:t>
      </w:r>
    </w:p>
    <w:p w14:paraId="149DA910" w14:textId="77777777" w:rsidR="001E5B42" w:rsidRDefault="001E5B42" w:rsidP="001E5B42">
      <w:pPr>
        <w:ind w:leftChars="400" w:left="840"/>
      </w:pPr>
      <w:r>
        <w:rPr>
          <w:rFonts w:hint="eastAsia"/>
        </w:rPr>
        <w:t>•</w:t>
      </w:r>
      <w:r>
        <w:t xml:space="preserve"> （五）定期的维护和保养</w:t>
      </w:r>
    </w:p>
    <w:p w14:paraId="7F6B8D45" w14:textId="77777777" w:rsidR="001E5B42" w:rsidRDefault="001E5B42" w:rsidP="001E5B42">
      <w:pPr>
        <w:ind w:leftChars="400" w:left="840"/>
      </w:pPr>
      <w:r>
        <w:rPr>
          <w:rFonts w:hint="eastAsia"/>
        </w:rPr>
        <w:t>•</w:t>
      </w:r>
      <w:r>
        <w:t xml:space="preserve"> （六）系统错误记录和分析报告</w:t>
      </w:r>
    </w:p>
    <w:p w14:paraId="5C1794B0" w14:textId="77777777" w:rsidR="001E5B42" w:rsidRDefault="001E5B42" w:rsidP="001E5B42">
      <w:pPr>
        <w:ind w:leftChars="400" w:left="840"/>
      </w:pPr>
      <w:r>
        <w:rPr>
          <w:rFonts w:hint="eastAsia"/>
        </w:rPr>
        <w:t>•</w:t>
      </w:r>
      <w:r>
        <w:t xml:space="preserve"> （七）保证机房设施安全和电子计算机正常运转的措施</w:t>
      </w:r>
    </w:p>
    <w:p w14:paraId="4262B20B" w14:textId="7092EB56" w:rsidR="001E5B42" w:rsidRDefault="001E5B42" w:rsidP="001E5B42">
      <w:pPr>
        <w:ind w:leftChars="400" w:left="840"/>
      </w:pPr>
      <w:r>
        <w:rPr>
          <w:rFonts w:hint="eastAsia"/>
        </w:rPr>
        <w:t>•</w:t>
      </w:r>
      <w:r>
        <w:t xml:space="preserve"> （八）会计数据和会计核算软件安全保密的措施</w:t>
      </w:r>
    </w:p>
    <w:p w14:paraId="641458FA" w14:textId="77777777" w:rsidR="001E5B42" w:rsidRDefault="001E5B42" w:rsidP="001E5B42">
      <w:pPr>
        <w:ind w:leftChars="200" w:left="420"/>
      </w:pPr>
      <w:r>
        <w:rPr>
          <w:rFonts w:hint="eastAsia"/>
        </w:rPr>
        <w:t>•</w:t>
      </w:r>
      <w:r>
        <w:t xml:space="preserve"> 二、财政部关于电算化会计工作中 操作控制方面的规定</w:t>
      </w:r>
    </w:p>
    <w:p w14:paraId="7BA65266" w14:textId="77777777" w:rsidR="001E5B42" w:rsidRDefault="001E5B42" w:rsidP="001E5B42">
      <w:pPr>
        <w:ind w:leftChars="400" w:left="840"/>
      </w:pPr>
      <w:r>
        <w:rPr>
          <w:rFonts w:hint="eastAsia"/>
        </w:rPr>
        <w:t>•</w:t>
      </w:r>
      <w:r>
        <w:t xml:space="preserve"> （一）建立会计电算化操作管理制度</w:t>
      </w:r>
    </w:p>
    <w:p w14:paraId="4F5B44B1" w14:textId="36B3FC41" w:rsidR="001E5B42" w:rsidRDefault="001E5B42" w:rsidP="001E5B42">
      <w:pPr>
        <w:ind w:leftChars="400" w:left="840"/>
      </w:pPr>
      <w:r>
        <w:rPr>
          <w:rFonts w:hint="eastAsia"/>
        </w:rPr>
        <w:t>•</w:t>
      </w:r>
      <w:r>
        <w:t xml:space="preserve"> （二）建立计算机硬件、软件和数据管理制</w:t>
      </w:r>
    </w:p>
    <w:p w14:paraId="4706741F" w14:textId="31E1245A" w:rsidR="005E63E0" w:rsidRDefault="005E63E0" w:rsidP="005E63E0">
      <w:pPr>
        <w:rPr>
          <w:b/>
          <w:bCs/>
          <w:i/>
          <w:iCs/>
        </w:rPr>
      </w:pPr>
      <w:r w:rsidRPr="001E5B42">
        <w:rPr>
          <w:b/>
          <w:bCs/>
          <w:i/>
          <w:iCs/>
        </w:rPr>
        <w:t>（3 ）硬件控制</w:t>
      </w:r>
    </w:p>
    <w:p w14:paraId="093E9425" w14:textId="071AF78C" w:rsidR="001E5B42" w:rsidRPr="001E5B42" w:rsidRDefault="001E5B42" w:rsidP="001E5B42">
      <w:pPr>
        <w:rPr>
          <w:i/>
          <w:iCs/>
        </w:rPr>
      </w:pPr>
      <w:r w:rsidRPr="001E5B42">
        <w:rPr>
          <w:i/>
          <w:iCs/>
        </w:rPr>
        <w:t>硬件的安全</w:t>
      </w:r>
    </w:p>
    <w:p w14:paraId="40C60E75" w14:textId="7DBF4479" w:rsidR="001E5B42" w:rsidRPr="001E5B42" w:rsidRDefault="001E5B42" w:rsidP="001E5B42">
      <w:pPr>
        <w:ind w:leftChars="200" w:left="420"/>
        <w:rPr>
          <w:i/>
          <w:iCs/>
        </w:rPr>
      </w:pPr>
      <w:r w:rsidRPr="001E5B42">
        <w:rPr>
          <w:i/>
          <w:iCs/>
        </w:rPr>
        <w:t>（一）硬件运行环境的控制</w:t>
      </w:r>
    </w:p>
    <w:p w14:paraId="09256F21" w14:textId="77777777" w:rsidR="001E5B42" w:rsidRPr="001E5B42" w:rsidRDefault="001E5B42" w:rsidP="001E5B42">
      <w:pPr>
        <w:ind w:leftChars="400" w:left="840"/>
        <w:rPr>
          <w:i/>
          <w:iCs/>
        </w:rPr>
      </w:pPr>
      <w:r w:rsidRPr="001E5B42">
        <w:rPr>
          <w:rFonts w:hint="eastAsia"/>
          <w:i/>
          <w:iCs/>
        </w:rPr>
        <w:t>•</w:t>
      </w:r>
      <w:r w:rsidRPr="001E5B42">
        <w:rPr>
          <w:i/>
          <w:iCs/>
        </w:rPr>
        <w:t xml:space="preserve"> 1 、机房环境</w:t>
      </w:r>
    </w:p>
    <w:p w14:paraId="7C25098B" w14:textId="77777777" w:rsidR="001E5B42" w:rsidRPr="001E5B42" w:rsidRDefault="001E5B42" w:rsidP="001E5B42">
      <w:pPr>
        <w:ind w:leftChars="400" w:left="840"/>
        <w:rPr>
          <w:i/>
          <w:iCs/>
        </w:rPr>
      </w:pPr>
      <w:r w:rsidRPr="001E5B42">
        <w:rPr>
          <w:rFonts w:hint="eastAsia"/>
          <w:i/>
          <w:iCs/>
        </w:rPr>
        <w:t>•</w:t>
      </w:r>
      <w:r w:rsidRPr="001E5B42">
        <w:rPr>
          <w:i/>
          <w:iCs/>
        </w:rPr>
        <w:t xml:space="preserve"> 2 、火灾</w:t>
      </w:r>
    </w:p>
    <w:p w14:paraId="33EC216B" w14:textId="77777777" w:rsidR="001E5B42" w:rsidRPr="001E5B42" w:rsidRDefault="001E5B42" w:rsidP="001E5B42">
      <w:pPr>
        <w:ind w:leftChars="400" w:left="840"/>
        <w:rPr>
          <w:i/>
          <w:iCs/>
        </w:rPr>
      </w:pPr>
      <w:r w:rsidRPr="001E5B42">
        <w:rPr>
          <w:rFonts w:hint="eastAsia"/>
          <w:i/>
          <w:iCs/>
        </w:rPr>
        <w:t>•</w:t>
      </w:r>
      <w:r w:rsidRPr="001E5B42">
        <w:rPr>
          <w:i/>
          <w:iCs/>
        </w:rPr>
        <w:t xml:space="preserve"> 3 、水灾</w:t>
      </w:r>
    </w:p>
    <w:p w14:paraId="04CACC88" w14:textId="77777777" w:rsidR="001E5B42" w:rsidRPr="001E5B42" w:rsidRDefault="001E5B42" w:rsidP="001E5B42">
      <w:pPr>
        <w:ind w:leftChars="400" w:left="840"/>
        <w:rPr>
          <w:i/>
          <w:iCs/>
        </w:rPr>
      </w:pPr>
      <w:r w:rsidRPr="001E5B42">
        <w:rPr>
          <w:rFonts w:hint="eastAsia"/>
          <w:i/>
          <w:iCs/>
        </w:rPr>
        <w:t>•</w:t>
      </w:r>
      <w:r w:rsidRPr="001E5B42">
        <w:rPr>
          <w:i/>
          <w:iCs/>
        </w:rPr>
        <w:t xml:space="preserve"> 4 、灰尘</w:t>
      </w:r>
    </w:p>
    <w:p w14:paraId="73153BE5" w14:textId="77777777" w:rsidR="001E5B42" w:rsidRPr="001E5B42" w:rsidRDefault="001E5B42" w:rsidP="001E5B42">
      <w:pPr>
        <w:ind w:leftChars="400" w:left="840"/>
        <w:rPr>
          <w:i/>
          <w:iCs/>
        </w:rPr>
      </w:pPr>
      <w:r w:rsidRPr="001E5B42">
        <w:rPr>
          <w:rFonts w:hint="eastAsia"/>
          <w:i/>
          <w:iCs/>
        </w:rPr>
        <w:t>•</w:t>
      </w:r>
      <w:r w:rsidRPr="001E5B42">
        <w:rPr>
          <w:i/>
          <w:iCs/>
        </w:rPr>
        <w:t xml:space="preserve"> 5 、恶劣天气</w:t>
      </w:r>
    </w:p>
    <w:p w14:paraId="10A7ACC4" w14:textId="77777777" w:rsidR="001E5B42" w:rsidRPr="001E5B42" w:rsidRDefault="001E5B42" w:rsidP="001E5B42">
      <w:pPr>
        <w:ind w:leftChars="400" w:left="840"/>
        <w:rPr>
          <w:i/>
          <w:iCs/>
        </w:rPr>
      </w:pPr>
      <w:r w:rsidRPr="001E5B42">
        <w:rPr>
          <w:rFonts w:hint="eastAsia"/>
          <w:i/>
          <w:iCs/>
        </w:rPr>
        <w:t>•</w:t>
      </w:r>
      <w:r w:rsidRPr="001E5B42">
        <w:rPr>
          <w:i/>
          <w:iCs/>
        </w:rPr>
        <w:t xml:space="preserve"> 6 、电磁波</w:t>
      </w:r>
    </w:p>
    <w:p w14:paraId="253C6943" w14:textId="152E3A57" w:rsidR="001E5B42" w:rsidRDefault="001E5B42" w:rsidP="001E5B42">
      <w:pPr>
        <w:ind w:leftChars="400" w:left="840"/>
        <w:rPr>
          <w:i/>
          <w:iCs/>
        </w:rPr>
      </w:pPr>
      <w:r w:rsidRPr="001E5B42">
        <w:rPr>
          <w:rFonts w:hint="eastAsia"/>
          <w:i/>
          <w:iCs/>
        </w:rPr>
        <w:t>•</w:t>
      </w:r>
      <w:r w:rsidRPr="001E5B42">
        <w:rPr>
          <w:i/>
          <w:iCs/>
        </w:rPr>
        <w:t xml:space="preserve"> 7</w:t>
      </w:r>
    </w:p>
    <w:p w14:paraId="72BC96DF" w14:textId="730B9284" w:rsidR="001E5B42" w:rsidRPr="001E5B42" w:rsidRDefault="001E5B42" w:rsidP="001E5B42">
      <w:pPr>
        <w:ind w:leftChars="200" w:left="420"/>
        <w:rPr>
          <w:i/>
          <w:iCs/>
        </w:rPr>
      </w:pPr>
      <w:r w:rsidRPr="001E5B42">
        <w:rPr>
          <w:i/>
          <w:iCs/>
        </w:rPr>
        <w:t>（二）硬件防护</w:t>
      </w:r>
    </w:p>
    <w:p w14:paraId="47F4CC84" w14:textId="77777777" w:rsidR="001E5B42" w:rsidRPr="001E5B42" w:rsidRDefault="001E5B42" w:rsidP="001E5B42">
      <w:pPr>
        <w:ind w:leftChars="400" w:left="840"/>
        <w:rPr>
          <w:i/>
          <w:iCs/>
        </w:rPr>
      </w:pPr>
      <w:r w:rsidRPr="001E5B42">
        <w:rPr>
          <w:rFonts w:hint="eastAsia"/>
          <w:i/>
          <w:iCs/>
        </w:rPr>
        <w:t>•</w:t>
      </w:r>
      <w:r w:rsidRPr="001E5B42">
        <w:rPr>
          <w:i/>
          <w:iCs/>
        </w:rPr>
        <w:t xml:space="preserve"> 1 、计算机系统对供电电源的要求</w:t>
      </w:r>
    </w:p>
    <w:p w14:paraId="1556C630" w14:textId="7C624227" w:rsidR="001E5B42" w:rsidRPr="001E5B42" w:rsidRDefault="001E5B42" w:rsidP="001E5B42">
      <w:pPr>
        <w:ind w:leftChars="600" w:left="1260"/>
        <w:rPr>
          <w:i/>
          <w:iCs/>
        </w:rPr>
      </w:pPr>
      <w:r w:rsidRPr="001E5B42">
        <w:rPr>
          <w:i/>
          <w:iCs/>
        </w:rPr>
        <w:t>（1 ）直接供电</w:t>
      </w:r>
    </w:p>
    <w:p w14:paraId="3CFDD7EF" w14:textId="6090C209" w:rsidR="001E5B42" w:rsidRPr="001E5B42" w:rsidRDefault="001E5B42" w:rsidP="001E5B42">
      <w:pPr>
        <w:ind w:leftChars="600" w:left="1260"/>
        <w:rPr>
          <w:i/>
          <w:iCs/>
        </w:rPr>
      </w:pPr>
      <w:r w:rsidRPr="001E5B42">
        <w:rPr>
          <w:i/>
          <w:iCs/>
        </w:rPr>
        <w:t>（2 ）经过隔离变压器供电</w:t>
      </w:r>
    </w:p>
    <w:p w14:paraId="7151C403" w14:textId="2C70B474" w:rsidR="001E5B42" w:rsidRPr="001E5B42" w:rsidRDefault="001E5B42" w:rsidP="001E5B42">
      <w:pPr>
        <w:ind w:leftChars="600" w:left="1260"/>
        <w:rPr>
          <w:i/>
          <w:iCs/>
        </w:rPr>
      </w:pPr>
      <w:r w:rsidRPr="001E5B42">
        <w:rPr>
          <w:i/>
          <w:iCs/>
        </w:rPr>
        <w:t>（3 ）交流稳压器供电</w:t>
      </w:r>
    </w:p>
    <w:p w14:paraId="68D99F46" w14:textId="7AC7902B" w:rsidR="001E5B42" w:rsidRPr="001E5B42" w:rsidRDefault="001E5B42" w:rsidP="001E5B42">
      <w:pPr>
        <w:ind w:leftChars="600" w:left="1260"/>
        <w:rPr>
          <w:i/>
          <w:iCs/>
        </w:rPr>
      </w:pPr>
      <w:r w:rsidRPr="001E5B42">
        <w:rPr>
          <w:i/>
          <w:iCs/>
        </w:rPr>
        <w:t>（4 ）不间断电源（UPS ）供电</w:t>
      </w:r>
    </w:p>
    <w:p w14:paraId="2980E9C2" w14:textId="2DB2C59A" w:rsidR="001E5B42" w:rsidRDefault="001E5B42" w:rsidP="001E5B42">
      <w:pPr>
        <w:ind w:leftChars="400" w:left="840"/>
        <w:rPr>
          <w:i/>
          <w:iCs/>
        </w:rPr>
      </w:pPr>
      <w:r w:rsidRPr="001E5B42">
        <w:rPr>
          <w:rFonts w:hint="eastAsia"/>
          <w:i/>
          <w:iCs/>
        </w:rPr>
        <w:t>•</w:t>
      </w:r>
      <w:r w:rsidRPr="001E5B42">
        <w:rPr>
          <w:i/>
          <w:iCs/>
        </w:rPr>
        <w:t xml:space="preserve"> 2 、双重系统</w:t>
      </w:r>
    </w:p>
    <w:p w14:paraId="6C4F61C9" w14:textId="6632ED7B" w:rsidR="001E5B42" w:rsidRPr="001E5B42" w:rsidRDefault="001E5B42" w:rsidP="001E5B42">
      <w:pPr>
        <w:ind w:firstLine="420"/>
        <w:rPr>
          <w:i/>
          <w:iCs/>
        </w:rPr>
      </w:pPr>
      <w:r w:rsidRPr="001E5B42">
        <w:rPr>
          <w:i/>
          <w:iCs/>
        </w:rPr>
        <w:t>（三）硬件接触控制</w:t>
      </w:r>
    </w:p>
    <w:p w14:paraId="3C6746B8" w14:textId="77777777" w:rsidR="001E5B42" w:rsidRPr="001E5B42" w:rsidRDefault="001E5B42" w:rsidP="001E5B42">
      <w:pPr>
        <w:ind w:leftChars="400" w:left="840"/>
        <w:rPr>
          <w:i/>
          <w:iCs/>
        </w:rPr>
      </w:pPr>
      <w:r w:rsidRPr="001E5B42">
        <w:rPr>
          <w:rFonts w:hint="eastAsia"/>
          <w:i/>
          <w:iCs/>
        </w:rPr>
        <w:t>•</w:t>
      </w:r>
      <w:r w:rsidRPr="001E5B42">
        <w:rPr>
          <w:i/>
          <w:iCs/>
        </w:rPr>
        <w:t xml:space="preserve"> 1 、机房地址不要选择在人流热闹的地方。</w:t>
      </w:r>
    </w:p>
    <w:p w14:paraId="6110CD7E" w14:textId="77777777" w:rsidR="001E5B42" w:rsidRPr="001E5B42" w:rsidRDefault="001E5B42" w:rsidP="001E5B42">
      <w:pPr>
        <w:ind w:leftChars="400" w:left="840"/>
        <w:rPr>
          <w:i/>
          <w:iCs/>
        </w:rPr>
      </w:pPr>
      <w:r w:rsidRPr="001E5B42">
        <w:rPr>
          <w:rFonts w:hint="eastAsia"/>
          <w:i/>
          <w:iCs/>
        </w:rPr>
        <w:t>•</w:t>
      </w:r>
      <w:r w:rsidRPr="001E5B42">
        <w:rPr>
          <w:i/>
          <w:iCs/>
        </w:rPr>
        <w:t xml:space="preserve"> 2 、对机房加锁。</w:t>
      </w:r>
    </w:p>
    <w:p w14:paraId="5CA85402" w14:textId="77777777" w:rsidR="001E5B42" w:rsidRPr="001E5B42" w:rsidRDefault="001E5B42" w:rsidP="001E5B42">
      <w:pPr>
        <w:ind w:leftChars="400" w:left="840"/>
        <w:rPr>
          <w:i/>
          <w:iCs/>
        </w:rPr>
      </w:pPr>
      <w:r w:rsidRPr="001E5B42">
        <w:rPr>
          <w:rFonts w:hint="eastAsia"/>
          <w:i/>
          <w:iCs/>
        </w:rPr>
        <w:lastRenderedPageBreak/>
        <w:t>•</w:t>
      </w:r>
      <w:r w:rsidRPr="001E5B42">
        <w:rPr>
          <w:i/>
          <w:iCs/>
        </w:rPr>
        <w:t xml:space="preserve"> 3 、对进出机房的人采用身份识别技术。</w:t>
      </w:r>
    </w:p>
    <w:p w14:paraId="40ABA685" w14:textId="77777777" w:rsidR="001E5B42" w:rsidRPr="001E5B42" w:rsidRDefault="001E5B42" w:rsidP="001E5B42">
      <w:pPr>
        <w:ind w:leftChars="400" w:left="840"/>
        <w:rPr>
          <w:i/>
          <w:iCs/>
        </w:rPr>
      </w:pPr>
      <w:r w:rsidRPr="001E5B42">
        <w:rPr>
          <w:rFonts w:hint="eastAsia"/>
          <w:i/>
          <w:iCs/>
        </w:rPr>
        <w:t>•</w:t>
      </w:r>
      <w:r w:rsidRPr="001E5B42">
        <w:rPr>
          <w:i/>
          <w:iCs/>
        </w:rPr>
        <w:t xml:space="preserve"> 4 、采用闭路电视进行多角度的监控。</w:t>
      </w:r>
    </w:p>
    <w:p w14:paraId="3E53714C" w14:textId="54F2AD24" w:rsidR="001E5B42" w:rsidRDefault="001E5B42" w:rsidP="001E5B42">
      <w:pPr>
        <w:ind w:leftChars="400" w:left="840"/>
        <w:rPr>
          <w:i/>
          <w:iCs/>
        </w:rPr>
      </w:pPr>
      <w:r w:rsidRPr="001E5B42">
        <w:rPr>
          <w:rFonts w:hint="eastAsia"/>
          <w:i/>
          <w:iCs/>
        </w:rPr>
        <w:t>•</w:t>
      </w:r>
      <w:r w:rsidRPr="001E5B42">
        <w:rPr>
          <w:i/>
          <w:iCs/>
        </w:rPr>
        <w:t xml:space="preserve"> 5 、计算机设备上可以加上标签，这样当有人试图将其</w:t>
      </w:r>
      <w:r w:rsidRPr="001E5B42">
        <w:rPr>
          <w:rFonts w:hint="eastAsia"/>
          <w:i/>
          <w:iCs/>
        </w:rPr>
        <w:t>带出时，会发出警报。</w:t>
      </w:r>
    </w:p>
    <w:p w14:paraId="7CE93117" w14:textId="77777777" w:rsidR="001E5B42" w:rsidRPr="001E5B42" w:rsidRDefault="001E5B42" w:rsidP="001E5B42">
      <w:pPr>
        <w:rPr>
          <w:i/>
          <w:iCs/>
        </w:rPr>
      </w:pPr>
    </w:p>
    <w:p w14:paraId="5DA1B708" w14:textId="433E7F2E" w:rsidR="005E63E0" w:rsidRPr="001E5B42" w:rsidRDefault="005E63E0" w:rsidP="005E63E0">
      <w:pPr>
        <w:rPr>
          <w:b/>
          <w:bCs/>
          <w:i/>
          <w:iCs/>
        </w:rPr>
      </w:pPr>
      <w:r w:rsidRPr="001E5B42">
        <w:rPr>
          <w:b/>
          <w:bCs/>
          <w:i/>
          <w:iCs/>
        </w:rPr>
        <w:t>（4 ）软件控制</w:t>
      </w:r>
    </w:p>
    <w:p w14:paraId="45BC6449" w14:textId="37DBD22E" w:rsidR="001E5B42" w:rsidRDefault="001E5B42" w:rsidP="001E5B42">
      <w:r>
        <w:t>软件的安全</w:t>
      </w:r>
    </w:p>
    <w:p w14:paraId="67600EB2" w14:textId="30976F41" w:rsidR="001E5B42" w:rsidRDefault="001E5B42" w:rsidP="001E5B42">
      <w:pPr>
        <w:ind w:leftChars="200" w:left="420"/>
      </w:pPr>
      <w:r>
        <w:t>（一）软件的接触控制</w:t>
      </w:r>
    </w:p>
    <w:p w14:paraId="6B20BC1F" w14:textId="77777777" w:rsidR="001E5B42" w:rsidRDefault="001E5B42" w:rsidP="001E5B42">
      <w:pPr>
        <w:ind w:leftChars="400" w:left="840"/>
      </w:pPr>
      <w:r>
        <w:rPr>
          <w:rFonts w:hint="eastAsia"/>
        </w:rPr>
        <w:t>•</w:t>
      </w:r>
      <w:r>
        <w:t xml:space="preserve"> 1 、采用口令控制方式</w:t>
      </w:r>
    </w:p>
    <w:p w14:paraId="61DDDBF5" w14:textId="3C93EFB3" w:rsidR="001E5B42" w:rsidRDefault="001E5B42" w:rsidP="001E5B42">
      <w:pPr>
        <w:ind w:leftChars="600" w:left="1260"/>
      </w:pPr>
      <w:r>
        <w:t>（1 ）口令应该定期更改。</w:t>
      </w:r>
    </w:p>
    <w:p w14:paraId="174C3906" w14:textId="125F6CC3" w:rsidR="001E5B42" w:rsidRDefault="001E5B42" w:rsidP="001E5B42">
      <w:pPr>
        <w:ind w:leftChars="600" w:left="1260"/>
      </w:pPr>
      <w:r>
        <w:t>（2 ）口令的位数不应该过短。</w:t>
      </w:r>
    </w:p>
    <w:p w14:paraId="623447AF" w14:textId="71DC3A4C" w:rsidR="001E5B42" w:rsidRDefault="001E5B42" w:rsidP="001E5B42">
      <w:pPr>
        <w:ind w:leftChars="600" w:left="1260"/>
      </w:pPr>
      <w:r>
        <w:t>（3 ）口令的设置不要和使用者的个人情况有太多的联系。</w:t>
      </w:r>
    </w:p>
    <w:p w14:paraId="0AAF00BC" w14:textId="28B55E10" w:rsidR="001E5B42" w:rsidRDefault="001E5B42" w:rsidP="001E5B42">
      <w:pPr>
        <w:ind w:leftChars="600" w:left="1260"/>
      </w:pPr>
      <w:r>
        <w:t>（4 ）口令不要传播给别人。</w:t>
      </w:r>
    </w:p>
    <w:p w14:paraId="2064E207" w14:textId="75BD3C9D" w:rsidR="001E5B42" w:rsidRDefault="001E5B42" w:rsidP="001E5B42">
      <w:pPr>
        <w:ind w:leftChars="600" w:left="1260"/>
      </w:pPr>
      <w:r>
        <w:t>（5 ）系统要对口令输错的情况进行监控和分析，防止有人蓄</w:t>
      </w:r>
      <w:r>
        <w:rPr>
          <w:rFonts w:hint="eastAsia"/>
        </w:rPr>
        <w:t>意试探口令。</w:t>
      </w:r>
    </w:p>
    <w:p w14:paraId="77CB41DA" w14:textId="084EB2C2" w:rsidR="001E5B42" w:rsidRDefault="001E5B42" w:rsidP="001E5B42">
      <w:pPr>
        <w:ind w:leftChars="200" w:left="420" w:firstLine="420"/>
      </w:pPr>
      <w:r w:rsidRPr="001E5B42">
        <w:rPr>
          <w:rFonts w:hint="eastAsia"/>
        </w:rPr>
        <w:t>•</w:t>
      </w:r>
      <w:r w:rsidRPr="001E5B42">
        <w:t xml:space="preserve"> 2 、采用权限控制方式</w:t>
      </w:r>
    </w:p>
    <w:p w14:paraId="6B9A0878" w14:textId="4C2D4C6E" w:rsidR="001E5B42" w:rsidRDefault="001E5B42" w:rsidP="001E5B42">
      <w:pPr>
        <w:ind w:firstLine="420"/>
      </w:pPr>
      <w:r>
        <w:t>（二）防止计算机病毒的侵害</w:t>
      </w:r>
    </w:p>
    <w:p w14:paraId="0F43C1C8" w14:textId="77777777" w:rsidR="001E5B42" w:rsidRDefault="001E5B42" w:rsidP="001E5B42">
      <w:pPr>
        <w:ind w:leftChars="200" w:left="420" w:firstLine="420"/>
      </w:pPr>
      <w:r>
        <w:rPr>
          <w:rFonts w:hint="eastAsia"/>
        </w:rPr>
        <w:t>•</w:t>
      </w:r>
      <w:r>
        <w:t xml:space="preserve"> 1 、加强机房管理，避免使用来路不明的软盘和非法拷贝的</w:t>
      </w:r>
    </w:p>
    <w:p w14:paraId="356DD592" w14:textId="77777777" w:rsidR="001E5B42" w:rsidRDefault="001E5B42" w:rsidP="001E5B42">
      <w:pPr>
        <w:ind w:leftChars="200" w:left="420" w:firstLine="420"/>
      </w:pPr>
      <w:r>
        <w:rPr>
          <w:rFonts w:hint="eastAsia"/>
        </w:rPr>
        <w:t>软件，也不要接收异常的电子邮件，在下载时也要小心；</w:t>
      </w:r>
    </w:p>
    <w:p w14:paraId="51A7198E" w14:textId="77777777" w:rsidR="001E5B42" w:rsidRDefault="001E5B42" w:rsidP="001E5B42">
      <w:pPr>
        <w:ind w:leftChars="200" w:left="420" w:firstLine="420"/>
      </w:pPr>
      <w:r>
        <w:rPr>
          <w:rFonts w:hint="eastAsia"/>
        </w:rPr>
        <w:t>•</w:t>
      </w:r>
      <w:r>
        <w:t xml:space="preserve"> 2 、购置反病毒软件，经常对硬盘和软盘进行病毒检测；</w:t>
      </w:r>
    </w:p>
    <w:p w14:paraId="128C3C6C" w14:textId="77777777" w:rsidR="001E5B42" w:rsidRDefault="001E5B42" w:rsidP="001E5B42">
      <w:pPr>
        <w:ind w:leftChars="200" w:left="420" w:firstLine="420"/>
      </w:pPr>
      <w:r>
        <w:rPr>
          <w:rFonts w:hint="eastAsia"/>
        </w:rPr>
        <w:t>•</w:t>
      </w:r>
      <w:r>
        <w:t xml:space="preserve"> 3 、对重要资料进行经常的备份；</w:t>
      </w:r>
    </w:p>
    <w:p w14:paraId="1C6DD8B6" w14:textId="00D9F567" w:rsidR="001E5B42" w:rsidRDefault="001E5B42" w:rsidP="001E5B42">
      <w:pPr>
        <w:ind w:leftChars="200" w:left="420" w:firstLine="420"/>
      </w:pPr>
      <w:r>
        <w:rPr>
          <w:rFonts w:hint="eastAsia"/>
        </w:rPr>
        <w:t>•</w:t>
      </w:r>
      <w:r>
        <w:t xml:space="preserve"> 4 、确定自己的危险程度，制定一旦病毒入侵需要采取的方</w:t>
      </w:r>
      <w:r>
        <w:rPr>
          <w:rFonts w:hint="eastAsia"/>
        </w:rPr>
        <w:t>案，制定相应的恢复措施。</w:t>
      </w:r>
    </w:p>
    <w:p w14:paraId="4E2C6011" w14:textId="44A810F0" w:rsidR="001E5B42" w:rsidRDefault="001E5B42" w:rsidP="001E5B42">
      <w:pPr>
        <w:ind w:leftChars="200" w:left="420" w:firstLine="420"/>
      </w:pPr>
      <w:r>
        <w:rPr>
          <w:rFonts w:hint="eastAsia"/>
        </w:rPr>
        <w:t>•</w:t>
      </w:r>
      <w:r>
        <w:t xml:space="preserve"> 公安部于2000 年发布的 《计算机病毒防治管理办法》</w:t>
      </w:r>
    </w:p>
    <w:p w14:paraId="7E9E9A95" w14:textId="77777777" w:rsidR="001E5B42" w:rsidRDefault="001E5B42" w:rsidP="001E5B42">
      <w:pPr>
        <w:ind w:leftChars="200" w:left="420" w:firstLine="420"/>
      </w:pPr>
    </w:p>
    <w:p w14:paraId="1FF78BB8" w14:textId="259D31CE" w:rsidR="005E63E0" w:rsidRDefault="005E63E0" w:rsidP="005E63E0">
      <w:pPr>
        <w:rPr>
          <w:b/>
          <w:bCs/>
          <w:i/>
          <w:iCs/>
        </w:rPr>
      </w:pPr>
      <w:r w:rsidRPr="001E5B42">
        <w:rPr>
          <w:b/>
          <w:bCs/>
          <w:i/>
          <w:iCs/>
        </w:rPr>
        <w:t>（</w:t>
      </w:r>
      <w:r w:rsidR="001E5B42" w:rsidRPr="001E5B42">
        <w:rPr>
          <w:b/>
          <w:bCs/>
          <w:i/>
          <w:iCs/>
        </w:rPr>
        <w:t>5</w:t>
      </w:r>
      <w:r w:rsidRPr="001E5B42">
        <w:rPr>
          <w:b/>
          <w:bCs/>
          <w:i/>
          <w:iCs/>
        </w:rPr>
        <w:t xml:space="preserve"> ）数据安全控制</w:t>
      </w:r>
    </w:p>
    <w:p w14:paraId="569FCD01" w14:textId="6360827C" w:rsidR="001E5B42" w:rsidRPr="001E5B42" w:rsidRDefault="001E5B42" w:rsidP="001E5B42">
      <w:pPr>
        <w:ind w:leftChars="200" w:left="420"/>
        <w:rPr>
          <w:i/>
          <w:iCs/>
        </w:rPr>
      </w:pPr>
      <w:r w:rsidRPr="001E5B42">
        <w:rPr>
          <w:i/>
          <w:iCs/>
        </w:rPr>
        <w:t>（一）数据的接触控制</w:t>
      </w:r>
    </w:p>
    <w:p w14:paraId="4B888424" w14:textId="77777777" w:rsidR="001E5B42" w:rsidRPr="001E5B42" w:rsidRDefault="001E5B42" w:rsidP="001E5B42">
      <w:pPr>
        <w:ind w:leftChars="400" w:left="840"/>
        <w:rPr>
          <w:i/>
          <w:iCs/>
        </w:rPr>
      </w:pPr>
      <w:r w:rsidRPr="001E5B42">
        <w:rPr>
          <w:rFonts w:hint="eastAsia"/>
          <w:i/>
          <w:iCs/>
        </w:rPr>
        <w:t>•</w:t>
      </w:r>
      <w:r w:rsidRPr="001E5B42">
        <w:rPr>
          <w:i/>
          <w:iCs/>
        </w:rPr>
        <w:t xml:space="preserve"> 1 、口令控制方式</w:t>
      </w:r>
    </w:p>
    <w:p w14:paraId="4F423EAE" w14:textId="77777777" w:rsidR="001E5B42" w:rsidRPr="001E5B42" w:rsidRDefault="001E5B42" w:rsidP="001E5B42">
      <w:pPr>
        <w:ind w:leftChars="400" w:left="840"/>
        <w:rPr>
          <w:i/>
          <w:iCs/>
        </w:rPr>
      </w:pPr>
      <w:r w:rsidRPr="001E5B42">
        <w:rPr>
          <w:rFonts w:hint="eastAsia"/>
          <w:i/>
          <w:iCs/>
        </w:rPr>
        <w:t>•</w:t>
      </w:r>
      <w:r w:rsidRPr="001E5B42">
        <w:rPr>
          <w:i/>
          <w:iCs/>
        </w:rPr>
        <w:t xml:space="preserve"> 2 、加强对存储介质的管理</w:t>
      </w:r>
    </w:p>
    <w:p w14:paraId="3B6B7EBD" w14:textId="77777777" w:rsidR="001E5B42" w:rsidRPr="001E5B42" w:rsidRDefault="001E5B42" w:rsidP="001E5B42">
      <w:pPr>
        <w:ind w:leftChars="400" w:left="840"/>
        <w:rPr>
          <w:i/>
          <w:iCs/>
        </w:rPr>
      </w:pPr>
      <w:r w:rsidRPr="001E5B42">
        <w:rPr>
          <w:rFonts w:hint="eastAsia"/>
          <w:i/>
          <w:iCs/>
        </w:rPr>
        <w:t>•</w:t>
      </w:r>
      <w:r w:rsidRPr="001E5B42">
        <w:rPr>
          <w:i/>
          <w:iCs/>
        </w:rPr>
        <w:t xml:space="preserve"> 3 、磁介质上数据的加密保护</w:t>
      </w:r>
    </w:p>
    <w:p w14:paraId="1A8C6010" w14:textId="087AB4E1" w:rsidR="001E5B42" w:rsidRDefault="001E5B42" w:rsidP="001E5B42">
      <w:pPr>
        <w:ind w:leftChars="400" w:left="840"/>
        <w:rPr>
          <w:i/>
          <w:iCs/>
        </w:rPr>
      </w:pPr>
      <w:r w:rsidRPr="001E5B42">
        <w:rPr>
          <w:rFonts w:hint="eastAsia"/>
          <w:i/>
          <w:iCs/>
        </w:rPr>
        <w:t>•</w:t>
      </w:r>
      <w:r w:rsidRPr="001E5B42">
        <w:rPr>
          <w:i/>
          <w:iCs/>
        </w:rPr>
        <w:t xml:space="preserve"> 硬加密技术</w:t>
      </w:r>
    </w:p>
    <w:p w14:paraId="5C1B9151" w14:textId="7F618D91" w:rsidR="001E5B42" w:rsidRPr="001E5B42" w:rsidRDefault="001E5B42" w:rsidP="001E5B42">
      <w:pPr>
        <w:ind w:leftChars="200" w:left="420"/>
        <w:rPr>
          <w:i/>
          <w:iCs/>
        </w:rPr>
      </w:pPr>
      <w:r w:rsidRPr="001E5B42">
        <w:rPr>
          <w:i/>
          <w:iCs/>
        </w:rPr>
        <w:t>（二）数据的加密</w:t>
      </w:r>
    </w:p>
    <w:p w14:paraId="28A2C9D0" w14:textId="77777777" w:rsidR="001E5B42" w:rsidRPr="001E5B42" w:rsidRDefault="001E5B42" w:rsidP="001E5B42">
      <w:pPr>
        <w:ind w:leftChars="400" w:left="840"/>
        <w:rPr>
          <w:i/>
          <w:iCs/>
        </w:rPr>
      </w:pPr>
      <w:r w:rsidRPr="001E5B42">
        <w:rPr>
          <w:rFonts w:hint="eastAsia"/>
          <w:i/>
          <w:iCs/>
        </w:rPr>
        <w:t>•</w:t>
      </w:r>
      <w:r w:rsidRPr="001E5B42">
        <w:rPr>
          <w:i/>
          <w:iCs/>
        </w:rPr>
        <w:t xml:space="preserve"> 1 、数据的加密和解密</w:t>
      </w:r>
    </w:p>
    <w:p w14:paraId="0824EDEF" w14:textId="77777777" w:rsidR="001E5B42" w:rsidRPr="001E5B42" w:rsidRDefault="001E5B42" w:rsidP="001E5B42">
      <w:pPr>
        <w:ind w:leftChars="400" w:left="840"/>
        <w:rPr>
          <w:i/>
          <w:iCs/>
        </w:rPr>
      </w:pPr>
      <w:r w:rsidRPr="001E5B42">
        <w:rPr>
          <w:rFonts w:hint="eastAsia"/>
          <w:i/>
          <w:iCs/>
        </w:rPr>
        <w:t>•</w:t>
      </w:r>
      <w:r w:rsidRPr="001E5B42">
        <w:rPr>
          <w:i/>
          <w:iCs/>
        </w:rPr>
        <w:t xml:space="preserve"> （ （1 ）密钥的管理</w:t>
      </w:r>
    </w:p>
    <w:p w14:paraId="0BC8943D" w14:textId="77777777" w:rsidR="001E5B42" w:rsidRPr="001E5B42" w:rsidRDefault="001E5B42" w:rsidP="001E5B42">
      <w:pPr>
        <w:ind w:leftChars="400" w:left="840"/>
        <w:rPr>
          <w:i/>
          <w:iCs/>
        </w:rPr>
      </w:pPr>
      <w:r w:rsidRPr="001E5B42">
        <w:rPr>
          <w:rFonts w:hint="eastAsia"/>
          <w:i/>
          <w:iCs/>
        </w:rPr>
        <w:t>•</w:t>
      </w:r>
      <w:r w:rsidRPr="001E5B42">
        <w:rPr>
          <w:i/>
          <w:iCs/>
        </w:rPr>
        <w:t xml:space="preserve"> （ （2 ）加密/ 解密算法的设计</w:t>
      </w:r>
    </w:p>
    <w:p w14:paraId="6679C971" w14:textId="5C80E9FC" w:rsidR="001E5B42" w:rsidRDefault="001E5B42" w:rsidP="001E5B42">
      <w:pPr>
        <w:ind w:leftChars="400" w:left="840"/>
        <w:rPr>
          <w:i/>
          <w:iCs/>
        </w:rPr>
      </w:pPr>
      <w:r w:rsidRPr="001E5B42">
        <w:rPr>
          <w:rFonts w:hint="eastAsia"/>
          <w:i/>
          <w:iCs/>
        </w:rPr>
        <w:t>•</w:t>
      </w:r>
      <w:r w:rsidRPr="001E5B42">
        <w:rPr>
          <w:i/>
          <w:iCs/>
        </w:rPr>
        <w:t xml:space="preserve"> 2 、数据的完整性</w:t>
      </w:r>
    </w:p>
    <w:p w14:paraId="0516281D" w14:textId="05B54745" w:rsidR="001E5B42" w:rsidRPr="001E5B42" w:rsidRDefault="001E5B42" w:rsidP="001E5B42">
      <w:pPr>
        <w:ind w:leftChars="200" w:left="420"/>
        <w:rPr>
          <w:i/>
          <w:iCs/>
        </w:rPr>
      </w:pPr>
      <w:r w:rsidRPr="001E5B42">
        <w:rPr>
          <w:i/>
          <w:iCs/>
        </w:rPr>
        <w:t>（三）数据的备份制度</w:t>
      </w:r>
    </w:p>
    <w:p w14:paraId="3E0D8E04" w14:textId="77777777" w:rsidR="001E5B42" w:rsidRPr="001E5B42" w:rsidRDefault="001E5B42" w:rsidP="001E5B42">
      <w:pPr>
        <w:ind w:leftChars="400" w:left="840"/>
        <w:rPr>
          <w:i/>
          <w:iCs/>
        </w:rPr>
      </w:pPr>
      <w:r w:rsidRPr="001E5B42">
        <w:rPr>
          <w:rFonts w:hint="eastAsia"/>
          <w:i/>
          <w:iCs/>
        </w:rPr>
        <w:t>•</w:t>
      </w:r>
      <w:r w:rsidRPr="001E5B42">
        <w:rPr>
          <w:i/>
          <w:iCs/>
        </w:rPr>
        <w:t xml:space="preserve"> 1 、临时的方法：偶尔将个人文件拷贝到软盘上。</w:t>
      </w:r>
    </w:p>
    <w:p w14:paraId="290E131C" w14:textId="77777777" w:rsidR="001E5B42" w:rsidRPr="001E5B42" w:rsidRDefault="001E5B42" w:rsidP="001E5B42">
      <w:pPr>
        <w:ind w:leftChars="400" w:left="840"/>
        <w:rPr>
          <w:i/>
          <w:iCs/>
        </w:rPr>
      </w:pPr>
      <w:r w:rsidRPr="001E5B42">
        <w:rPr>
          <w:rFonts w:hint="eastAsia"/>
          <w:i/>
          <w:iCs/>
        </w:rPr>
        <w:t>•</w:t>
      </w:r>
      <w:r w:rsidRPr="001E5B42">
        <w:rPr>
          <w:i/>
          <w:iCs/>
        </w:rPr>
        <w:t xml:space="preserve"> 2 、谨慎的方法：定期进行备份拷贝。</w:t>
      </w:r>
    </w:p>
    <w:p w14:paraId="1BFFE2FB" w14:textId="77777777" w:rsidR="001E5B42" w:rsidRPr="001E5B42" w:rsidRDefault="001E5B42" w:rsidP="001E5B42">
      <w:pPr>
        <w:ind w:leftChars="400" w:left="840"/>
        <w:rPr>
          <w:i/>
          <w:iCs/>
        </w:rPr>
      </w:pPr>
      <w:r w:rsidRPr="001E5B42">
        <w:rPr>
          <w:rFonts w:hint="eastAsia"/>
          <w:i/>
          <w:iCs/>
        </w:rPr>
        <w:t>•</w:t>
      </w:r>
      <w:r w:rsidRPr="001E5B42">
        <w:rPr>
          <w:i/>
          <w:iCs/>
        </w:rPr>
        <w:t xml:space="preserve"> 3 、专业的方法：祖父/ 父亲/ 儿子方案。</w:t>
      </w:r>
    </w:p>
    <w:p w14:paraId="589D618E" w14:textId="7B076643" w:rsidR="001E5B42" w:rsidRDefault="001E5B42" w:rsidP="001E5B42">
      <w:pPr>
        <w:ind w:leftChars="200" w:left="420"/>
        <w:rPr>
          <w:i/>
          <w:iCs/>
        </w:rPr>
      </w:pPr>
      <w:r w:rsidRPr="001E5B42">
        <w:rPr>
          <w:i/>
          <w:iCs/>
        </w:rPr>
        <w:t>（四）防止计算机病毒的侵害</w:t>
      </w:r>
    </w:p>
    <w:p w14:paraId="65EB1C83" w14:textId="77777777" w:rsidR="001E5B42" w:rsidRPr="001E5B42" w:rsidRDefault="001E5B42" w:rsidP="001E5B42">
      <w:pPr>
        <w:ind w:leftChars="200" w:left="420"/>
        <w:rPr>
          <w:i/>
          <w:iCs/>
        </w:rPr>
      </w:pPr>
    </w:p>
    <w:p w14:paraId="38F6552B" w14:textId="54AD9BBB" w:rsidR="005E63E0" w:rsidRPr="001E5B42" w:rsidRDefault="005E63E0" w:rsidP="005E63E0">
      <w:pPr>
        <w:rPr>
          <w:b/>
          <w:bCs/>
          <w:i/>
          <w:iCs/>
        </w:rPr>
      </w:pPr>
      <w:r w:rsidRPr="001E5B42">
        <w:rPr>
          <w:b/>
          <w:bCs/>
          <w:i/>
          <w:iCs/>
        </w:rPr>
        <w:t>（</w:t>
      </w:r>
      <w:r w:rsidR="001E5B42" w:rsidRPr="001E5B42">
        <w:rPr>
          <w:b/>
          <w:bCs/>
          <w:i/>
          <w:iCs/>
        </w:rPr>
        <w:t>6</w:t>
      </w:r>
      <w:r w:rsidRPr="001E5B42">
        <w:rPr>
          <w:b/>
          <w:bCs/>
          <w:i/>
          <w:iCs/>
        </w:rPr>
        <w:t xml:space="preserve"> ）</w:t>
      </w:r>
      <w:r w:rsidR="001E5B42" w:rsidRPr="001E5B42">
        <w:rPr>
          <w:rFonts w:hint="eastAsia"/>
          <w:b/>
          <w:bCs/>
          <w:i/>
          <w:iCs/>
        </w:rPr>
        <w:t>人员安全控制</w:t>
      </w:r>
    </w:p>
    <w:p w14:paraId="38C1CF06" w14:textId="2212AD65" w:rsidR="001E5B42" w:rsidRDefault="001E5B42" w:rsidP="001E5B42">
      <w:pPr>
        <w:ind w:leftChars="200" w:left="420"/>
      </w:pPr>
      <w:r>
        <w:rPr>
          <w:rFonts w:hint="eastAsia"/>
        </w:rPr>
        <w:t>•</w:t>
      </w:r>
      <w:r>
        <w:t xml:space="preserve"> 工作在电算化信息系统环境下的人员可能会遭到一些 工作在电算化信息系统环境下的人员可能会遭到一些</w:t>
      </w:r>
      <w:r>
        <w:rPr>
          <w:rFonts w:hint="eastAsia"/>
        </w:rPr>
        <w:t>安全问题。</w:t>
      </w:r>
    </w:p>
    <w:p w14:paraId="7E2FEFDE" w14:textId="77777777" w:rsidR="001E5B42" w:rsidRDefault="001E5B42" w:rsidP="001E5B42">
      <w:pPr>
        <w:ind w:leftChars="200" w:left="420"/>
      </w:pPr>
      <w:r>
        <w:rPr>
          <w:rFonts w:hint="eastAsia"/>
        </w:rPr>
        <w:t>•</w:t>
      </w:r>
      <w:r>
        <w:t xml:space="preserve"> 重复性紧张损伤</w:t>
      </w:r>
    </w:p>
    <w:p w14:paraId="233C2602" w14:textId="77D6A28F" w:rsidR="001E5B42" w:rsidRDefault="001E5B42" w:rsidP="001E5B42">
      <w:pPr>
        <w:ind w:leftChars="200" w:left="420"/>
      </w:pPr>
      <w:r>
        <w:rPr>
          <w:rFonts w:hint="eastAsia"/>
        </w:rPr>
        <w:t>•</w:t>
      </w:r>
      <w:r>
        <w:t xml:space="preserve"> 应该考虑人类工程学</w:t>
      </w:r>
    </w:p>
    <w:p w14:paraId="7ECB491E" w14:textId="69CB0986" w:rsidR="001E5B42" w:rsidRPr="005E63E0" w:rsidRDefault="001E5B42" w:rsidP="001E5B42">
      <w:pPr>
        <w:pStyle w:val="a7"/>
        <w:numPr>
          <w:ilvl w:val="0"/>
          <w:numId w:val="11"/>
        </w:numPr>
        <w:ind w:firstLineChars="0"/>
        <w:rPr>
          <w:b/>
          <w:bCs/>
          <w:sz w:val="28"/>
          <w:szCs w:val="32"/>
        </w:rPr>
      </w:pPr>
      <w:r>
        <w:rPr>
          <w:rFonts w:hint="eastAsia"/>
          <w:b/>
          <w:bCs/>
          <w:sz w:val="28"/>
          <w:szCs w:val="32"/>
        </w:rPr>
        <w:t>会计信息系统一般控制的审计</w:t>
      </w:r>
    </w:p>
    <w:p w14:paraId="7497260B" w14:textId="6271D449" w:rsidR="0000510B" w:rsidRDefault="0000510B" w:rsidP="0000510B">
      <w:r>
        <w:t xml:space="preserve"> 一、电算化信息系统一般控制的审计重点 审计重点</w:t>
      </w:r>
    </w:p>
    <w:p w14:paraId="659B606A" w14:textId="5B7D6B01" w:rsidR="0000510B" w:rsidRDefault="0000510B" w:rsidP="0000510B">
      <w:pPr>
        <w:ind w:leftChars="200" w:left="420"/>
      </w:pPr>
      <w:r>
        <w:rPr>
          <w:rFonts w:hint="eastAsia"/>
        </w:rPr>
        <w:t>•</w:t>
      </w:r>
      <w:r>
        <w:t>物理安全方面</w:t>
      </w:r>
    </w:p>
    <w:p w14:paraId="14CEBC6B" w14:textId="3CD792CC" w:rsidR="0000510B" w:rsidRDefault="0000510B" w:rsidP="0000510B">
      <w:pPr>
        <w:ind w:leftChars="200" w:left="420"/>
      </w:pPr>
      <w:r>
        <w:rPr>
          <w:rFonts w:hint="eastAsia"/>
        </w:rPr>
        <w:t>•</w:t>
      </w:r>
      <w:r>
        <w:t>逻辑安全</w:t>
      </w:r>
      <w:proofErr w:type="gramStart"/>
      <w:r>
        <w:t>安全</w:t>
      </w:r>
      <w:proofErr w:type="gramEnd"/>
    </w:p>
    <w:p w14:paraId="5A1F1CA7" w14:textId="352761DE" w:rsidR="0000510B" w:rsidRDefault="0000510B" w:rsidP="0000510B">
      <w:pPr>
        <w:ind w:leftChars="200" w:left="420"/>
      </w:pPr>
      <w:r>
        <w:rPr>
          <w:rFonts w:hint="eastAsia"/>
        </w:rPr>
        <w:lastRenderedPageBreak/>
        <w:t>•</w:t>
      </w:r>
      <w:r>
        <w:t>备份</w:t>
      </w:r>
    </w:p>
    <w:p w14:paraId="769B0CF4" w14:textId="42E25F9C" w:rsidR="0000510B" w:rsidRDefault="0000510B" w:rsidP="0000510B">
      <w:pPr>
        <w:ind w:leftChars="200" w:left="420"/>
      </w:pPr>
      <w:r>
        <w:rPr>
          <w:rFonts w:hint="eastAsia"/>
        </w:rPr>
        <w:t>•</w:t>
      </w:r>
      <w:r>
        <w:t>灾难恢复</w:t>
      </w:r>
    </w:p>
    <w:p w14:paraId="00274D40" w14:textId="34DBF411" w:rsidR="001E5B42" w:rsidRDefault="0000510B" w:rsidP="0000510B">
      <w:r>
        <w:t xml:space="preserve"> 二、对电算化信息系统一般控制的调查</w:t>
      </w:r>
    </w:p>
    <w:p w14:paraId="28890E29" w14:textId="720BE734" w:rsidR="0000510B" w:rsidRPr="005E63E0" w:rsidRDefault="0000510B" w:rsidP="0000510B">
      <w:pPr>
        <w:pStyle w:val="a7"/>
        <w:numPr>
          <w:ilvl w:val="0"/>
          <w:numId w:val="11"/>
        </w:numPr>
        <w:ind w:firstLineChars="0"/>
        <w:rPr>
          <w:b/>
          <w:bCs/>
          <w:sz w:val="28"/>
          <w:szCs w:val="32"/>
        </w:rPr>
      </w:pPr>
      <w:r>
        <w:rPr>
          <w:rFonts w:hint="eastAsia"/>
          <w:b/>
          <w:bCs/>
          <w:sz w:val="28"/>
          <w:szCs w:val="32"/>
        </w:rPr>
        <w:t>会计信息系统应用控制</w:t>
      </w:r>
    </w:p>
    <w:p w14:paraId="652BEC64" w14:textId="77777777" w:rsidR="0000510B" w:rsidRPr="0000510B" w:rsidRDefault="0000510B" w:rsidP="0000510B">
      <w:pPr>
        <w:rPr>
          <w:b/>
          <w:bCs/>
        </w:rPr>
      </w:pPr>
      <w:r w:rsidRPr="0000510B">
        <w:rPr>
          <w:rFonts w:hint="eastAsia"/>
          <w:b/>
          <w:bCs/>
        </w:rPr>
        <w:t>应用控制概述</w:t>
      </w:r>
    </w:p>
    <w:p w14:paraId="07F11EAF" w14:textId="22B8CF43" w:rsidR="0000510B" w:rsidRDefault="0000510B" w:rsidP="0000510B">
      <w:pPr>
        <w:ind w:leftChars="200" w:left="420"/>
      </w:pPr>
      <w:r>
        <w:rPr>
          <w:rFonts w:hint="eastAsia"/>
        </w:rPr>
        <w:t>•</w:t>
      </w:r>
      <w:r>
        <w:t xml:space="preserve"> 每一个具体的应用程序所要解决的问题是不同的，所涉及到的数据和处理方法等均各具特</w:t>
      </w:r>
      <w:r>
        <w:rPr>
          <w:rFonts w:hint="eastAsia"/>
        </w:rPr>
        <w:t>点。针对这些具体的应用程序所进行的有针对性的控制，就是应用控制。</w:t>
      </w:r>
    </w:p>
    <w:p w14:paraId="5FFA155A" w14:textId="59DD880A" w:rsidR="0000510B" w:rsidRDefault="0000510B" w:rsidP="0000510B">
      <w:pPr>
        <w:ind w:leftChars="200" w:left="420"/>
      </w:pPr>
      <w:r>
        <w:rPr>
          <w:rFonts w:hint="eastAsia"/>
        </w:rPr>
        <w:t>•</w:t>
      </w:r>
      <w:r>
        <w:t xml:space="preserve"> 应用控制和一般控制是相互支持的 。 一般控制着重于对 整体环境 的控制 ，而 应用控制着重</w:t>
      </w:r>
      <w:r>
        <w:rPr>
          <w:rFonts w:hint="eastAsia"/>
        </w:rPr>
        <w:t>于对其中</w:t>
      </w:r>
      <w:r>
        <w:t xml:space="preserve"> 具体环节 的控制 。</w:t>
      </w:r>
    </w:p>
    <w:p w14:paraId="18120181" w14:textId="26EC7F54" w:rsidR="0000510B" w:rsidRPr="0000510B" w:rsidRDefault="0000510B" w:rsidP="0000510B">
      <w:pPr>
        <w:rPr>
          <w:b/>
          <w:bCs/>
        </w:rPr>
      </w:pPr>
      <w:r w:rsidRPr="0000510B">
        <w:rPr>
          <w:b/>
          <w:bCs/>
        </w:rPr>
        <w:t>应用控制内容</w:t>
      </w:r>
    </w:p>
    <w:p w14:paraId="05D0633F" w14:textId="7D057D64" w:rsidR="0000510B" w:rsidRDefault="0000510B" w:rsidP="0000510B">
      <w:pPr>
        <w:ind w:leftChars="200" w:left="420"/>
      </w:pPr>
      <w:r>
        <w:t>（1 ）输入控制</w:t>
      </w:r>
    </w:p>
    <w:p w14:paraId="267C0FE6" w14:textId="56A864AA" w:rsidR="0000510B" w:rsidRDefault="0000510B" w:rsidP="0000510B">
      <w:pPr>
        <w:ind w:leftChars="200" w:left="420"/>
      </w:pPr>
      <w:r>
        <w:t>（2 ）计算机处理与数据文件控制</w:t>
      </w:r>
    </w:p>
    <w:p w14:paraId="007AC440" w14:textId="23E1C26C" w:rsidR="0000510B" w:rsidRDefault="0000510B" w:rsidP="0000510B">
      <w:pPr>
        <w:ind w:leftChars="200" w:left="420"/>
      </w:pPr>
      <w:r>
        <w:t>（3 ）输出控制</w:t>
      </w:r>
    </w:p>
    <w:p w14:paraId="5B5B349A" w14:textId="19EAF0AC" w:rsidR="0000510B" w:rsidRPr="0000510B" w:rsidRDefault="0000510B" w:rsidP="0000510B">
      <w:pPr>
        <w:rPr>
          <w:b/>
          <w:bCs/>
        </w:rPr>
      </w:pPr>
      <w:r w:rsidRPr="0000510B">
        <w:rPr>
          <w:b/>
          <w:bCs/>
        </w:rPr>
        <w:t>应用控制的目的 在于：</w:t>
      </w:r>
    </w:p>
    <w:p w14:paraId="54FDE198" w14:textId="77777777" w:rsidR="0000510B" w:rsidRPr="0000510B" w:rsidRDefault="0000510B" w:rsidP="0000510B">
      <w:pPr>
        <w:ind w:leftChars="200" w:left="420"/>
      </w:pPr>
      <w:r w:rsidRPr="0000510B">
        <w:rPr>
          <w:rFonts w:hint="eastAsia"/>
        </w:rPr>
        <w:t>•</w:t>
      </w:r>
      <w:r w:rsidRPr="0000510B">
        <w:t xml:space="preserve"> 1 、保证所有经过审核批准的交易均经处理完毕，并且每一项交易只</w:t>
      </w:r>
    </w:p>
    <w:p w14:paraId="2AC46268" w14:textId="77777777" w:rsidR="0000510B" w:rsidRPr="0000510B" w:rsidRDefault="0000510B" w:rsidP="0000510B">
      <w:pPr>
        <w:ind w:leftChars="200" w:left="420"/>
      </w:pPr>
      <w:r w:rsidRPr="0000510B">
        <w:rPr>
          <w:rFonts w:hint="eastAsia"/>
        </w:rPr>
        <w:t>处理一次。</w:t>
      </w:r>
    </w:p>
    <w:p w14:paraId="4AFFEF9F" w14:textId="77777777" w:rsidR="0000510B" w:rsidRPr="0000510B" w:rsidRDefault="0000510B" w:rsidP="0000510B">
      <w:pPr>
        <w:ind w:leftChars="200" w:left="420"/>
      </w:pPr>
      <w:r w:rsidRPr="0000510B">
        <w:rPr>
          <w:rFonts w:hint="eastAsia"/>
        </w:rPr>
        <w:t>•</w:t>
      </w:r>
      <w:r w:rsidRPr="0000510B">
        <w:t xml:space="preserve"> 2 、保证交易资料的完整和正确。</w:t>
      </w:r>
    </w:p>
    <w:p w14:paraId="5798774F" w14:textId="77777777" w:rsidR="0000510B" w:rsidRPr="0000510B" w:rsidRDefault="0000510B" w:rsidP="0000510B">
      <w:pPr>
        <w:ind w:leftChars="200" w:left="420"/>
      </w:pPr>
      <w:r w:rsidRPr="0000510B">
        <w:rPr>
          <w:rFonts w:hint="eastAsia"/>
        </w:rPr>
        <w:t>•</w:t>
      </w:r>
      <w:r w:rsidRPr="0000510B">
        <w:t xml:space="preserve"> 3 、保证交易的处理正确无误，符合要求。</w:t>
      </w:r>
    </w:p>
    <w:p w14:paraId="0F25F5A8" w14:textId="77777777" w:rsidR="0000510B" w:rsidRPr="0000510B" w:rsidRDefault="0000510B" w:rsidP="0000510B">
      <w:pPr>
        <w:ind w:leftChars="200" w:left="420"/>
      </w:pPr>
      <w:r w:rsidRPr="0000510B">
        <w:rPr>
          <w:rFonts w:hint="eastAsia"/>
        </w:rPr>
        <w:t>•</w:t>
      </w:r>
      <w:r w:rsidRPr="0000510B">
        <w:t xml:space="preserve"> 4 、保证处理的结果用于预定的用途，并能产生预期的效益。</w:t>
      </w:r>
    </w:p>
    <w:p w14:paraId="752F096A" w14:textId="148F00C5" w:rsidR="0000510B" w:rsidRDefault="0000510B" w:rsidP="0000510B">
      <w:pPr>
        <w:ind w:leftChars="200" w:left="420"/>
        <w:rPr>
          <w:b/>
          <w:bCs/>
        </w:rPr>
      </w:pPr>
      <w:r w:rsidRPr="0000510B">
        <w:rPr>
          <w:rFonts w:hint="eastAsia"/>
        </w:rPr>
        <w:t>•</w:t>
      </w:r>
      <w:r w:rsidRPr="0000510B">
        <w:t xml:space="preserve"> 5 、保证应用程序能正常运作，并持续维护其功</w:t>
      </w:r>
      <w:r w:rsidRPr="0000510B">
        <w:rPr>
          <w:b/>
          <w:bCs/>
        </w:rPr>
        <w:t>能。</w:t>
      </w:r>
    </w:p>
    <w:p w14:paraId="21F9760C" w14:textId="56B38308" w:rsidR="00BA45E5" w:rsidRPr="005E63E0" w:rsidRDefault="00BA45E5" w:rsidP="00BA45E5">
      <w:pPr>
        <w:pStyle w:val="a7"/>
        <w:numPr>
          <w:ilvl w:val="0"/>
          <w:numId w:val="11"/>
        </w:numPr>
        <w:ind w:firstLineChars="0"/>
        <w:rPr>
          <w:b/>
          <w:bCs/>
          <w:sz w:val="28"/>
          <w:szCs w:val="32"/>
        </w:rPr>
      </w:pPr>
      <w:r>
        <w:rPr>
          <w:rFonts w:hint="eastAsia"/>
          <w:b/>
          <w:bCs/>
          <w:sz w:val="28"/>
          <w:szCs w:val="32"/>
        </w:rPr>
        <w:t>应用控制</w:t>
      </w:r>
      <w:r>
        <w:rPr>
          <w:b/>
          <w:bCs/>
          <w:sz w:val="28"/>
          <w:szCs w:val="32"/>
        </w:rPr>
        <w:t>—</w:t>
      </w:r>
      <w:r>
        <w:rPr>
          <w:rFonts w:hint="eastAsia"/>
          <w:b/>
          <w:bCs/>
          <w:sz w:val="28"/>
          <w:szCs w:val="32"/>
        </w:rPr>
        <w:t>输入控制</w:t>
      </w:r>
    </w:p>
    <w:p w14:paraId="24700FA5" w14:textId="2D1A2AD9" w:rsidR="00BA45E5" w:rsidRPr="00BA45E5" w:rsidRDefault="00BA45E5" w:rsidP="00BA45E5">
      <w:pPr>
        <w:rPr>
          <w:b/>
          <w:bCs/>
        </w:rPr>
      </w:pPr>
      <w:r w:rsidRPr="00BA45E5">
        <w:rPr>
          <w:b/>
          <w:bCs/>
        </w:rPr>
        <w:t xml:space="preserve"> 一、输入控制的 重要性</w:t>
      </w:r>
    </w:p>
    <w:p w14:paraId="7A14E668" w14:textId="77777777" w:rsidR="00BA45E5" w:rsidRPr="00BA45E5" w:rsidRDefault="00BA45E5" w:rsidP="00BA45E5">
      <w:pPr>
        <w:ind w:firstLine="420"/>
      </w:pPr>
      <w:r w:rsidRPr="00BA45E5">
        <w:rPr>
          <w:rFonts w:hint="eastAsia"/>
        </w:rPr>
        <w:t>•</w:t>
      </w:r>
      <w:r w:rsidRPr="00BA45E5">
        <w:t xml:space="preserve"> 应用控制 最为强调的控制环节 就是 输入环节 的控制。</w:t>
      </w:r>
    </w:p>
    <w:p w14:paraId="0ED83033" w14:textId="423D708B" w:rsidR="00BA45E5" w:rsidRPr="00BA45E5" w:rsidRDefault="00BA45E5" w:rsidP="00BA45E5">
      <w:pPr>
        <w:rPr>
          <w:b/>
          <w:bCs/>
        </w:rPr>
      </w:pPr>
      <w:r w:rsidRPr="00BA45E5">
        <w:rPr>
          <w:b/>
          <w:bCs/>
        </w:rPr>
        <w:t>二、信息系统的输入</w:t>
      </w:r>
    </w:p>
    <w:p w14:paraId="16BDD74B" w14:textId="77777777" w:rsidR="00BA45E5" w:rsidRPr="00BA45E5" w:rsidRDefault="00BA45E5" w:rsidP="00BA45E5">
      <w:pPr>
        <w:ind w:leftChars="200" w:left="420"/>
      </w:pPr>
      <w:r w:rsidRPr="00BA45E5">
        <w:rPr>
          <w:rFonts w:hint="eastAsia"/>
        </w:rPr>
        <w:t>•</w:t>
      </w:r>
      <w:r w:rsidRPr="00BA45E5">
        <w:t xml:space="preserve"> （一）计算机的处理类型</w:t>
      </w:r>
    </w:p>
    <w:p w14:paraId="0BF905A8" w14:textId="77777777" w:rsidR="00BA45E5" w:rsidRPr="00BA45E5" w:rsidRDefault="00BA45E5" w:rsidP="00BA45E5">
      <w:pPr>
        <w:ind w:leftChars="200" w:left="420"/>
      </w:pPr>
      <w:r w:rsidRPr="00BA45E5">
        <w:rPr>
          <w:rFonts w:hint="eastAsia"/>
        </w:rPr>
        <w:t>•</w:t>
      </w:r>
      <w:r w:rsidRPr="00BA45E5">
        <w:t xml:space="preserve"> （二）计算机系统的输入阶段</w:t>
      </w:r>
    </w:p>
    <w:p w14:paraId="6B5AB45A" w14:textId="1717E23E" w:rsidR="00BA45E5" w:rsidRPr="00BA45E5" w:rsidRDefault="00BA45E5" w:rsidP="00BA45E5">
      <w:pPr>
        <w:rPr>
          <w:b/>
          <w:bCs/>
        </w:rPr>
      </w:pPr>
      <w:r w:rsidRPr="00BA45E5">
        <w:rPr>
          <w:b/>
          <w:bCs/>
        </w:rPr>
        <w:t>三、会计信息系统的输入环节</w:t>
      </w:r>
    </w:p>
    <w:p w14:paraId="585A811C" w14:textId="0A4F1109" w:rsidR="00BA45E5" w:rsidRDefault="00BA45E5" w:rsidP="00BA45E5">
      <w:pPr>
        <w:ind w:firstLine="420"/>
      </w:pPr>
      <w:r w:rsidRPr="00BA45E5">
        <w:rPr>
          <w:rFonts w:hint="eastAsia"/>
        </w:rPr>
        <w:t>•</w:t>
      </w:r>
      <w:r w:rsidRPr="00BA45E5">
        <w:t xml:space="preserve"> 会计信息系统的输入方式 主要有采用 键盘手工输入、软</w:t>
      </w:r>
      <w:r w:rsidRPr="00BA45E5">
        <w:rPr>
          <w:rFonts w:hint="eastAsia"/>
        </w:rPr>
        <w:t>盘转入和网络传输</w:t>
      </w:r>
    </w:p>
    <w:p w14:paraId="5626336E" w14:textId="77777777" w:rsidR="00BA45E5" w:rsidRDefault="00BA45E5" w:rsidP="00BA45E5">
      <w:pPr>
        <w:ind w:firstLine="420"/>
      </w:pPr>
      <w:r>
        <w:rPr>
          <w:rFonts w:hint="eastAsia"/>
        </w:rPr>
        <w:t>•</w:t>
      </w:r>
      <w:r>
        <w:t xml:space="preserve"> （一）账务处理模块的输入环节</w:t>
      </w:r>
    </w:p>
    <w:p w14:paraId="164D35B4" w14:textId="332950DA" w:rsidR="00BA45E5" w:rsidRDefault="00BA45E5" w:rsidP="00BA45E5">
      <w:pPr>
        <w:ind w:firstLine="420"/>
      </w:pPr>
      <w:r>
        <w:rPr>
          <w:rFonts w:hint="eastAsia"/>
        </w:rPr>
        <w:t>•</w:t>
      </w:r>
      <w:r>
        <w:t xml:space="preserve"> （二）其他业务核算模块的输入环节</w:t>
      </w:r>
    </w:p>
    <w:p w14:paraId="0D32A368" w14:textId="33811899" w:rsidR="00BA45E5" w:rsidRPr="00BA45E5" w:rsidRDefault="00BA45E5" w:rsidP="00BA45E5">
      <w:pPr>
        <w:rPr>
          <w:b/>
          <w:bCs/>
        </w:rPr>
      </w:pPr>
      <w:r w:rsidRPr="00BA45E5">
        <w:rPr>
          <w:b/>
          <w:bCs/>
        </w:rPr>
        <w:t>四、会计信息系统的输入控制方法</w:t>
      </w:r>
    </w:p>
    <w:p w14:paraId="05C1B954" w14:textId="4890E94B" w:rsidR="00BA45E5" w:rsidRDefault="00BA45E5" w:rsidP="00BA45E5">
      <w:pPr>
        <w:ind w:leftChars="200" w:left="420"/>
      </w:pPr>
      <w:r>
        <w:rPr>
          <w:rFonts w:hint="eastAsia"/>
        </w:rPr>
        <w:t>•</w:t>
      </w:r>
      <w:r>
        <w:t xml:space="preserve"> 输入控制的目的 是保证输入工作的正确性、完整性和经过</w:t>
      </w:r>
      <w:r>
        <w:rPr>
          <w:rFonts w:hint="eastAsia"/>
        </w:rPr>
        <w:t>授权。</w:t>
      </w:r>
    </w:p>
    <w:p w14:paraId="530F92C9" w14:textId="7A996904" w:rsidR="00BA45E5" w:rsidRDefault="00BA45E5" w:rsidP="00BA45E5">
      <w:pPr>
        <w:ind w:leftChars="200" w:left="420"/>
      </w:pPr>
      <w:r>
        <w:rPr>
          <w:rFonts w:hint="eastAsia"/>
        </w:rPr>
        <w:t>•</w:t>
      </w:r>
      <w:r>
        <w:t xml:space="preserve"> </w:t>
      </w:r>
      <w:r w:rsidRPr="00BA45E5">
        <w:rPr>
          <w:rFonts w:hint="eastAsia"/>
        </w:rPr>
        <w:t>输入控制要</w:t>
      </w:r>
      <w:r w:rsidRPr="00BA45E5">
        <w:t xml:space="preserve"> 针对输入数据中的重要字段 进行</w:t>
      </w:r>
    </w:p>
    <w:p w14:paraId="4338F6D0" w14:textId="77777777" w:rsidR="00BA45E5" w:rsidRDefault="00BA45E5" w:rsidP="00BA45E5">
      <w:pPr>
        <w:ind w:leftChars="200" w:left="420"/>
      </w:pPr>
      <w:r>
        <w:rPr>
          <w:rFonts w:hint="eastAsia"/>
        </w:rPr>
        <w:t>•</w:t>
      </w:r>
      <w:r>
        <w:t xml:space="preserve"> （一）</w:t>
      </w:r>
      <w:proofErr w:type="gramStart"/>
      <w:r>
        <w:t>批控制</w:t>
      </w:r>
      <w:proofErr w:type="gramEnd"/>
      <w:r>
        <w:t>总数的方法</w:t>
      </w:r>
    </w:p>
    <w:p w14:paraId="7B61680B" w14:textId="77777777" w:rsidR="00BA45E5" w:rsidRDefault="00BA45E5" w:rsidP="00BA45E5">
      <w:pPr>
        <w:ind w:leftChars="200" w:left="420"/>
      </w:pPr>
      <w:r>
        <w:rPr>
          <w:rFonts w:hint="eastAsia"/>
        </w:rPr>
        <w:t>•</w:t>
      </w:r>
      <w:r>
        <w:t xml:space="preserve"> （二）输入画面友好</w:t>
      </w:r>
    </w:p>
    <w:p w14:paraId="62E17012" w14:textId="77777777" w:rsidR="00BA45E5" w:rsidRDefault="00BA45E5" w:rsidP="00BA45E5">
      <w:pPr>
        <w:ind w:leftChars="200" w:left="420"/>
      </w:pPr>
      <w:r>
        <w:rPr>
          <w:rFonts w:hint="eastAsia"/>
        </w:rPr>
        <w:t>•</w:t>
      </w:r>
      <w:r>
        <w:t xml:space="preserve"> （三）存在性校验</w:t>
      </w:r>
    </w:p>
    <w:p w14:paraId="7D9548F6" w14:textId="77777777" w:rsidR="00BA45E5" w:rsidRDefault="00BA45E5" w:rsidP="00BA45E5">
      <w:pPr>
        <w:ind w:leftChars="200" w:left="420"/>
      </w:pPr>
      <w:r>
        <w:rPr>
          <w:rFonts w:hint="eastAsia"/>
        </w:rPr>
        <w:t>•</w:t>
      </w:r>
      <w:r>
        <w:t xml:space="preserve"> （四）校验位校验</w:t>
      </w:r>
    </w:p>
    <w:p w14:paraId="631D112E" w14:textId="77777777" w:rsidR="00BA45E5" w:rsidRDefault="00BA45E5" w:rsidP="00BA45E5">
      <w:pPr>
        <w:ind w:leftChars="200" w:left="420"/>
      </w:pPr>
      <w:r>
        <w:rPr>
          <w:rFonts w:hint="eastAsia"/>
        </w:rPr>
        <w:t>•</w:t>
      </w:r>
      <w:r>
        <w:t xml:space="preserve"> （五）对应关系检查</w:t>
      </w:r>
    </w:p>
    <w:p w14:paraId="6D290FD0" w14:textId="77777777" w:rsidR="00BA45E5" w:rsidRDefault="00BA45E5" w:rsidP="00BA45E5">
      <w:pPr>
        <w:ind w:leftChars="200" w:left="420"/>
      </w:pPr>
      <w:r>
        <w:rPr>
          <w:rFonts w:hint="eastAsia"/>
        </w:rPr>
        <w:t>•</w:t>
      </w:r>
      <w:r>
        <w:t xml:space="preserve"> （六）平衡关系校验</w:t>
      </w:r>
    </w:p>
    <w:p w14:paraId="5B50934D" w14:textId="77777777" w:rsidR="00BA45E5" w:rsidRDefault="00BA45E5" w:rsidP="00BA45E5">
      <w:pPr>
        <w:ind w:leftChars="200" w:left="420"/>
      </w:pPr>
      <w:r>
        <w:rPr>
          <w:rFonts w:hint="eastAsia"/>
        </w:rPr>
        <w:t>•</w:t>
      </w:r>
      <w:r>
        <w:t xml:space="preserve"> （七）界限、极值校验</w:t>
      </w:r>
    </w:p>
    <w:p w14:paraId="3D2FCAD0" w14:textId="77777777" w:rsidR="00BA45E5" w:rsidRDefault="00BA45E5" w:rsidP="00BA45E5">
      <w:pPr>
        <w:ind w:leftChars="200" w:left="420"/>
      </w:pPr>
      <w:r>
        <w:rPr>
          <w:rFonts w:hint="eastAsia"/>
        </w:rPr>
        <w:t>•</w:t>
      </w:r>
      <w:r>
        <w:t xml:space="preserve"> （八）完整性校验</w:t>
      </w:r>
    </w:p>
    <w:p w14:paraId="6D845F3B" w14:textId="77777777" w:rsidR="00BA45E5" w:rsidRDefault="00BA45E5" w:rsidP="00BA45E5">
      <w:pPr>
        <w:ind w:leftChars="200" w:left="420"/>
      </w:pPr>
      <w:r>
        <w:rPr>
          <w:rFonts w:hint="eastAsia"/>
        </w:rPr>
        <w:t>•</w:t>
      </w:r>
      <w:r>
        <w:t xml:space="preserve"> （九）连续性校验</w:t>
      </w:r>
    </w:p>
    <w:p w14:paraId="0A465A31" w14:textId="77777777" w:rsidR="00BA45E5" w:rsidRDefault="00BA45E5" w:rsidP="00BA45E5">
      <w:pPr>
        <w:ind w:leftChars="200" w:left="420"/>
      </w:pPr>
      <w:r>
        <w:rPr>
          <w:rFonts w:hint="eastAsia"/>
        </w:rPr>
        <w:t>•</w:t>
      </w:r>
      <w:r>
        <w:t xml:space="preserve"> （十）静态检查法</w:t>
      </w:r>
    </w:p>
    <w:p w14:paraId="6A5EAA93" w14:textId="5AA89483" w:rsidR="00BA45E5" w:rsidRDefault="00BA45E5" w:rsidP="00BA45E5">
      <w:pPr>
        <w:ind w:leftChars="200" w:left="420"/>
      </w:pPr>
      <w:r>
        <w:rPr>
          <w:rFonts w:hint="eastAsia"/>
        </w:rPr>
        <w:t>•</w:t>
      </w:r>
      <w:r>
        <w:t xml:space="preserve"> （十一）二次输入法</w:t>
      </w:r>
    </w:p>
    <w:p w14:paraId="24D8919A" w14:textId="4647186E" w:rsidR="004E58F8" w:rsidRPr="004E58F8" w:rsidRDefault="004E58F8" w:rsidP="004E58F8">
      <w:pPr>
        <w:rPr>
          <w:b/>
          <w:bCs/>
        </w:rPr>
      </w:pPr>
      <w:r w:rsidRPr="004E58F8">
        <w:rPr>
          <w:b/>
          <w:bCs/>
        </w:rPr>
        <w:t>五、会计信息系统输入控制中要注意的问题</w:t>
      </w:r>
    </w:p>
    <w:p w14:paraId="495806E7" w14:textId="74C64AA0" w:rsidR="004E58F8" w:rsidRDefault="004E58F8" w:rsidP="004E58F8">
      <w:pPr>
        <w:ind w:leftChars="200" w:left="420"/>
      </w:pPr>
      <w:r>
        <w:rPr>
          <w:rFonts w:hint="eastAsia"/>
        </w:rPr>
        <w:t>•</w:t>
      </w:r>
      <w:r>
        <w:t xml:space="preserve"> 这些控制方法 并不能够保证 会计信息系统的输入环节 完全</w:t>
      </w:r>
      <w:r>
        <w:rPr>
          <w:rFonts w:hint="eastAsia"/>
        </w:rPr>
        <w:t>正确</w:t>
      </w:r>
      <w:r>
        <w:t xml:space="preserve"> 。</w:t>
      </w:r>
    </w:p>
    <w:p w14:paraId="13FE90C1" w14:textId="7629C46C" w:rsidR="004E58F8" w:rsidRDefault="004E58F8" w:rsidP="004E58F8">
      <w:pPr>
        <w:ind w:leftChars="200" w:left="420"/>
      </w:pPr>
      <w:r>
        <w:rPr>
          <w:rFonts w:hint="eastAsia"/>
        </w:rPr>
        <w:t>•</w:t>
      </w:r>
      <w:r>
        <w:t xml:space="preserve"> 这些方法的 综合运用 要比</w:t>
      </w:r>
      <w:proofErr w:type="gramStart"/>
      <w:r>
        <w:t>单独只</w:t>
      </w:r>
      <w:proofErr w:type="gramEnd"/>
      <w:r>
        <w:t>采用某一种方法要好，更</w:t>
      </w:r>
      <w:r>
        <w:rPr>
          <w:rFonts w:hint="eastAsia"/>
        </w:rPr>
        <w:t>为全面。</w:t>
      </w:r>
    </w:p>
    <w:p w14:paraId="1056578F" w14:textId="0641C643" w:rsidR="004E58F8" w:rsidRDefault="004E58F8" w:rsidP="004E58F8">
      <w:pPr>
        <w:ind w:leftChars="200" w:left="420"/>
      </w:pPr>
      <w:r>
        <w:rPr>
          <w:rFonts w:hint="eastAsia"/>
        </w:rPr>
        <w:lastRenderedPageBreak/>
        <w:t>•</w:t>
      </w:r>
      <w:r>
        <w:t xml:space="preserve"> 另外，对于在输入控制中检查出来的 错误信息的处理 ，必</w:t>
      </w:r>
      <w:r>
        <w:rPr>
          <w:rFonts w:hint="eastAsia"/>
        </w:rPr>
        <w:t>须非常慎重。</w:t>
      </w:r>
    </w:p>
    <w:p w14:paraId="7FDA1296" w14:textId="11C23F93" w:rsidR="004E58F8" w:rsidRPr="005E63E0" w:rsidRDefault="004E58F8" w:rsidP="004E58F8">
      <w:pPr>
        <w:pStyle w:val="a7"/>
        <w:numPr>
          <w:ilvl w:val="0"/>
          <w:numId w:val="11"/>
        </w:numPr>
        <w:ind w:firstLineChars="0"/>
        <w:rPr>
          <w:b/>
          <w:bCs/>
          <w:sz w:val="28"/>
          <w:szCs w:val="32"/>
        </w:rPr>
      </w:pPr>
      <w:r>
        <w:rPr>
          <w:rFonts w:hint="eastAsia"/>
          <w:b/>
          <w:bCs/>
          <w:sz w:val="28"/>
          <w:szCs w:val="32"/>
        </w:rPr>
        <w:t>应用控制</w:t>
      </w:r>
      <w:r>
        <w:rPr>
          <w:b/>
          <w:bCs/>
          <w:sz w:val="28"/>
          <w:szCs w:val="32"/>
        </w:rPr>
        <w:t>—</w:t>
      </w:r>
      <w:r>
        <w:rPr>
          <w:rFonts w:hint="eastAsia"/>
          <w:b/>
          <w:bCs/>
          <w:sz w:val="28"/>
          <w:szCs w:val="32"/>
        </w:rPr>
        <w:t>处理控制</w:t>
      </w:r>
    </w:p>
    <w:p w14:paraId="604ADA87" w14:textId="59768FD9" w:rsidR="004E58F8" w:rsidRPr="004E58F8" w:rsidRDefault="004E58F8" w:rsidP="004E58F8">
      <w:pPr>
        <w:rPr>
          <w:b/>
          <w:bCs/>
        </w:rPr>
      </w:pPr>
      <w:r w:rsidRPr="004E58F8">
        <w:rPr>
          <w:b/>
          <w:bCs/>
        </w:rPr>
        <w:t>一、 处理控制的目的</w:t>
      </w:r>
    </w:p>
    <w:p w14:paraId="5C9C82B1" w14:textId="4BC4F105" w:rsidR="004E58F8" w:rsidRDefault="004E58F8" w:rsidP="004E58F8">
      <w:pPr>
        <w:ind w:leftChars="200" w:left="420"/>
      </w:pPr>
      <w:r>
        <w:rPr>
          <w:rFonts w:hint="eastAsia"/>
        </w:rPr>
        <w:t>•</w:t>
      </w:r>
      <w:r>
        <w:t>保证信息系统的处理按照各个模块所预先设定的程序</w:t>
      </w:r>
      <w:r>
        <w:rPr>
          <w:rFonts w:hint="eastAsia"/>
        </w:rPr>
        <w:t>进行</w:t>
      </w:r>
      <w:r>
        <w:t xml:space="preserve"> ，这些 处理活动必须经过授权</w:t>
      </w:r>
    </w:p>
    <w:p w14:paraId="133F7473" w14:textId="2F4A2D9F" w:rsidR="004E58F8" w:rsidRDefault="004E58F8" w:rsidP="004E58F8">
      <w:pPr>
        <w:ind w:leftChars="200" w:left="420"/>
      </w:pPr>
      <w:r>
        <w:rPr>
          <w:rFonts w:hint="eastAsia"/>
        </w:rPr>
        <w:t>•</w:t>
      </w:r>
      <w:r>
        <w:t xml:space="preserve"> 所有经过授权的处理都被系统进行过而 没有遗漏 ，任</w:t>
      </w:r>
      <w:r>
        <w:rPr>
          <w:rFonts w:hint="eastAsia"/>
        </w:rPr>
        <w:t>何未经授权的处理都没有进行过</w:t>
      </w:r>
    </w:p>
    <w:p w14:paraId="1324A4FC" w14:textId="689E6E02" w:rsidR="004E58F8" w:rsidRDefault="004E58F8" w:rsidP="004E58F8">
      <w:pPr>
        <w:ind w:leftChars="200" w:left="420"/>
      </w:pPr>
      <w:r>
        <w:rPr>
          <w:rFonts w:hint="eastAsia"/>
        </w:rPr>
        <w:t>•</w:t>
      </w:r>
      <w:r>
        <w:t xml:space="preserve"> 在整个处理的过程中是正确的、及时的、有效的。</w:t>
      </w:r>
    </w:p>
    <w:p w14:paraId="1CE474E0" w14:textId="5617A0CD" w:rsidR="004E58F8" w:rsidRPr="004E58F8" w:rsidRDefault="004E58F8" w:rsidP="004E58F8">
      <w:pPr>
        <w:rPr>
          <w:b/>
          <w:bCs/>
        </w:rPr>
      </w:pPr>
      <w:r w:rsidRPr="004E58F8">
        <w:rPr>
          <w:b/>
          <w:bCs/>
        </w:rPr>
        <w:t>二、信息系统的处理</w:t>
      </w:r>
    </w:p>
    <w:p w14:paraId="3F593662" w14:textId="6380B42F" w:rsidR="004E58F8" w:rsidRDefault="004E58F8" w:rsidP="004E58F8">
      <w:pPr>
        <w:ind w:leftChars="200" w:left="420"/>
      </w:pPr>
      <w:r>
        <w:rPr>
          <w:rFonts w:hint="eastAsia"/>
        </w:rPr>
        <w:t>•</w:t>
      </w:r>
      <w:r>
        <w:t xml:space="preserve"> 信息系统中对数据的加工处理方法包括 信息系统中对数据的加工处理方法包括 分类、汇总、合并、</w:t>
      </w:r>
      <w:r>
        <w:rPr>
          <w:rFonts w:hint="eastAsia"/>
        </w:rPr>
        <w:t>排序等</w:t>
      </w:r>
      <w:r>
        <w:t xml:space="preserve"> 。</w:t>
      </w:r>
    </w:p>
    <w:p w14:paraId="5C8825CA" w14:textId="77777777" w:rsidR="004E58F8" w:rsidRDefault="004E58F8" w:rsidP="004E58F8">
      <w:pPr>
        <w:ind w:leftChars="200" w:left="420"/>
      </w:pPr>
      <w:r>
        <w:rPr>
          <w:rFonts w:hint="eastAsia"/>
        </w:rPr>
        <w:t>•</w:t>
      </w:r>
      <w:r>
        <w:t xml:space="preserve"> 目前 用于描述模块内部处理过程 的主要方法。</w:t>
      </w:r>
    </w:p>
    <w:p w14:paraId="6E1EAE91" w14:textId="5B8D5580" w:rsidR="004E58F8" w:rsidRDefault="004E58F8" w:rsidP="004E58F8">
      <w:pPr>
        <w:ind w:leftChars="300" w:left="630"/>
      </w:pPr>
      <w:r>
        <w:t xml:space="preserve"> （一）结构化英语（Structured English） ）</w:t>
      </w:r>
    </w:p>
    <w:p w14:paraId="2A1BD801" w14:textId="5815F4F4" w:rsidR="004E58F8" w:rsidRDefault="004E58F8" w:rsidP="004E58F8">
      <w:pPr>
        <w:ind w:leftChars="300" w:left="630"/>
      </w:pPr>
      <w:r>
        <w:t xml:space="preserve"> （二）决策表（Decision Tree） ）</w:t>
      </w:r>
    </w:p>
    <w:p w14:paraId="2750D9AF" w14:textId="77777777" w:rsidR="004E58F8" w:rsidRDefault="004E58F8" w:rsidP="004E58F8">
      <w:pPr>
        <w:ind w:leftChars="300" w:left="630"/>
      </w:pPr>
      <w:r>
        <w:t xml:space="preserve"> （三）决策树（Decision Table） </w:t>
      </w:r>
    </w:p>
    <w:p w14:paraId="49DE265C" w14:textId="070D610D" w:rsidR="004E58F8" w:rsidRPr="004E58F8" w:rsidRDefault="004E58F8" w:rsidP="004E58F8">
      <w:pPr>
        <w:rPr>
          <w:b/>
          <w:bCs/>
        </w:rPr>
      </w:pPr>
      <w:r w:rsidRPr="004E58F8">
        <w:rPr>
          <w:b/>
          <w:bCs/>
        </w:rPr>
        <w:t>三、会计信息系统的处理环节</w:t>
      </w:r>
    </w:p>
    <w:p w14:paraId="42BDB108" w14:textId="5CDC35EB" w:rsidR="004E58F8" w:rsidRPr="004E58F8" w:rsidRDefault="004E58F8" w:rsidP="004E58F8">
      <w:pPr>
        <w:ind w:leftChars="200" w:left="420"/>
      </w:pPr>
      <w:r w:rsidRPr="004E58F8">
        <w:rPr>
          <w:rFonts w:hint="eastAsia"/>
        </w:rPr>
        <w:t>•</w:t>
      </w:r>
      <w:r w:rsidRPr="004E58F8">
        <w:t xml:space="preserve"> 会计信息系统中的 账务处理模块的处理工作 包括编制凭</w:t>
      </w:r>
      <w:r w:rsidRPr="004E58F8">
        <w:rPr>
          <w:rFonts w:hint="eastAsia"/>
        </w:rPr>
        <w:t>证、登记账簿、编制报表。</w:t>
      </w:r>
    </w:p>
    <w:p w14:paraId="39AA1E91" w14:textId="506EB9D8" w:rsidR="004E58F8" w:rsidRDefault="004E58F8" w:rsidP="004E58F8">
      <w:pPr>
        <w:ind w:leftChars="200" w:left="420"/>
      </w:pPr>
      <w:r>
        <w:rPr>
          <w:rFonts w:hint="eastAsia"/>
        </w:rPr>
        <w:t>•</w:t>
      </w:r>
      <w:r>
        <w:t xml:space="preserve"> 对于 工资核算模块 来说，主要的处理工作是计算各个员</w:t>
      </w:r>
      <w:r>
        <w:rPr>
          <w:rFonts w:hint="eastAsia"/>
        </w:rPr>
        <w:t>工的应发工资和实发工资，逐级汇总各个部门的工资发放情况，并进行工资的分配，同时产生相应的计提工资转账凭证。</w:t>
      </w:r>
    </w:p>
    <w:p w14:paraId="02795E0A" w14:textId="1F068E1B" w:rsidR="004E58F8" w:rsidRDefault="004E58F8" w:rsidP="004E58F8">
      <w:pPr>
        <w:ind w:leftChars="200" w:left="420"/>
      </w:pPr>
      <w:r>
        <w:rPr>
          <w:rFonts w:hint="eastAsia"/>
        </w:rPr>
        <w:t>•</w:t>
      </w:r>
      <w:r>
        <w:t xml:space="preserve"> 对于 固定资产模块 来说，主要的处理工作是计提折旧。要</w:t>
      </w:r>
      <w:r>
        <w:rPr>
          <w:rFonts w:hint="eastAsia"/>
        </w:rPr>
        <w:t>根据固定资产上月末或本月初的余额、当前的折旧率与使用状态计算折旧，同时产生相应的计提折旧转账凭证。</w:t>
      </w:r>
    </w:p>
    <w:p w14:paraId="361DD422" w14:textId="5986549C" w:rsidR="004E58F8" w:rsidRDefault="004E58F8" w:rsidP="004E58F8">
      <w:pPr>
        <w:ind w:leftChars="200" w:left="420"/>
      </w:pPr>
      <w:r>
        <w:rPr>
          <w:rFonts w:hint="eastAsia"/>
        </w:rPr>
        <w:t>•</w:t>
      </w:r>
      <w:r>
        <w:t xml:space="preserve"> 对于 存货核算模块 ，其工作流程主要就是存货的收、发、</w:t>
      </w:r>
      <w:r>
        <w:rPr>
          <w:rFonts w:hint="eastAsia"/>
        </w:rPr>
        <w:t>存工作，同时产生相应的转账凭证。等等。</w:t>
      </w:r>
    </w:p>
    <w:p w14:paraId="45A372E0" w14:textId="7B41AF2C" w:rsidR="004E58F8" w:rsidRDefault="004E58F8" w:rsidP="004E58F8">
      <w:pPr>
        <w:ind w:leftChars="200" w:left="420"/>
      </w:pPr>
      <w:r>
        <w:rPr>
          <w:rFonts w:hint="eastAsia"/>
        </w:rPr>
        <w:t>•</w:t>
      </w:r>
      <w:r>
        <w:t xml:space="preserve"> 总的来说， 各个业务核算模块的处理工作根据业务的不同</w:t>
      </w:r>
      <w:r>
        <w:rPr>
          <w:rFonts w:hint="eastAsia"/>
        </w:rPr>
        <w:t>各有不同的侧重点和流程及处理方法，但都要产生相应的转账凭证以便作为账务处理模块的输入。</w:t>
      </w:r>
    </w:p>
    <w:p w14:paraId="31944735" w14:textId="2D48BC0D" w:rsidR="004E58F8" w:rsidRPr="004E58F8" w:rsidRDefault="004E58F8" w:rsidP="004E58F8">
      <w:pPr>
        <w:rPr>
          <w:b/>
          <w:bCs/>
        </w:rPr>
      </w:pPr>
      <w:r w:rsidRPr="004E58F8">
        <w:rPr>
          <w:b/>
          <w:bCs/>
        </w:rPr>
        <w:t>四、会计信息系统的处理控制方法</w:t>
      </w:r>
    </w:p>
    <w:p w14:paraId="207C91D3" w14:textId="77777777" w:rsidR="004E58F8" w:rsidRDefault="004E58F8" w:rsidP="004E58F8">
      <w:pPr>
        <w:ind w:leftChars="200" w:left="420"/>
      </w:pPr>
      <w:r>
        <w:rPr>
          <w:rFonts w:hint="eastAsia"/>
        </w:rPr>
        <w:t>•</w:t>
      </w:r>
      <w:r>
        <w:t xml:space="preserve"> 处理控制往往包含在计算机程序之中 。</w:t>
      </w:r>
    </w:p>
    <w:p w14:paraId="65F30FC3" w14:textId="77777777" w:rsidR="004E58F8" w:rsidRDefault="004E58F8" w:rsidP="004E58F8">
      <w:pPr>
        <w:ind w:leftChars="200" w:left="420"/>
      </w:pPr>
      <w:r>
        <w:rPr>
          <w:rFonts w:hint="eastAsia"/>
        </w:rPr>
        <w:t>•</w:t>
      </w:r>
      <w:r>
        <w:t xml:space="preserve"> 所能检查或者防止的错误类型 包括：</w:t>
      </w:r>
    </w:p>
    <w:p w14:paraId="67A90E82" w14:textId="5A630B4C" w:rsidR="004E58F8" w:rsidRDefault="004E58F8" w:rsidP="004E58F8">
      <w:pPr>
        <w:ind w:leftChars="400" w:left="840"/>
      </w:pPr>
      <w:r>
        <w:rPr>
          <w:rFonts w:hint="eastAsia"/>
        </w:rPr>
        <w:t>•</w:t>
      </w:r>
      <w:r>
        <w:t xml:space="preserve"> 1 、未将所有有待处理的数据加以处理，或将某些数据</w:t>
      </w:r>
      <w:r>
        <w:rPr>
          <w:rFonts w:hint="eastAsia"/>
        </w:rPr>
        <w:t>重复处理了多次。</w:t>
      </w:r>
    </w:p>
    <w:p w14:paraId="5B9E8C42" w14:textId="77777777" w:rsidR="004E58F8" w:rsidRDefault="004E58F8" w:rsidP="004E58F8">
      <w:pPr>
        <w:ind w:leftChars="400" w:left="840"/>
      </w:pPr>
      <w:r>
        <w:rPr>
          <w:rFonts w:hint="eastAsia"/>
        </w:rPr>
        <w:t>•</w:t>
      </w:r>
      <w:r>
        <w:t xml:space="preserve"> 2 、处理了其他的数据。</w:t>
      </w:r>
    </w:p>
    <w:p w14:paraId="6C77A38E" w14:textId="77777777" w:rsidR="004E58F8" w:rsidRDefault="004E58F8" w:rsidP="004E58F8">
      <w:pPr>
        <w:ind w:leftChars="400" w:left="840"/>
      </w:pPr>
      <w:r>
        <w:rPr>
          <w:rFonts w:hint="eastAsia"/>
        </w:rPr>
        <w:t>•</w:t>
      </w:r>
      <w:r>
        <w:t xml:space="preserve"> 3 、对不合理的或不合逻辑的数据进行处理。</w:t>
      </w:r>
    </w:p>
    <w:p w14:paraId="2AE2E78C" w14:textId="77777777" w:rsidR="004E58F8" w:rsidRDefault="004E58F8" w:rsidP="004E58F8">
      <w:pPr>
        <w:ind w:leftChars="200" w:left="420"/>
      </w:pPr>
      <w:r>
        <w:rPr>
          <w:rFonts w:hint="eastAsia"/>
        </w:rPr>
        <w:t>•</w:t>
      </w:r>
      <w:r>
        <w:t xml:space="preserve"> （一）控制总数的方法</w:t>
      </w:r>
    </w:p>
    <w:p w14:paraId="5DD9C23F" w14:textId="77777777" w:rsidR="004E58F8" w:rsidRDefault="004E58F8" w:rsidP="004E58F8">
      <w:pPr>
        <w:ind w:leftChars="200" w:left="420"/>
      </w:pPr>
      <w:r>
        <w:rPr>
          <w:rFonts w:hint="eastAsia"/>
        </w:rPr>
        <w:t>•</w:t>
      </w:r>
      <w:r>
        <w:t xml:space="preserve"> （二）文件标签检查</w:t>
      </w:r>
    </w:p>
    <w:p w14:paraId="05FDC34E" w14:textId="77777777" w:rsidR="004E58F8" w:rsidRDefault="004E58F8" w:rsidP="004E58F8">
      <w:pPr>
        <w:ind w:leftChars="200" w:left="420"/>
      </w:pPr>
      <w:r>
        <w:rPr>
          <w:rFonts w:hint="eastAsia"/>
        </w:rPr>
        <w:t>•</w:t>
      </w:r>
      <w:r>
        <w:t xml:space="preserve"> （三）界限、极值校验</w:t>
      </w:r>
    </w:p>
    <w:p w14:paraId="0DF6A8AD" w14:textId="1DDD78FE" w:rsidR="004E58F8" w:rsidRDefault="004E58F8" w:rsidP="004E58F8">
      <w:pPr>
        <w:ind w:leftChars="200" w:left="420"/>
      </w:pPr>
      <w:r>
        <w:rPr>
          <w:rFonts w:hint="eastAsia"/>
        </w:rPr>
        <w:t>•</w:t>
      </w:r>
      <w:r>
        <w:t xml:space="preserve"> （四）平衡及勾</w:t>
      </w:r>
      <w:proofErr w:type="gramStart"/>
      <w:r>
        <w:t>稽</w:t>
      </w:r>
      <w:proofErr w:type="gramEnd"/>
      <w:r>
        <w:t>关系校验</w:t>
      </w:r>
    </w:p>
    <w:p w14:paraId="6BF04027" w14:textId="5B85EF4A" w:rsidR="004E58F8" w:rsidRPr="004E58F8" w:rsidRDefault="004E58F8" w:rsidP="004E58F8">
      <w:pPr>
        <w:rPr>
          <w:b/>
          <w:bCs/>
        </w:rPr>
      </w:pPr>
      <w:r w:rsidRPr="004E58F8">
        <w:rPr>
          <w:b/>
          <w:bCs/>
        </w:rPr>
        <w:t>五、会计信息系统处理控制中要注意的问题</w:t>
      </w:r>
    </w:p>
    <w:p w14:paraId="1C530159" w14:textId="04EBD4DA" w:rsidR="004E58F8" w:rsidRDefault="004E58F8" w:rsidP="004E58F8">
      <w:r>
        <w:rPr>
          <w:rFonts w:hint="eastAsia"/>
        </w:rPr>
        <w:t>•</w:t>
      </w:r>
      <w:r>
        <w:t xml:space="preserve"> 由于硬件、软件、操作等方面的问题，依然会造成计算机</w:t>
      </w:r>
      <w:r>
        <w:rPr>
          <w:rFonts w:hint="eastAsia"/>
        </w:rPr>
        <w:t>自动处理的结果有误。</w:t>
      </w:r>
      <w:r>
        <w:t xml:space="preserve"> 处理控制不能放松。 。</w:t>
      </w:r>
    </w:p>
    <w:p w14:paraId="15641EED" w14:textId="665152B6" w:rsidR="004E58F8" w:rsidRDefault="004E58F8" w:rsidP="004E58F8">
      <w:r>
        <w:rPr>
          <w:rFonts w:hint="eastAsia"/>
        </w:rPr>
        <w:t>•</w:t>
      </w:r>
      <w:r>
        <w:t xml:space="preserve"> 关键是掌握方法本身 ，而不需要去过于追究方法到底是用</w:t>
      </w:r>
      <w:r>
        <w:rPr>
          <w:rFonts w:hint="eastAsia"/>
        </w:rPr>
        <w:t>于输入控制还是处理控制。</w:t>
      </w:r>
    </w:p>
    <w:p w14:paraId="3D031F5F" w14:textId="77777777" w:rsidR="004E58F8" w:rsidRDefault="004E58F8" w:rsidP="004E58F8">
      <w:r>
        <w:rPr>
          <w:rFonts w:hint="eastAsia"/>
        </w:rPr>
        <w:t>•</w:t>
      </w:r>
      <w:r>
        <w:t xml:space="preserve"> 对于 处理控制中发现的错误，必须分别情况进行处理 ：</w:t>
      </w:r>
    </w:p>
    <w:p w14:paraId="3BD75EF9" w14:textId="77777777" w:rsidR="004E58F8" w:rsidRDefault="004E58F8" w:rsidP="004E58F8">
      <w:pPr>
        <w:ind w:leftChars="200" w:left="420"/>
      </w:pPr>
      <w:r>
        <w:rPr>
          <w:rFonts w:hint="eastAsia"/>
        </w:rPr>
        <w:t>•</w:t>
      </w:r>
      <w:r>
        <w:t xml:space="preserve"> （一）错误可以立即更正</w:t>
      </w:r>
    </w:p>
    <w:p w14:paraId="506339AB" w14:textId="77777777" w:rsidR="004E58F8" w:rsidRDefault="004E58F8" w:rsidP="004E58F8">
      <w:pPr>
        <w:ind w:leftChars="200" w:left="420"/>
      </w:pPr>
      <w:r>
        <w:rPr>
          <w:rFonts w:hint="eastAsia"/>
        </w:rPr>
        <w:t>•</w:t>
      </w:r>
      <w:r>
        <w:t xml:space="preserve"> （二）错误必须返回用户部门进行更正</w:t>
      </w:r>
    </w:p>
    <w:p w14:paraId="09A82C57" w14:textId="77777777" w:rsidR="004E58F8" w:rsidRDefault="004E58F8" w:rsidP="004E58F8">
      <w:pPr>
        <w:ind w:leftChars="200" w:left="420"/>
      </w:pPr>
      <w:r>
        <w:rPr>
          <w:rFonts w:hint="eastAsia"/>
        </w:rPr>
        <w:t>•</w:t>
      </w:r>
      <w:r>
        <w:t xml:space="preserve"> （三）错误已经对主文件造成影响</w:t>
      </w:r>
    </w:p>
    <w:p w14:paraId="54776F88" w14:textId="05DE2CF8" w:rsidR="004E58F8" w:rsidRDefault="004E58F8" w:rsidP="004E58F8">
      <w:pPr>
        <w:rPr>
          <w:b/>
          <w:bCs/>
        </w:rPr>
      </w:pPr>
      <w:r w:rsidRPr="004E58F8">
        <w:rPr>
          <w:b/>
          <w:bCs/>
        </w:rPr>
        <w:t>六、财政部对于处理控制的具体规定</w:t>
      </w:r>
    </w:p>
    <w:p w14:paraId="376FC7F6" w14:textId="77777777" w:rsidR="00006274" w:rsidRDefault="00006274" w:rsidP="004E58F8">
      <w:pPr>
        <w:rPr>
          <w:b/>
          <w:bCs/>
        </w:rPr>
      </w:pPr>
    </w:p>
    <w:p w14:paraId="3FC5601D" w14:textId="30164414" w:rsidR="00781FFC" w:rsidRPr="005E63E0" w:rsidRDefault="00781FFC" w:rsidP="00781FFC">
      <w:pPr>
        <w:pStyle w:val="a7"/>
        <w:numPr>
          <w:ilvl w:val="0"/>
          <w:numId w:val="11"/>
        </w:numPr>
        <w:ind w:firstLineChars="0"/>
        <w:rPr>
          <w:b/>
          <w:bCs/>
          <w:sz w:val="28"/>
          <w:szCs w:val="32"/>
        </w:rPr>
      </w:pPr>
      <w:r>
        <w:rPr>
          <w:rFonts w:hint="eastAsia"/>
          <w:b/>
          <w:bCs/>
          <w:sz w:val="28"/>
          <w:szCs w:val="32"/>
        </w:rPr>
        <w:t>应用控制</w:t>
      </w:r>
      <w:r>
        <w:rPr>
          <w:b/>
          <w:bCs/>
          <w:sz w:val="28"/>
          <w:szCs w:val="32"/>
        </w:rPr>
        <w:t>—</w:t>
      </w:r>
      <w:r w:rsidRPr="00781FFC">
        <w:rPr>
          <w:rFonts w:hint="eastAsia"/>
          <w:b/>
          <w:bCs/>
          <w:sz w:val="28"/>
          <w:szCs w:val="32"/>
        </w:rPr>
        <w:t>输出</w:t>
      </w:r>
      <w:r>
        <w:rPr>
          <w:rFonts w:hint="eastAsia"/>
          <w:b/>
          <w:bCs/>
          <w:sz w:val="28"/>
          <w:szCs w:val="32"/>
        </w:rPr>
        <w:t>控制</w:t>
      </w:r>
    </w:p>
    <w:p w14:paraId="4422DC7E" w14:textId="4F32E547" w:rsidR="00006274" w:rsidRPr="00006274" w:rsidRDefault="00006274" w:rsidP="00006274">
      <w:pPr>
        <w:rPr>
          <w:b/>
          <w:bCs/>
        </w:rPr>
      </w:pPr>
      <w:r w:rsidRPr="00006274">
        <w:rPr>
          <w:b/>
          <w:bCs/>
        </w:rPr>
        <w:t>一、输出控制的目的</w:t>
      </w:r>
    </w:p>
    <w:p w14:paraId="08719B07" w14:textId="77777777" w:rsidR="00006274" w:rsidRPr="00006274" w:rsidRDefault="00006274" w:rsidP="00006274">
      <w:pPr>
        <w:ind w:leftChars="200" w:left="420"/>
      </w:pPr>
      <w:r w:rsidRPr="00006274">
        <w:rPr>
          <w:rFonts w:hint="eastAsia"/>
        </w:rPr>
        <w:t>•</w:t>
      </w:r>
      <w:r w:rsidRPr="00006274">
        <w:t xml:space="preserve"> 从系统的角度来看， 输入和输出是相对的 。</w:t>
      </w:r>
    </w:p>
    <w:p w14:paraId="20BD9284" w14:textId="6E92B7FF" w:rsidR="00006274" w:rsidRPr="00006274" w:rsidRDefault="00006274" w:rsidP="00006274">
      <w:pPr>
        <w:ind w:leftChars="200" w:left="420"/>
      </w:pPr>
      <w:r w:rsidRPr="00006274">
        <w:rPr>
          <w:rFonts w:hint="eastAsia"/>
        </w:rPr>
        <w:t>•</w:t>
      </w:r>
      <w:r w:rsidRPr="00006274">
        <w:t xml:space="preserve"> 输出分为两种，一种是 中间性 的输出，一种是 最终 的面向用户的</w:t>
      </w:r>
      <w:r w:rsidRPr="00006274">
        <w:rPr>
          <w:rFonts w:hint="eastAsia"/>
        </w:rPr>
        <w:t>输出。</w:t>
      </w:r>
    </w:p>
    <w:p w14:paraId="23AA879B" w14:textId="77777777" w:rsidR="00006274" w:rsidRPr="00006274" w:rsidRDefault="00006274" w:rsidP="00006274">
      <w:pPr>
        <w:ind w:leftChars="200" w:left="420"/>
      </w:pPr>
      <w:r w:rsidRPr="00006274">
        <w:rPr>
          <w:rFonts w:hint="eastAsia"/>
        </w:rPr>
        <w:t>•</w:t>
      </w:r>
      <w:r w:rsidRPr="00006274">
        <w:t xml:space="preserve"> 输出 对用户来说是至关重要 的。</w:t>
      </w:r>
    </w:p>
    <w:p w14:paraId="3E7B9B34" w14:textId="7531B8FC" w:rsidR="00006274" w:rsidRDefault="00006274" w:rsidP="00006274">
      <w:pPr>
        <w:ind w:leftChars="200" w:left="420"/>
      </w:pPr>
      <w:r w:rsidRPr="00006274">
        <w:rPr>
          <w:rFonts w:hint="eastAsia"/>
        </w:rPr>
        <w:t>•</w:t>
      </w:r>
      <w:r w:rsidRPr="00006274">
        <w:t xml:space="preserve"> 输出控制的目的是要 保证信息系统所处理的资料完整、正确，所</w:t>
      </w:r>
      <w:r w:rsidRPr="00006274">
        <w:rPr>
          <w:rFonts w:hint="eastAsia"/>
        </w:rPr>
        <w:t>处理的结果正确</w:t>
      </w:r>
      <w:r w:rsidRPr="00006274">
        <w:t xml:space="preserve"> ，并且保证 只有经过授权的部门和人员才能获得</w:t>
      </w:r>
      <w:r w:rsidRPr="00006274">
        <w:rPr>
          <w:rFonts w:hint="eastAsia"/>
        </w:rPr>
        <w:t>这些输出资料</w:t>
      </w:r>
    </w:p>
    <w:p w14:paraId="0F929802" w14:textId="77777777" w:rsidR="00006274" w:rsidRDefault="00006274" w:rsidP="00006274">
      <w:pPr>
        <w:ind w:leftChars="200" w:left="420"/>
      </w:pPr>
    </w:p>
    <w:p w14:paraId="2C1E6646" w14:textId="26FDE472" w:rsidR="00006274" w:rsidRPr="00006274" w:rsidRDefault="00006274" w:rsidP="00006274">
      <w:pPr>
        <w:rPr>
          <w:b/>
          <w:bCs/>
        </w:rPr>
      </w:pPr>
      <w:r w:rsidRPr="00006274">
        <w:rPr>
          <w:b/>
          <w:bCs/>
        </w:rPr>
        <w:t>二、信息系统的输出</w:t>
      </w:r>
    </w:p>
    <w:p w14:paraId="254651B7" w14:textId="7E096395" w:rsidR="00006274" w:rsidRDefault="00006274" w:rsidP="00006274">
      <w:r>
        <w:t>信息系统 常见的输出方式 有两种：</w:t>
      </w:r>
    </w:p>
    <w:p w14:paraId="15B99B7F" w14:textId="77777777" w:rsidR="00006274" w:rsidRDefault="00006274" w:rsidP="00006274">
      <w:pPr>
        <w:ind w:leftChars="200" w:left="420"/>
      </w:pPr>
      <w:r>
        <w:rPr>
          <w:rFonts w:hint="eastAsia"/>
        </w:rPr>
        <w:t>•</w:t>
      </w:r>
      <w:r>
        <w:t xml:space="preserve"> 打印输出</w:t>
      </w:r>
    </w:p>
    <w:p w14:paraId="0C8F0B97" w14:textId="77777777" w:rsidR="00006274" w:rsidRDefault="00006274" w:rsidP="00006274">
      <w:pPr>
        <w:ind w:leftChars="200" w:left="420"/>
      </w:pPr>
      <w:r>
        <w:rPr>
          <w:rFonts w:hint="eastAsia"/>
        </w:rPr>
        <w:t>•</w:t>
      </w:r>
      <w:r>
        <w:t xml:space="preserve"> 查询输出</w:t>
      </w:r>
    </w:p>
    <w:p w14:paraId="66BC5906" w14:textId="77777777" w:rsidR="00006274" w:rsidRDefault="00006274" w:rsidP="00006274">
      <w:pPr>
        <w:ind w:leftChars="200" w:left="420"/>
      </w:pPr>
      <w:r>
        <w:rPr>
          <w:rFonts w:hint="eastAsia"/>
        </w:rPr>
        <w:t>•</w:t>
      </w:r>
      <w:r>
        <w:t xml:space="preserve"> 输出的格式 通常有三种</w:t>
      </w:r>
    </w:p>
    <w:p w14:paraId="62B02BB8" w14:textId="77777777" w:rsidR="00006274" w:rsidRDefault="00006274" w:rsidP="00006274">
      <w:pPr>
        <w:ind w:leftChars="200" w:left="420"/>
      </w:pPr>
      <w:r>
        <w:rPr>
          <w:rFonts w:hint="eastAsia"/>
        </w:rPr>
        <w:t>•</w:t>
      </w:r>
      <w:r>
        <w:t xml:space="preserve"> 简单形式输出</w:t>
      </w:r>
    </w:p>
    <w:p w14:paraId="1B8A2B4E" w14:textId="77777777" w:rsidR="00006274" w:rsidRDefault="00006274" w:rsidP="00006274">
      <w:pPr>
        <w:ind w:leftChars="200" w:left="420"/>
      </w:pPr>
      <w:r>
        <w:rPr>
          <w:rFonts w:hint="eastAsia"/>
        </w:rPr>
        <w:t>•</w:t>
      </w:r>
      <w:r>
        <w:t xml:space="preserve"> 棋盘式表格输出</w:t>
      </w:r>
    </w:p>
    <w:p w14:paraId="1D464E21" w14:textId="69C567E4" w:rsidR="00006274" w:rsidRDefault="00006274" w:rsidP="00006274">
      <w:pPr>
        <w:ind w:leftChars="200" w:left="420"/>
      </w:pPr>
      <w:r>
        <w:rPr>
          <w:rFonts w:hint="eastAsia"/>
        </w:rPr>
        <w:t>•</w:t>
      </w:r>
      <w:r>
        <w:t xml:space="preserve"> 图形输出</w:t>
      </w:r>
    </w:p>
    <w:p w14:paraId="6791E794" w14:textId="01BFBFA0" w:rsidR="000933B5" w:rsidRPr="000933B5" w:rsidRDefault="000933B5" w:rsidP="000933B5">
      <w:pPr>
        <w:rPr>
          <w:b/>
          <w:bCs/>
        </w:rPr>
      </w:pPr>
      <w:r w:rsidRPr="000933B5">
        <w:rPr>
          <w:b/>
          <w:bCs/>
        </w:rPr>
        <w:t>三、会计信息系统的输出环节</w:t>
      </w:r>
    </w:p>
    <w:p w14:paraId="636E0CFA" w14:textId="77777777" w:rsidR="000933B5" w:rsidRDefault="000933B5" w:rsidP="000933B5">
      <w:pPr>
        <w:ind w:leftChars="200" w:left="420"/>
      </w:pPr>
      <w:r>
        <w:rPr>
          <w:rFonts w:hint="eastAsia"/>
        </w:rPr>
        <w:t>•</w:t>
      </w:r>
      <w:r>
        <w:t xml:space="preserve"> 会计信息系统中的 账务处理模块应当提供对机内会计数据的查询功能。 。</w:t>
      </w:r>
    </w:p>
    <w:p w14:paraId="3CBB1116" w14:textId="34271818" w:rsidR="000933B5" w:rsidRDefault="000933B5" w:rsidP="000933B5">
      <w:pPr>
        <w:ind w:leftChars="200" w:left="420"/>
      </w:pPr>
      <w:r>
        <w:rPr>
          <w:rFonts w:hint="eastAsia"/>
        </w:rPr>
        <w:t>•</w:t>
      </w:r>
      <w:r>
        <w:t xml:space="preserve"> 账务处理模块还 必须提供会计凭证、会计账簿、会计报表的打印输出功</w:t>
      </w:r>
      <w:r>
        <w:rPr>
          <w:rFonts w:hint="eastAsia"/>
        </w:rPr>
        <w:t>能。</w:t>
      </w:r>
      <w:r>
        <w:t xml:space="preserve"> 。</w:t>
      </w:r>
    </w:p>
    <w:p w14:paraId="552F8120" w14:textId="1829BBDC" w:rsidR="000933B5" w:rsidRDefault="000933B5" w:rsidP="000933B5">
      <w:pPr>
        <w:ind w:leftChars="200" w:left="420"/>
      </w:pPr>
      <w:r>
        <w:rPr>
          <w:rFonts w:hint="eastAsia"/>
        </w:rPr>
        <w:t>•</w:t>
      </w:r>
      <w:r>
        <w:t xml:space="preserve"> 工资核算模块 应当可以输出有关工资的各类汇总表、工资单、工资分配</w:t>
      </w:r>
      <w:r>
        <w:rPr>
          <w:rFonts w:hint="eastAsia"/>
        </w:rPr>
        <w:t>表等</w:t>
      </w:r>
      <w:r>
        <w:t xml:space="preserve"> 。</w:t>
      </w:r>
    </w:p>
    <w:p w14:paraId="69149D56" w14:textId="5CC1F8B2" w:rsidR="000933B5" w:rsidRDefault="000933B5" w:rsidP="000933B5">
      <w:pPr>
        <w:ind w:leftChars="200" w:left="420"/>
      </w:pPr>
      <w:r>
        <w:rPr>
          <w:rFonts w:hint="eastAsia"/>
        </w:rPr>
        <w:t>•</w:t>
      </w:r>
      <w:r>
        <w:t xml:space="preserve"> 固定资产核算模块 可以根据用户自行设定的项目进行固定资产的分类、汇</w:t>
      </w:r>
      <w:r>
        <w:rPr>
          <w:rFonts w:hint="eastAsia"/>
        </w:rPr>
        <w:t>总、查询和统计，并打印输出有关固定资产的账册或表格等等。</w:t>
      </w:r>
    </w:p>
    <w:p w14:paraId="26F966F8" w14:textId="186EBB5A" w:rsidR="000933B5" w:rsidRDefault="000933B5" w:rsidP="000933B5">
      <w:pPr>
        <w:ind w:leftChars="200" w:left="420"/>
      </w:pPr>
      <w:r>
        <w:rPr>
          <w:rFonts w:hint="eastAsia"/>
        </w:rPr>
        <w:t>•</w:t>
      </w:r>
      <w:r>
        <w:t xml:space="preserve"> 在 其他业务核算模块 的输出中，还包括根据有关业务自动生成的机制凭证</w:t>
      </w:r>
      <w:r>
        <w:rPr>
          <w:rFonts w:hint="eastAsia"/>
        </w:rPr>
        <w:t>的输出。</w:t>
      </w:r>
    </w:p>
    <w:p w14:paraId="1418AB2F" w14:textId="4ED87D10" w:rsidR="000933B5" w:rsidRDefault="000933B5" w:rsidP="000933B5">
      <w:pPr>
        <w:ind w:leftChars="200" w:left="420"/>
      </w:pPr>
      <w:r>
        <w:rPr>
          <w:rFonts w:hint="eastAsia"/>
        </w:rPr>
        <w:t>•</w:t>
      </w:r>
      <w:r>
        <w:t xml:space="preserve"> 另外， 商品化会计软件必须充分考虑用户实际使用的各类打印机的情况，</w:t>
      </w:r>
      <w:r>
        <w:rPr>
          <w:rFonts w:hint="eastAsia"/>
        </w:rPr>
        <w:t>必须具有与各类打印机控制代码互相转换的功能，供用户使用</w:t>
      </w:r>
    </w:p>
    <w:p w14:paraId="2B216AC2" w14:textId="50A3C732" w:rsidR="000933B5" w:rsidRPr="00B3511D" w:rsidRDefault="000933B5" w:rsidP="000933B5">
      <w:pPr>
        <w:rPr>
          <w:b/>
          <w:bCs/>
        </w:rPr>
      </w:pPr>
      <w:r w:rsidRPr="00B3511D">
        <w:rPr>
          <w:b/>
          <w:bCs/>
        </w:rPr>
        <w:t>四、会计信息系统的输出控制方法</w:t>
      </w:r>
    </w:p>
    <w:p w14:paraId="3C0953DE" w14:textId="295F5669" w:rsidR="000933B5" w:rsidRDefault="000933B5" w:rsidP="000933B5">
      <w:pPr>
        <w:ind w:firstLine="420"/>
      </w:pPr>
      <w:r>
        <w:t>（一）输出信息内容和格式的控制</w:t>
      </w:r>
    </w:p>
    <w:p w14:paraId="4CE338C0" w14:textId="77777777" w:rsidR="000933B5" w:rsidRDefault="000933B5" w:rsidP="000933B5">
      <w:pPr>
        <w:ind w:leftChars="400" w:left="840"/>
      </w:pPr>
      <w:r>
        <w:rPr>
          <w:rFonts w:hint="eastAsia"/>
        </w:rPr>
        <w:t>•</w:t>
      </w:r>
      <w:r>
        <w:t xml:space="preserve"> 输出信息 必须符合用户的要求 。</w:t>
      </w:r>
    </w:p>
    <w:p w14:paraId="4404F411" w14:textId="77777777" w:rsidR="000933B5" w:rsidRDefault="000933B5" w:rsidP="000933B5">
      <w:pPr>
        <w:ind w:leftChars="400" w:left="840"/>
      </w:pPr>
      <w:r>
        <w:rPr>
          <w:rFonts w:hint="eastAsia"/>
        </w:rPr>
        <w:t>•</w:t>
      </w:r>
      <w:r>
        <w:t xml:space="preserve"> 在 内容 上，要做到有用、完整、正确、及时。</w:t>
      </w:r>
    </w:p>
    <w:p w14:paraId="5640FC92" w14:textId="4982B1E4" w:rsidR="000933B5" w:rsidRDefault="000933B5" w:rsidP="000933B5">
      <w:pPr>
        <w:ind w:leftChars="400" w:left="840"/>
      </w:pPr>
      <w:r>
        <w:rPr>
          <w:rFonts w:hint="eastAsia"/>
        </w:rPr>
        <w:t>•</w:t>
      </w:r>
      <w:r>
        <w:t xml:space="preserve"> 为了对内容进行控制，要求电</w:t>
      </w:r>
      <w:proofErr w:type="gramStart"/>
      <w:r>
        <w:t>算部门</w:t>
      </w:r>
      <w:proofErr w:type="gramEnd"/>
      <w:r>
        <w:t>在将输出信息传</w:t>
      </w:r>
      <w:r>
        <w:rPr>
          <w:rFonts w:hint="eastAsia"/>
        </w:rPr>
        <w:t>递给用户之前，先要进行控制总数等方法的校验。</w:t>
      </w:r>
    </w:p>
    <w:p w14:paraId="6242BA55" w14:textId="35EF5710" w:rsidR="000933B5" w:rsidRDefault="000933B5" w:rsidP="000933B5">
      <w:pPr>
        <w:ind w:leftChars="400" w:left="840"/>
      </w:pPr>
      <w:r>
        <w:rPr>
          <w:rFonts w:hint="eastAsia"/>
        </w:rPr>
        <w:t>•</w:t>
      </w:r>
      <w:r>
        <w:t xml:space="preserve"> 输出信息的 格式</w:t>
      </w:r>
    </w:p>
    <w:p w14:paraId="1083EACE" w14:textId="2BD01564" w:rsidR="000933B5" w:rsidRDefault="000933B5" w:rsidP="000933B5">
      <w:pPr>
        <w:ind w:firstLine="420"/>
      </w:pPr>
      <w:r>
        <w:t>（二）输出信息 传送过程 的控制</w:t>
      </w:r>
    </w:p>
    <w:p w14:paraId="2FD387CD" w14:textId="77777777" w:rsidR="000933B5" w:rsidRDefault="000933B5" w:rsidP="000933B5">
      <w:pPr>
        <w:ind w:leftChars="400" w:left="840"/>
      </w:pPr>
      <w:r>
        <w:rPr>
          <w:rFonts w:hint="eastAsia"/>
        </w:rPr>
        <w:t>•</w:t>
      </w:r>
      <w:r>
        <w:t xml:space="preserve"> 必须对输出信息的传送进行控制。</w:t>
      </w:r>
    </w:p>
    <w:p w14:paraId="610D8854" w14:textId="77777777" w:rsidR="000933B5" w:rsidRDefault="000933B5" w:rsidP="000933B5">
      <w:pPr>
        <w:ind w:leftChars="400" w:left="840"/>
      </w:pPr>
      <w:r>
        <w:rPr>
          <w:rFonts w:hint="eastAsia"/>
        </w:rPr>
        <w:t>•</w:t>
      </w:r>
      <w:r>
        <w:t xml:space="preserve"> 如果采用的是查询的输出方式</w:t>
      </w:r>
    </w:p>
    <w:p w14:paraId="0EC8439D" w14:textId="1BE864DD" w:rsidR="00324505" w:rsidRDefault="000933B5" w:rsidP="00324505">
      <w:pPr>
        <w:ind w:leftChars="400" w:left="840"/>
      </w:pPr>
      <w:r>
        <w:rPr>
          <w:rFonts w:hint="eastAsia"/>
        </w:rPr>
        <w:t>•</w:t>
      </w:r>
      <w:r>
        <w:t xml:space="preserve"> 如果采用的是打印的输出方式</w:t>
      </w:r>
    </w:p>
    <w:p w14:paraId="2C7F8C82" w14:textId="78BD31A1" w:rsidR="00324505" w:rsidRPr="00324505" w:rsidRDefault="00324505" w:rsidP="00324505">
      <w:pPr>
        <w:rPr>
          <w:b/>
          <w:bCs/>
        </w:rPr>
      </w:pPr>
      <w:r w:rsidRPr="00324505">
        <w:rPr>
          <w:b/>
          <w:bCs/>
        </w:rPr>
        <w:t>五、会计信息系统输出控制中要注意的问题</w:t>
      </w:r>
    </w:p>
    <w:p w14:paraId="4BD3AD19" w14:textId="52E3AE06" w:rsidR="00324505" w:rsidRDefault="00324505" w:rsidP="00324505">
      <w:pPr>
        <w:ind w:leftChars="200" w:left="420"/>
      </w:pPr>
      <w:r>
        <w:rPr>
          <w:rFonts w:hint="eastAsia"/>
        </w:rPr>
        <w:t xml:space="preserve">• </w:t>
      </w:r>
      <w:r>
        <w:t>会计信息的输出过程中 必须同时注意两方面的控制，一个是</w:t>
      </w:r>
      <w:r>
        <w:rPr>
          <w:rFonts w:hint="eastAsia"/>
        </w:rPr>
        <w:t>内容和格式，一个是传送途径</w:t>
      </w:r>
      <w:r>
        <w:t xml:space="preserve"> 。只有这样，才能保证经过授权</w:t>
      </w:r>
      <w:r>
        <w:rPr>
          <w:rFonts w:hint="eastAsia"/>
        </w:rPr>
        <w:t>的用户得到了所需要的资料。</w:t>
      </w:r>
    </w:p>
    <w:p w14:paraId="4D0BD5DE" w14:textId="5C84E772" w:rsidR="00324505" w:rsidRDefault="00324505" w:rsidP="00324505">
      <w:pPr>
        <w:ind w:leftChars="200" w:left="420"/>
      </w:pPr>
      <w:r>
        <w:rPr>
          <w:rFonts w:hint="eastAsia"/>
        </w:rPr>
        <w:t>•</w:t>
      </w:r>
      <w:r>
        <w:t xml:space="preserve"> 如果输出控制中发现错误，同样需要对这些错误进行登记，分</w:t>
      </w:r>
      <w:r>
        <w:rPr>
          <w:rFonts w:hint="eastAsia"/>
        </w:rPr>
        <w:t>析错误的产生原因，并做出相应的补救措施。</w:t>
      </w:r>
    </w:p>
    <w:p w14:paraId="3D72332C" w14:textId="338CE085" w:rsidR="00324505" w:rsidRDefault="00324505" w:rsidP="00324505">
      <w:pPr>
        <w:rPr>
          <w:b/>
          <w:bCs/>
        </w:rPr>
      </w:pPr>
      <w:r w:rsidRPr="00324505">
        <w:rPr>
          <w:b/>
          <w:bCs/>
        </w:rPr>
        <w:t>六、财政部对于输出控制的具体规定</w:t>
      </w:r>
    </w:p>
    <w:p w14:paraId="3E8E2DED" w14:textId="6F84AE3E" w:rsidR="00E910FB" w:rsidRDefault="00E910FB" w:rsidP="00324505">
      <w:pPr>
        <w:rPr>
          <w:b/>
          <w:bCs/>
        </w:rPr>
      </w:pPr>
    </w:p>
    <w:p w14:paraId="153F6426" w14:textId="42F3759D" w:rsidR="00E910FB" w:rsidRPr="005E63E0" w:rsidRDefault="00E910FB" w:rsidP="00E910FB">
      <w:pPr>
        <w:pStyle w:val="a7"/>
        <w:numPr>
          <w:ilvl w:val="0"/>
          <w:numId w:val="11"/>
        </w:numPr>
        <w:ind w:firstLineChars="0"/>
        <w:rPr>
          <w:b/>
          <w:bCs/>
          <w:sz w:val="28"/>
          <w:szCs w:val="32"/>
        </w:rPr>
      </w:pPr>
      <w:r>
        <w:rPr>
          <w:rFonts w:hint="eastAsia"/>
          <w:b/>
          <w:bCs/>
          <w:sz w:val="28"/>
          <w:szCs w:val="32"/>
        </w:rPr>
        <w:t>会计信息系统应用控制的审计</w:t>
      </w:r>
    </w:p>
    <w:p w14:paraId="24AB6184" w14:textId="2910E141" w:rsidR="00E910FB" w:rsidRPr="00E910FB" w:rsidRDefault="00E910FB" w:rsidP="00E910FB">
      <w:pPr>
        <w:rPr>
          <w:b/>
          <w:bCs/>
        </w:rPr>
      </w:pPr>
      <w:r w:rsidRPr="00E910FB">
        <w:rPr>
          <w:b/>
          <w:bCs/>
        </w:rPr>
        <w:t>一、电算化会计信息系统应用控制的审计重点</w:t>
      </w:r>
    </w:p>
    <w:p w14:paraId="7617EACB" w14:textId="5DD05232" w:rsidR="00E910FB" w:rsidRPr="00E910FB" w:rsidRDefault="00E910FB" w:rsidP="00E910FB">
      <w:pPr>
        <w:ind w:leftChars="200" w:left="420"/>
      </w:pPr>
      <w:r w:rsidRPr="00E910FB">
        <w:rPr>
          <w:rFonts w:hint="eastAsia"/>
        </w:rPr>
        <w:t>•</w:t>
      </w:r>
      <w:r w:rsidRPr="00E910FB">
        <w:t xml:space="preserve"> 对电算化会计信息系统应用控制的 对电算化会计信息系统应用控制的 审计 ， 目的在于评价应</w:t>
      </w:r>
      <w:r w:rsidRPr="00E910FB">
        <w:rPr>
          <w:rFonts w:hint="eastAsia"/>
        </w:rPr>
        <w:t>用控制是否对该电算化信息系统的具体应用环节进行了保护和控制</w:t>
      </w:r>
      <w:r w:rsidRPr="00E910FB">
        <w:t xml:space="preserve"> 。主要</w:t>
      </w:r>
      <w:proofErr w:type="gramStart"/>
      <w:r w:rsidRPr="00E910FB">
        <w:t>要</w:t>
      </w:r>
      <w:proofErr w:type="gramEnd"/>
      <w:r w:rsidRPr="00E910FB">
        <w:t>审查以下几个方面：</w:t>
      </w:r>
    </w:p>
    <w:p w14:paraId="0E975BAB" w14:textId="4AA26837" w:rsidR="00E910FB" w:rsidRPr="00E910FB" w:rsidRDefault="00E910FB" w:rsidP="00E910FB">
      <w:pPr>
        <w:ind w:leftChars="200" w:left="420"/>
      </w:pPr>
      <w:r w:rsidRPr="00E910FB">
        <w:t>（一）输入控制方面</w:t>
      </w:r>
    </w:p>
    <w:p w14:paraId="501D75DC" w14:textId="5384DA59" w:rsidR="00E910FB" w:rsidRDefault="00E910FB" w:rsidP="00E910FB">
      <w:pPr>
        <w:ind w:leftChars="200" w:left="420" w:firstLine="420"/>
      </w:pPr>
      <w:r w:rsidRPr="00E910FB">
        <w:t>实践证明输入环节是最容易出现错误的环节。为了保证电</w:t>
      </w:r>
      <w:r w:rsidRPr="00E910FB">
        <w:rPr>
          <w:rFonts w:hint="eastAsia"/>
        </w:rPr>
        <w:t>算化会计信息系统在起点的正确性，必须加强输入控制。</w:t>
      </w:r>
    </w:p>
    <w:p w14:paraId="1A43E3E5" w14:textId="7EDF3EAC" w:rsidR="00E910FB" w:rsidRDefault="00E910FB" w:rsidP="00E910FB">
      <w:pPr>
        <w:ind w:firstLine="420"/>
      </w:pPr>
      <w:r>
        <w:t>（二）处理控制方面</w:t>
      </w:r>
    </w:p>
    <w:p w14:paraId="2AB97667" w14:textId="11D02368" w:rsidR="00E910FB" w:rsidRDefault="00E910FB" w:rsidP="00E910FB">
      <w:pPr>
        <w:ind w:leftChars="200" w:left="420" w:firstLine="420"/>
      </w:pPr>
      <w:r>
        <w:t>计算机在将输入数据转化为输出结果的过程中，会受到各</w:t>
      </w:r>
      <w:r>
        <w:rPr>
          <w:rFonts w:hint="eastAsia"/>
        </w:rPr>
        <w:t>种因素的干扰，必须采取必要措施确保处理过程是正确无误的。</w:t>
      </w:r>
    </w:p>
    <w:p w14:paraId="7C229FB6" w14:textId="78AD3D92" w:rsidR="00E910FB" w:rsidRDefault="00E910FB" w:rsidP="00E910FB">
      <w:pPr>
        <w:ind w:firstLine="420"/>
      </w:pPr>
      <w:r>
        <w:t>（三）输出控制方面</w:t>
      </w:r>
    </w:p>
    <w:p w14:paraId="78EB013A" w14:textId="5625B5DA" w:rsidR="00E910FB" w:rsidRDefault="00E910FB" w:rsidP="00E910FB">
      <w:pPr>
        <w:ind w:left="420" w:firstLine="420"/>
      </w:pPr>
      <w:r>
        <w:t>对输出的控制分为两个方面，一是对输出的内容和格式的</w:t>
      </w:r>
      <w:r>
        <w:rPr>
          <w:rFonts w:hint="eastAsia"/>
        </w:rPr>
        <w:t>控制，二是对输出结果的管理控制。必须从这两个方面进行考察。</w:t>
      </w:r>
    </w:p>
    <w:p w14:paraId="7FBE4F79" w14:textId="42FBC8A5" w:rsidR="00CC23DC" w:rsidRDefault="00CC23DC" w:rsidP="00E910FB">
      <w:pPr>
        <w:ind w:left="420" w:firstLine="420"/>
      </w:pPr>
    </w:p>
    <w:p w14:paraId="72D4583B" w14:textId="394A0245" w:rsidR="00CC23DC" w:rsidRPr="00CC23DC" w:rsidRDefault="00CC23DC" w:rsidP="00CC23DC">
      <w:pPr>
        <w:ind w:left="420" w:firstLine="420"/>
        <w:rPr>
          <w:b/>
          <w:bCs/>
        </w:rPr>
      </w:pPr>
      <w:r w:rsidRPr="00CC23DC">
        <w:rPr>
          <w:b/>
          <w:bCs/>
        </w:rPr>
        <w:lastRenderedPageBreak/>
        <w:t>二、对电算化会计信息系统应用控制的调查和测试</w:t>
      </w:r>
    </w:p>
    <w:p w14:paraId="5749BA21" w14:textId="6D930467" w:rsidR="00CC23DC" w:rsidRDefault="00CC23DC" w:rsidP="00CC23DC">
      <w:pPr>
        <w:ind w:left="420" w:firstLine="420"/>
      </w:pPr>
      <w:r>
        <w:t xml:space="preserve">（一）对应用控制制度的了解和描述 </w:t>
      </w:r>
    </w:p>
    <w:p w14:paraId="42767701" w14:textId="77777777" w:rsidR="00CC23DC" w:rsidRDefault="00CC23DC" w:rsidP="00CC23DC">
      <w:pPr>
        <w:ind w:leftChars="400" w:left="840" w:firstLine="420"/>
      </w:pPr>
      <w:r>
        <w:rPr>
          <w:rFonts w:hint="eastAsia"/>
        </w:rPr>
        <w:t>•</w:t>
      </w:r>
      <w:r>
        <w:t xml:space="preserve"> 应用控制方法大多设计在相应的应用程序中 。描述应用控</w:t>
      </w:r>
    </w:p>
    <w:p w14:paraId="55C0343C" w14:textId="77777777" w:rsidR="00CC23DC" w:rsidRDefault="00CC23DC" w:rsidP="00CC23DC">
      <w:pPr>
        <w:ind w:leftChars="400" w:left="840" w:firstLine="420"/>
      </w:pPr>
      <w:r>
        <w:rPr>
          <w:rFonts w:hint="eastAsia"/>
        </w:rPr>
        <w:t>制的方法既可以用</w:t>
      </w:r>
      <w:r>
        <w:t xml:space="preserve"> 程序流程图 ，也可以用 问题式调查表 ，</w:t>
      </w:r>
    </w:p>
    <w:p w14:paraId="504D4D2A" w14:textId="35AFF4DF" w:rsidR="00CC23DC" w:rsidRDefault="00CC23DC" w:rsidP="00CC23DC">
      <w:pPr>
        <w:ind w:leftChars="400" w:left="840" w:firstLine="420"/>
      </w:pPr>
      <w:r>
        <w:rPr>
          <w:rFonts w:hint="eastAsia"/>
        </w:rPr>
        <w:t>或者将两者结合起来使用。</w:t>
      </w:r>
    </w:p>
    <w:p w14:paraId="6477F544" w14:textId="1D916316" w:rsidR="00CC23DC" w:rsidRDefault="00CC23DC" w:rsidP="00CC23DC">
      <w:pPr>
        <w:ind w:left="420" w:firstLine="420"/>
      </w:pPr>
      <w:r>
        <w:t>（二）对应用控制制度的初步评价</w:t>
      </w:r>
    </w:p>
    <w:p w14:paraId="1B09DC4E" w14:textId="38DF98C2" w:rsidR="00CC23DC" w:rsidRDefault="00CC23DC" w:rsidP="00CC23DC">
      <w:pPr>
        <w:ind w:leftChars="600" w:left="1260"/>
      </w:pPr>
      <w:r>
        <w:rPr>
          <w:rFonts w:hint="eastAsia"/>
        </w:rPr>
        <w:t>•</w:t>
      </w:r>
      <w:r>
        <w:t xml:space="preserve"> 评价应用控制制度的标准 是：内部控制是否健全、所有的控制目标是否已经</w:t>
      </w:r>
      <w:r>
        <w:rPr>
          <w:rFonts w:hint="eastAsia"/>
        </w:rPr>
        <w:t>达到、各项控制制度是否符合内部控制基本原则的要求。</w:t>
      </w:r>
    </w:p>
    <w:p w14:paraId="3A51E0C2" w14:textId="74F411A8" w:rsidR="00CC23DC" w:rsidRDefault="00CC23DC" w:rsidP="00CC23DC">
      <w:pPr>
        <w:ind w:leftChars="600" w:left="1260"/>
      </w:pPr>
      <w:r>
        <w:rPr>
          <w:rFonts w:hint="eastAsia"/>
        </w:rPr>
        <w:t>•</w:t>
      </w:r>
      <w:r>
        <w:t xml:space="preserve"> 要 评价内部控制的合理性 。合理性既需要考虑 有效性 ，也需要考虑 “ 成本、</w:t>
      </w:r>
      <w:r>
        <w:rPr>
          <w:rFonts w:hint="eastAsia"/>
        </w:rPr>
        <w:t>效益</w:t>
      </w:r>
      <w:r>
        <w:t xml:space="preserve"> ” 原则 。只有当系统的执行者具有相当好的素质和丰富的经验时，电算</w:t>
      </w:r>
      <w:r>
        <w:rPr>
          <w:rFonts w:hint="eastAsia"/>
        </w:rPr>
        <w:t>化会计信息系统才能很好地执行各项内部控制制度。</w:t>
      </w:r>
    </w:p>
    <w:p w14:paraId="532A1A92" w14:textId="5346DEC5" w:rsidR="00CC23DC" w:rsidRDefault="00CC23DC" w:rsidP="00CC23DC">
      <w:pPr>
        <w:ind w:left="420" w:firstLine="420"/>
      </w:pPr>
      <w:r>
        <w:t>（三）内部控制的测试</w:t>
      </w:r>
    </w:p>
    <w:p w14:paraId="114A2A09" w14:textId="77777777" w:rsidR="00CC23DC" w:rsidRDefault="00CC23DC" w:rsidP="00CC23DC">
      <w:pPr>
        <w:ind w:leftChars="400" w:left="840" w:firstLine="420"/>
      </w:pPr>
      <w:r>
        <w:rPr>
          <w:rFonts w:hint="eastAsia"/>
        </w:rPr>
        <w:t>•</w:t>
      </w:r>
      <w:r>
        <w:t xml:space="preserve"> 1 、符合性测试</w:t>
      </w:r>
    </w:p>
    <w:p w14:paraId="653B4A53" w14:textId="77777777" w:rsidR="00CC23DC" w:rsidRDefault="00CC23DC" w:rsidP="00CC23DC">
      <w:pPr>
        <w:ind w:leftChars="600" w:left="1260" w:firstLine="420"/>
      </w:pPr>
      <w:r>
        <w:rPr>
          <w:rFonts w:hint="eastAsia"/>
        </w:rPr>
        <w:t>•</w:t>
      </w:r>
      <w:r>
        <w:t xml:space="preserve"> 符合性测试着重要了解和评价会计信息系统所产生的 会计数据的正确性 。</w:t>
      </w:r>
    </w:p>
    <w:p w14:paraId="2E9F2EB1" w14:textId="77777777" w:rsidR="00CC23DC" w:rsidRDefault="00CC23DC" w:rsidP="00CC23DC">
      <w:pPr>
        <w:ind w:leftChars="600" w:left="1260" w:firstLine="420"/>
      </w:pPr>
      <w:r>
        <w:rPr>
          <w:rFonts w:hint="eastAsia"/>
        </w:rPr>
        <w:t>•</w:t>
      </w:r>
      <w:r>
        <w:t xml:space="preserve"> 具体方法是 通过检查原始凭证、重做业务过程或者仔细观察应用系统运行状</w:t>
      </w:r>
    </w:p>
    <w:p w14:paraId="61DA94F1" w14:textId="3EB1815E" w:rsidR="00CC23DC" w:rsidRDefault="00CC23DC" w:rsidP="00CC23DC">
      <w:pPr>
        <w:ind w:leftChars="600" w:left="1260" w:firstLine="420"/>
      </w:pPr>
      <w:proofErr w:type="gramStart"/>
      <w:r>
        <w:rPr>
          <w:rFonts w:hint="eastAsia"/>
        </w:rPr>
        <w:t>况</w:t>
      </w:r>
      <w:proofErr w:type="gramEnd"/>
      <w:r>
        <w:rPr>
          <w:rFonts w:hint="eastAsia"/>
        </w:rPr>
        <w:t>来确定内部控制制度是否合理</w:t>
      </w:r>
    </w:p>
    <w:p w14:paraId="211750C3" w14:textId="77777777" w:rsidR="00CC23DC" w:rsidRDefault="00CC23DC" w:rsidP="00CC23DC">
      <w:pPr>
        <w:ind w:leftChars="400" w:left="840" w:firstLine="420"/>
      </w:pPr>
      <w:r>
        <w:rPr>
          <w:rFonts w:hint="eastAsia"/>
        </w:rPr>
        <w:t>•</w:t>
      </w:r>
      <w:r>
        <w:t xml:space="preserve"> 2 、实质性测试</w:t>
      </w:r>
    </w:p>
    <w:p w14:paraId="17543796" w14:textId="19DC7A9C" w:rsidR="00CC23DC" w:rsidRDefault="00CC23DC" w:rsidP="00CC23DC">
      <w:pPr>
        <w:ind w:leftChars="800" w:left="1680"/>
      </w:pPr>
      <w:r>
        <w:rPr>
          <w:rFonts w:hint="eastAsia"/>
        </w:rPr>
        <w:t>•</w:t>
      </w:r>
      <w:r>
        <w:t xml:space="preserve"> 对应用系统的应用控制采用一定的数据进行测试时，所用的数据可以是 正确</w:t>
      </w:r>
      <w:r>
        <w:rPr>
          <w:rFonts w:hint="eastAsia"/>
        </w:rPr>
        <w:t>的数据</w:t>
      </w:r>
      <w:r>
        <w:t xml:space="preserve"> ，也可以是 不正确的数据 。</w:t>
      </w:r>
    </w:p>
    <w:p w14:paraId="3C7E8A7E" w14:textId="0B4531BF" w:rsidR="009D1A00" w:rsidRDefault="00CC23DC" w:rsidP="009D1A00">
      <w:pPr>
        <w:ind w:leftChars="600" w:left="1260" w:firstLine="420"/>
      </w:pPr>
      <w:r>
        <w:rPr>
          <w:rFonts w:hint="eastAsia"/>
        </w:rPr>
        <w:t>•</w:t>
      </w:r>
      <w:r>
        <w:t xml:space="preserve"> </w:t>
      </w:r>
      <w:bookmarkStart w:id="1" w:name="_GoBack"/>
      <w:r>
        <w:t xml:space="preserve">其目的在于 测试应用系统的内部控制制度是否健全并是否能有效地执行 </w:t>
      </w:r>
      <w:bookmarkEnd w:id="1"/>
      <w:r>
        <w:t>。</w:t>
      </w:r>
    </w:p>
    <w:p w14:paraId="1AA35E87" w14:textId="02A39A71" w:rsidR="009D1A00" w:rsidRPr="005E63E0" w:rsidRDefault="009D1A00" w:rsidP="009D1A00">
      <w:pPr>
        <w:pStyle w:val="a7"/>
        <w:numPr>
          <w:ilvl w:val="0"/>
          <w:numId w:val="11"/>
        </w:numPr>
        <w:ind w:firstLineChars="0"/>
        <w:rPr>
          <w:b/>
          <w:bCs/>
          <w:sz w:val="28"/>
          <w:szCs w:val="32"/>
        </w:rPr>
      </w:pPr>
      <w:r w:rsidRPr="009D1A00">
        <w:rPr>
          <w:rFonts w:hint="eastAsia"/>
          <w:b/>
          <w:bCs/>
          <w:sz w:val="28"/>
          <w:szCs w:val="32"/>
        </w:rPr>
        <w:t>会计信息系统测试</w:t>
      </w:r>
      <w:r w:rsidR="0045152F">
        <w:rPr>
          <w:rFonts w:hint="eastAsia"/>
          <w:b/>
          <w:bCs/>
          <w:sz w:val="28"/>
          <w:szCs w:val="32"/>
        </w:rPr>
        <w:t>--</w:t>
      </w:r>
      <w:r w:rsidR="0045152F" w:rsidRPr="0045152F">
        <w:rPr>
          <w:rFonts w:hint="eastAsia"/>
          <w:b/>
          <w:bCs/>
          <w:sz w:val="28"/>
          <w:szCs w:val="32"/>
        </w:rPr>
        <w:t>程序文件测试</w:t>
      </w:r>
    </w:p>
    <w:p w14:paraId="2DEE3C05" w14:textId="2E3A3D57" w:rsidR="0045152F" w:rsidRPr="0045152F" w:rsidRDefault="0045152F" w:rsidP="0045152F">
      <w:pPr>
        <w:rPr>
          <w:b/>
          <w:bCs/>
        </w:rPr>
      </w:pPr>
      <w:r w:rsidRPr="0045152F">
        <w:rPr>
          <w:b/>
          <w:bCs/>
        </w:rPr>
        <w:t>一、电算化会计信息系统中的程序文件</w:t>
      </w:r>
    </w:p>
    <w:p w14:paraId="27816103" w14:textId="77777777" w:rsidR="0045152F" w:rsidRDefault="0045152F" w:rsidP="0045152F">
      <w:pPr>
        <w:ind w:leftChars="200" w:left="420"/>
      </w:pPr>
      <w:r>
        <w:rPr>
          <w:rFonts w:hint="eastAsia"/>
        </w:rPr>
        <w:t>•</w:t>
      </w:r>
      <w:r>
        <w:t xml:space="preserve"> 在系统设计阶段得到的模块结构图</w:t>
      </w:r>
    </w:p>
    <w:p w14:paraId="297377B9" w14:textId="77777777" w:rsidR="0045152F" w:rsidRDefault="0045152F" w:rsidP="0045152F">
      <w:pPr>
        <w:ind w:leftChars="200" w:left="420"/>
      </w:pPr>
      <w:r>
        <w:rPr>
          <w:rFonts w:hint="eastAsia"/>
        </w:rPr>
        <w:t>•</w:t>
      </w:r>
      <w:r>
        <w:t xml:space="preserve"> 在系统实施阶段，用具体的程序文件来实现这些模块的功能。</w:t>
      </w:r>
    </w:p>
    <w:p w14:paraId="4DC4C08F" w14:textId="77777777" w:rsidR="0045152F" w:rsidRDefault="0045152F" w:rsidP="0045152F">
      <w:pPr>
        <w:ind w:leftChars="200" w:left="420"/>
      </w:pPr>
      <w:r>
        <w:rPr>
          <w:rFonts w:hint="eastAsia"/>
        </w:rPr>
        <w:t>•</w:t>
      </w:r>
      <w:r>
        <w:t xml:space="preserve"> 电算化会计信息系统中，程序文件可以分为两大类。</w:t>
      </w:r>
    </w:p>
    <w:p w14:paraId="101C0B50" w14:textId="77777777" w:rsidR="0045152F" w:rsidRDefault="0045152F" w:rsidP="0045152F">
      <w:pPr>
        <w:ind w:leftChars="400" w:left="840"/>
      </w:pPr>
      <w:r>
        <w:rPr>
          <w:rFonts w:hint="eastAsia"/>
        </w:rPr>
        <w:t>•</w:t>
      </w:r>
      <w:r>
        <w:t xml:space="preserve"> 第一类是菜单程序</w:t>
      </w:r>
    </w:p>
    <w:p w14:paraId="78922BB3" w14:textId="0B4FEC14" w:rsidR="009D1A00" w:rsidRDefault="0045152F" w:rsidP="0045152F">
      <w:pPr>
        <w:ind w:leftChars="400" w:left="840"/>
      </w:pPr>
      <w:r>
        <w:rPr>
          <w:rFonts w:hint="eastAsia"/>
        </w:rPr>
        <w:t>•</w:t>
      </w:r>
      <w:r>
        <w:t xml:space="preserve"> 第二类是具体业务程序</w:t>
      </w:r>
    </w:p>
    <w:p w14:paraId="22FCFD57" w14:textId="6ED726A3" w:rsidR="0045152F" w:rsidRPr="0045152F" w:rsidRDefault="0045152F" w:rsidP="0045152F">
      <w:pPr>
        <w:rPr>
          <w:b/>
          <w:bCs/>
        </w:rPr>
      </w:pPr>
      <w:r w:rsidRPr="0045152F">
        <w:rPr>
          <w:b/>
          <w:bCs/>
        </w:rPr>
        <w:t>二、电算化会计信息系统中程序文件的测试</w:t>
      </w:r>
    </w:p>
    <w:p w14:paraId="5E8FC014" w14:textId="4EF21AE6" w:rsidR="0045152F" w:rsidRDefault="0045152F" w:rsidP="0045152F">
      <w:r>
        <w:t xml:space="preserve"> （一）不运行程序文件的测试方法 </w:t>
      </w:r>
    </w:p>
    <w:p w14:paraId="4BC8B86D" w14:textId="6959A7A4" w:rsidR="0045152F" w:rsidRDefault="0045152F" w:rsidP="0045152F">
      <w:pPr>
        <w:ind w:leftChars="200" w:left="420"/>
      </w:pPr>
      <w:r>
        <w:t>1 、查阅开发性文档</w:t>
      </w:r>
    </w:p>
    <w:p w14:paraId="6E57FC6B" w14:textId="13B55380" w:rsidR="0045152F" w:rsidRDefault="0045152F" w:rsidP="00AF2543">
      <w:pPr>
        <w:ind w:leftChars="400" w:left="840"/>
      </w:pPr>
      <w:r>
        <w:t>（1 ）模块结构图</w:t>
      </w:r>
    </w:p>
    <w:p w14:paraId="407B985F" w14:textId="5CD5DE12" w:rsidR="0045152F" w:rsidRDefault="0045152F" w:rsidP="00AF2543">
      <w:pPr>
        <w:ind w:leftChars="400" w:left="840"/>
      </w:pPr>
      <w:r>
        <w:t>（2 ）程序结构图</w:t>
      </w:r>
    </w:p>
    <w:p w14:paraId="609145F5" w14:textId="06288DD5" w:rsidR="0045152F" w:rsidRDefault="0045152F" w:rsidP="00AF2543">
      <w:pPr>
        <w:ind w:leftChars="400" w:left="840"/>
      </w:pPr>
      <w:r>
        <w:t>（3 ）IPO图 图</w:t>
      </w:r>
    </w:p>
    <w:p w14:paraId="4035B2DA" w14:textId="2E510BC0" w:rsidR="0045152F" w:rsidRDefault="0045152F" w:rsidP="00AF2543">
      <w:pPr>
        <w:ind w:leftChars="400" w:left="840"/>
      </w:pPr>
      <w:r>
        <w:t>（4 ）源程序代码</w:t>
      </w:r>
    </w:p>
    <w:p w14:paraId="14207AF5" w14:textId="2F81356A" w:rsidR="0045152F" w:rsidRDefault="0045152F" w:rsidP="00AF2543">
      <w:pPr>
        <w:ind w:leftChars="400" w:left="840"/>
      </w:pPr>
      <w:r>
        <w:t>（</w:t>
      </w:r>
      <w:r w:rsidRPr="0045152F">
        <w:t>5 ）系统测试和调试记录</w:t>
      </w:r>
    </w:p>
    <w:p w14:paraId="59A3E394" w14:textId="2FCD0501" w:rsidR="00AF2543" w:rsidRDefault="00AF2543" w:rsidP="00AF2543">
      <w:r>
        <w:t>（二）运行实际数据的测试方法</w:t>
      </w:r>
    </w:p>
    <w:p w14:paraId="7F5E8A5D" w14:textId="13D71ED4" w:rsidR="00AF2543" w:rsidRDefault="00AF2543" w:rsidP="00AF2543">
      <w:pPr>
        <w:ind w:leftChars="200" w:left="420"/>
      </w:pPr>
      <w:r>
        <w:t>1 、实际数据的测试方法</w:t>
      </w:r>
    </w:p>
    <w:p w14:paraId="3852547C" w14:textId="6BC69347" w:rsidR="00AF2543" w:rsidRDefault="00AF2543" w:rsidP="00AF2543">
      <w:pPr>
        <w:ind w:leftChars="400" w:left="840"/>
      </w:pPr>
      <w:r>
        <w:rPr>
          <w:rFonts w:hint="eastAsia"/>
        </w:rPr>
        <w:t>•</w:t>
      </w:r>
      <w:r>
        <w:t xml:space="preserve"> 采用运行实际数据的测试方法是指在测试程序文件的时候采用的测试数</w:t>
      </w:r>
      <w:r>
        <w:rPr>
          <w:rFonts w:hint="eastAsia"/>
        </w:rPr>
        <w:t>据是被测试企业实际发生的数据。</w:t>
      </w:r>
    </w:p>
    <w:p w14:paraId="0AEB007F" w14:textId="0C73DF8F" w:rsidR="00AF2543" w:rsidRDefault="00AF2543" w:rsidP="00AF2543">
      <w:pPr>
        <w:ind w:leftChars="400" w:left="840"/>
      </w:pPr>
      <w:r>
        <w:rPr>
          <w:rFonts w:hint="eastAsia"/>
        </w:rPr>
        <w:t>•</w:t>
      </w:r>
      <w:r>
        <w:t xml:space="preserve"> 这种方法的最大 优点 首先是真实，另外由于测试用的数据是实际数据，</w:t>
      </w:r>
      <w:r>
        <w:rPr>
          <w:rFonts w:hint="eastAsia"/>
        </w:rPr>
        <w:t>所以较易获得。</w:t>
      </w:r>
    </w:p>
    <w:p w14:paraId="4FD21114" w14:textId="77777777" w:rsidR="00C145E4" w:rsidRDefault="00C145E4" w:rsidP="00C145E4">
      <w:pPr>
        <w:ind w:leftChars="400" w:left="840"/>
      </w:pPr>
      <w:r>
        <w:rPr>
          <w:rFonts w:hint="eastAsia"/>
        </w:rPr>
        <w:t>•</w:t>
      </w:r>
      <w:r>
        <w:t xml:space="preserve"> 这种方法也存在的一些 问题 ：</w:t>
      </w:r>
    </w:p>
    <w:p w14:paraId="38C57DB9" w14:textId="7F7397E0" w:rsidR="00C145E4" w:rsidRDefault="00C145E4" w:rsidP="00C145E4">
      <w:pPr>
        <w:ind w:leftChars="400" w:left="840"/>
      </w:pPr>
      <w:r>
        <w:t>（1 ）实际的数据虽然是上个会计期间或者这个会计期间的真实数据，</w:t>
      </w:r>
      <w:r>
        <w:rPr>
          <w:rFonts w:hint="eastAsia"/>
        </w:rPr>
        <w:t>但这两个会计期间的数据并不一定完全反映出所有会计期间的数据的特征。</w:t>
      </w:r>
    </w:p>
    <w:p w14:paraId="54542553" w14:textId="1D9F6A02" w:rsidR="00C145E4" w:rsidRDefault="00C145E4" w:rsidP="00C145E4">
      <w:pPr>
        <w:ind w:leftChars="400" w:left="840"/>
      </w:pPr>
      <w:r>
        <w:t>（2 ）审计人员的观察或者实际操作必然会影响或干扰被审计企业的工</w:t>
      </w:r>
      <w:r>
        <w:rPr>
          <w:rFonts w:hint="eastAsia"/>
        </w:rPr>
        <w:t>作，由此得到的观察或者操作结果是否足以代表被审计企业的一贯情况呢？</w:t>
      </w:r>
    </w:p>
    <w:p w14:paraId="13C418EB" w14:textId="011ED5AA" w:rsidR="00C145E4" w:rsidRDefault="00C145E4" w:rsidP="00C145E4">
      <w:pPr>
        <w:ind w:leftChars="400" w:left="840"/>
      </w:pPr>
      <w:r>
        <w:t>（3 ）审计人员并不能够确认被审计企业提交给审计人员的程序文件就</w:t>
      </w:r>
    </w:p>
    <w:p w14:paraId="64FC9D86" w14:textId="77777777" w:rsidR="00C145E4" w:rsidRDefault="00C145E4" w:rsidP="00C145E4">
      <w:pPr>
        <w:ind w:leftChars="400" w:left="840"/>
      </w:pPr>
      <w:r>
        <w:rPr>
          <w:rFonts w:hint="eastAsia"/>
        </w:rPr>
        <w:t>是真实的在用的程序文件；</w:t>
      </w:r>
    </w:p>
    <w:p w14:paraId="4A3419B0" w14:textId="16F7858B" w:rsidR="00C145E4" w:rsidRDefault="00C145E4" w:rsidP="00C145E4">
      <w:pPr>
        <w:ind w:leftChars="400" w:left="840"/>
      </w:pPr>
      <w:r>
        <w:t>（4 ）审计人员必须对程序处理过程非常熟悉，才能够全面地实施和</w:t>
      </w:r>
      <w:proofErr w:type="gramStart"/>
      <w:r>
        <w:t>监</w:t>
      </w:r>
      <w:proofErr w:type="gramEnd"/>
    </w:p>
    <w:p w14:paraId="4BCA4004" w14:textId="77777777" w:rsidR="00C145E4" w:rsidRDefault="00C145E4" w:rsidP="00C145E4">
      <w:pPr>
        <w:ind w:leftChars="400" w:left="840"/>
      </w:pPr>
      <w:r>
        <w:rPr>
          <w:rFonts w:hint="eastAsia"/>
        </w:rPr>
        <w:lastRenderedPageBreak/>
        <w:t>控测试过程；</w:t>
      </w:r>
    </w:p>
    <w:p w14:paraId="07B284E7" w14:textId="5AB2E668" w:rsidR="00C145E4" w:rsidRDefault="00C145E4" w:rsidP="00C145E4">
      <w:pPr>
        <w:ind w:leftChars="400" w:left="840"/>
      </w:pPr>
      <w:r w:rsidRPr="00C145E4">
        <w:t>（5 ）这种测试方法所需要记录的工作底稿的内容很多，较琐碎。</w:t>
      </w:r>
    </w:p>
    <w:p w14:paraId="4C9FCCB2" w14:textId="5291D029" w:rsidR="00520BC6" w:rsidRDefault="00520BC6" w:rsidP="00520BC6">
      <w:pPr>
        <w:ind w:leftChars="100" w:left="210"/>
      </w:pPr>
      <w:r>
        <w:t>2 、具体的测试技术</w:t>
      </w:r>
    </w:p>
    <w:p w14:paraId="297CA115" w14:textId="76BAC4B8" w:rsidR="00520BC6" w:rsidRDefault="00520BC6" w:rsidP="00520BC6">
      <w:pPr>
        <w:ind w:leftChars="200" w:left="420"/>
      </w:pPr>
      <w:r>
        <w:t>（1 ）受控处理法</w:t>
      </w:r>
    </w:p>
    <w:p w14:paraId="2D3C62FE" w14:textId="77777777" w:rsidR="00520BC6" w:rsidRDefault="00520BC6" w:rsidP="00520BC6">
      <w:pPr>
        <w:ind w:leftChars="400" w:left="840"/>
      </w:pPr>
      <w:r>
        <w:rPr>
          <w:rFonts w:hint="eastAsia"/>
        </w:rPr>
        <w:t>•</w:t>
      </w:r>
      <w:r>
        <w:t xml:space="preserve"> 受控处理法是指 审计人员在实际的会计数据处理的过</w:t>
      </w:r>
    </w:p>
    <w:p w14:paraId="00AE853E" w14:textId="77777777" w:rsidR="00520BC6" w:rsidRDefault="00520BC6" w:rsidP="00520BC6">
      <w:pPr>
        <w:ind w:leftChars="400" w:left="840"/>
      </w:pPr>
      <w:r>
        <w:rPr>
          <w:rFonts w:hint="eastAsia"/>
        </w:rPr>
        <w:t>程中进行控制</w:t>
      </w:r>
      <w:r>
        <w:t xml:space="preserve"> 。</w:t>
      </w:r>
    </w:p>
    <w:p w14:paraId="423A3C44" w14:textId="77777777" w:rsidR="00520BC6" w:rsidRDefault="00520BC6" w:rsidP="00520BC6">
      <w:pPr>
        <w:ind w:leftChars="400" w:left="840"/>
      </w:pPr>
      <w:r>
        <w:rPr>
          <w:rFonts w:hint="eastAsia"/>
        </w:rPr>
        <w:t>•</w:t>
      </w:r>
      <w:r>
        <w:t xml:space="preserve"> 优点 ：受控处理法比较直观明了，易于理解。</w:t>
      </w:r>
    </w:p>
    <w:p w14:paraId="1C3E1B38" w14:textId="1B7F40A4" w:rsidR="00520BC6" w:rsidRDefault="00520BC6" w:rsidP="00520BC6">
      <w:pPr>
        <w:ind w:leftChars="400" w:left="840"/>
      </w:pPr>
      <w:r>
        <w:rPr>
          <w:rFonts w:hint="eastAsia"/>
        </w:rPr>
        <w:t>•</w:t>
      </w:r>
      <w:r>
        <w:t xml:space="preserve"> 缺点 ：可能对被审计企业正常工作造成干扰和影响</w:t>
      </w:r>
    </w:p>
    <w:p w14:paraId="7BDF8D1F" w14:textId="0DBC5915" w:rsidR="00520BC6" w:rsidRDefault="00520BC6" w:rsidP="00520BC6">
      <w:pPr>
        <w:ind w:leftChars="400" w:left="840"/>
      </w:pPr>
      <w:r w:rsidRPr="00520BC6">
        <w:rPr>
          <w:noProof/>
        </w:rPr>
        <w:drawing>
          <wp:inline distT="0" distB="0" distL="0" distR="0" wp14:anchorId="7112C1E7" wp14:editId="4730E48E">
            <wp:extent cx="2517435" cy="1419975"/>
            <wp:effectExtent l="0" t="0" r="0" b="889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530658" cy="1427433"/>
                    </a:xfrm>
                    <a:prstGeom prst="rect">
                      <a:avLst/>
                    </a:prstGeom>
                    <a:noFill/>
                    <a:ln>
                      <a:noFill/>
                    </a:ln>
                  </pic:spPr>
                </pic:pic>
              </a:graphicData>
            </a:graphic>
          </wp:inline>
        </w:drawing>
      </w:r>
    </w:p>
    <w:p w14:paraId="4125C85B" w14:textId="1339F46E" w:rsidR="00520BC6" w:rsidRDefault="00520BC6" w:rsidP="00520BC6">
      <w:pPr>
        <w:ind w:leftChars="200" w:left="420"/>
      </w:pPr>
      <w:r>
        <w:t>（2 ）受控再处理法</w:t>
      </w:r>
    </w:p>
    <w:p w14:paraId="618428A4" w14:textId="77777777" w:rsidR="00520BC6" w:rsidRDefault="00520BC6" w:rsidP="00520BC6">
      <w:pPr>
        <w:ind w:leftChars="400" w:left="840"/>
      </w:pPr>
      <w:r>
        <w:rPr>
          <w:rFonts w:hint="eastAsia"/>
        </w:rPr>
        <w:t>•</w:t>
      </w:r>
      <w:r>
        <w:t xml:space="preserve"> 受控再处理法和上述受控处理法基本相同。</w:t>
      </w:r>
    </w:p>
    <w:p w14:paraId="510F4E3B" w14:textId="13353C76" w:rsidR="00520BC6" w:rsidRDefault="00520BC6" w:rsidP="00520BC6">
      <w:pPr>
        <w:ind w:leftChars="400" w:left="840"/>
      </w:pPr>
      <w:r>
        <w:rPr>
          <w:rFonts w:hint="eastAsia"/>
        </w:rPr>
        <w:t>•</w:t>
      </w:r>
      <w:r>
        <w:t xml:space="preserve"> 主要区别在于 受控处理法中是对数据的 第一次输入、处理和输出的过</w:t>
      </w:r>
      <w:r>
        <w:rPr>
          <w:rFonts w:hint="eastAsia"/>
        </w:rPr>
        <w:t>程</w:t>
      </w:r>
      <w:r>
        <w:t xml:space="preserve"> 进行监控 ，而受控再处理法则是 对已经经过输入、处理和输出的数</w:t>
      </w:r>
      <w:r>
        <w:rPr>
          <w:rFonts w:hint="eastAsia"/>
        </w:rPr>
        <w:t>据进行</w:t>
      </w:r>
      <w:r>
        <w:t xml:space="preserve"> 再一次的输入、处理和输出 ，对第二次过程进行监控。</w:t>
      </w:r>
    </w:p>
    <w:p w14:paraId="533908EC" w14:textId="77777777" w:rsidR="00520BC6" w:rsidRDefault="00520BC6" w:rsidP="00520BC6">
      <w:pPr>
        <w:ind w:leftChars="400" w:left="840"/>
      </w:pPr>
      <w:r>
        <w:rPr>
          <w:rFonts w:hint="eastAsia"/>
        </w:rPr>
        <w:t>•</w:t>
      </w:r>
      <w:r>
        <w:t xml:space="preserve"> 同样，这种方法也是要确认输入、处理和输出的控制的有效性。</w:t>
      </w:r>
    </w:p>
    <w:p w14:paraId="71562B5C" w14:textId="7C5D26FF" w:rsidR="00520BC6" w:rsidRDefault="00520BC6" w:rsidP="00520BC6">
      <w:pPr>
        <w:ind w:leftChars="400" w:left="840"/>
      </w:pPr>
      <w:r>
        <w:rPr>
          <w:rFonts w:hint="eastAsia"/>
        </w:rPr>
        <w:t>•</w:t>
      </w:r>
      <w:r>
        <w:t xml:space="preserve"> 优缺点</w:t>
      </w:r>
    </w:p>
    <w:p w14:paraId="1CAE0451" w14:textId="39BD0622" w:rsidR="00520BC6" w:rsidRDefault="00520BC6" w:rsidP="00520BC6">
      <w:pPr>
        <w:ind w:leftChars="400" w:left="840"/>
      </w:pPr>
      <w:r>
        <w:rPr>
          <w:noProof/>
        </w:rPr>
        <w:drawing>
          <wp:inline distT="0" distB="0" distL="0" distR="0" wp14:anchorId="4CDBECFA" wp14:editId="46A74E9A">
            <wp:extent cx="3009092" cy="1674465"/>
            <wp:effectExtent l="0" t="0" r="1270" b="254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029262" cy="1685689"/>
                    </a:xfrm>
                    <a:prstGeom prst="rect">
                      <a:avLst/>
                    </a:prstGeom>
                  </pic:spPr>
                </pic:pic>
              </a:graphicData>
            </a:graphic>
          </wp:inline>
        </w:drawing>
      </w:r>
    </w:p>
    <w:p w14:paraId="2198E028" w14:textId="54BFC4EA" w:rsidR="00520BC6" w:rsidRDefault="00520BC6" w:rsidP="00520BC6">
      <w:pPr>
        <w:ind w:firstLine="420"/>
      </w:pPr>
      <w:r>
        <w:t>（3 ）平行模拟法</w:t>
      </w:r>
    </w:p>
    <w:p w14:paraId="53A8E9EA" w14:textId="78E86550" w:rsidR="00520BC6" w:rsidRDefault="00520BC6" w:rsidP="00520BC6">
      <w:pPr>
        <w:ind w:leftChars="400" w:left="840"/>
      </w:pPr>
      <w:r>
        <w:rPr>
          <w:rFonts w:hint="eastAsia"/>
        </w:rPr>
        <w:t>•</w:t>
      </w:r>
      <w:r>
        <w:t xml:space="preserve"> 平行模拟法是指 审计人员事先获得一个和被审计程序文件同</w:t>
      </w:r>
      <w:r>
        <w:rPr>
          <w:rFonts w:hint="eastAsia"/>
        </w:rPr>
        <w:t>样功能的模拟程序</w:t>
      </w:r>
      <w:r>
        <w:t xml:space="preserve"> ，然后将有待处理的会计数据 在这个模拟</w:t>
      </w:r>
      <w:r>
        <w:rPr>
          <w:rFonts w:hint="eastAsia"/>
        </w:rPr>
        <w:t>程序上</w:t>
      </w:r>
      <w:r>
        <w:t xml:space="preserve"> 和 被审计的程序文件上 同时进行处理 ，比较这两个处</w:t>
      </w:r>
      <w:r>
        <w:rPr>
          <w:rFonts w:hint="eastAsia"/>
        </w:rPr>
        <w:t>理的过程和结果，以此</w:t>
      </w:r>
      <w:r>
        <w:t xml:space="preserve"> 判断被审计程序的控制的有效性 。</w:t>
      </w:r>
    </w:p>
    <w:p w14:paraId="23A12B6F" w14:textId="0683983D" w:rsidR="00520BC6" w:rsidRDefault="00520BC6" w:rsidP="00520BC6">
      <w:pPr>
        <w:ind w:leftChars="400" w:left="840"/>
      </w:pPr>
      <w:r>
        <w:rPr>
          <w:rFonts w:hint="eastAsia"/>
        </w:rPr>
        <w:t>•</w:t>
      </w:r>
      <w:r>
        <w:t xml:space="preserve"> 优缺点</w:t>
      </w:r>
    </w:p>
    <w:p w14:paraId="01741E7A" w14:textId="6269EC8F" w:rsidR="00520BC6" w:rsidRDefault="00520BC6" w:rsidP="00520BC6">
      <w:pPr>
        <w:ind w:leftChars="400" w:left="840"/>
      </w:pPr>
      <w:r>
        <w:rPr>
          <w:noProof/>
        </w:rPr>
        <w:drawing>
          <wp:inline distT="0" distB="0" distL="0" distR="0" wp14:anchorId="1BF29E25" wp14:editId="1E96231F">
            <wp:extent cx="3036801" cy="1538712"/>
            <wp:effectExtent l="0" t="0" r="0" b="444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063043" cy="1552009"/>
                    </a:xfrm>
                    <a:prstGeom prst="rect">
                      <a:avLst/>
                    </a:prstGeom>
                  </pic:spPr>
                </pic:pic>
              </a:graphicData>
            </a:graphic>
          </wp:inline>
        </w:drawing>
      </w:r>
    </w:p>
    <w:p w14:paraId="6C6BD9B9" w14:textId="2F3AD337" w:rsidR="00520BC6" w:rsidRDefault="00520BC6" w:rsidP="00520BC6">
      <w:r>
        <w:t>（三</w:t>
      </w:r>
      <w:r w:rsidR="000D5E2F">
        <w:t>）</w:t>
      </w:r>
      <w:r>
        <w:t>模拟的测试方法</w:t>
      </w:r>
    </w:p>
    <w:p w14:paraId="175F271B" w14:textId="2DA59693" w:rsidR="000D5E2F" w:rsidRDefault="000D5E2F" w:rsidP="000D5E2F">
      <w:pPr>
        <w:ind w:leftChars="200" w:left="420"/>
      </w:pPr>
      <w:r>
        <w:t>通过编制一些模拟数据来测试某项控制措施是否存在。</w:t>
      </w:r>
    </w:p>
    <w:p w14:paraId="386C07A8" w14:textId="103A74F5" w:rsidR="000D5E2F" w:rsidRDefault="000D5E2F" w:rsidP="000D5E2F">
      <w:pPr>
        <w:ind w:leftChars="200" w:left="420"/>
      </w:pPr>
      <w:r>
        <w:t>优缺点</w:t>
      </w:r>
    </w:p>
    <w:p w14:paraId="236E917F" w14:textId="294BF1E7" w:rsidR="000D5E2F" w:rsidRDefault="000D5E2F" w:rsidP="000D5E2F">
      <w:pPr>
        <w:ind w:leftChars="200" w:left="420"/>
      </w:pPr>
      <w:r>
        <w:t>具体的测试技术</w:t>
      </w:r>
      <w:r>
        <w:rPr>
          <w:rFonts w:hint="eastAsia"/>
        </w:rPr>
        <w:t>:</w:t>
      </w:r>
    </w:p>
    <w:p w14:paraId="63D08A54" w14:textId="52016AC5" w:rsidR="000D5E2F" w:rsidRDefault="000D5E2F" w:rsidP="000D5E2F">
      <w:pPr>
        <w:ind w:firstLine="420"/>
      </w:pPr>
      <w:r>
        <w:t>（1 ）测试数据法</w:t>
      </w:r>
    </w:p>
    <w:p w14:paraId="5257A682" w14:textId="77777777" w:rsidR="000D5E2F" w:rsidRDefault="000D5E2F" w:rsidP="000D5E2F">
      <w:pPr>
        <w:ind w:leftChars="400" w:left="840"/>
      </w:pPr>
      <w:r>
        <w:rPr>
          <w:rFonts w:hint="eastAsia"/>
        </w:rPr>
        <w:lastRenderedPageBreak/>
        <w:t>•</w:t>
      </w:r>
      <w:r>
        <w:t xml:space="preserve"> 审计人员模拟出一批测试数据，并用手工方法得到测试数据的预期处理结果。然后审计</w:t>
      </w:r>
    </w:p>
    <w:p w14:paraId="079BBBF2" w14:textId="77777777" w:rsidR="000D5E2F" w:rsidRDefault="000D5E2F" w:rsidP="000D5E2F">
      <w:pPr>
        <w:ind w:leftChars="400" w:left="840"/>
      </w:pPr>
      <w:r>
        <w:rPr>
          <w:rFonts w:hint="eastAsia"/>
        </w:rPr>
        <w:t>人员将这些测试数据交由被审计企业的程序文件进行处理。程序文件处理后得到的结果</w:t>
      </w:r>
    </w:p>
    <w:p w14:paraId="7EC5BF57" w14:textId="7C85E9E8" w:rsidR="000D5E2F" w:rsidRDefault="000D5E2F" w:rsidP="000D5E2F">
      <w:pPr>
        <w:ind w:leftChars="400" w:left="840"/>
      </w:pPr>
      <w:r>
        <w:rPr>
          <w:rFonts w:hint="eastAsia"/>
        </w:rPr>
        <w:t>和事先预期的结果进行比较，并对可能存在的差异进行分析。</w:t>
      </w:r>
    </w:p>
    <w:p w14:paraId="14A50BBC" w14:textId="57ECF807" w:rsidR="00520BC6" w:rsidRDefault="000D5E2F" w:rsidP="00520BC6">
      <w:pPr>
        <w:ind w:leftChars="400" w:left="840"/>
      </w:pPr>
      <w:r>
        <w:rPr>
          <w:noProof/>
        </w:rPr>
        <w:drawing>
          <wp:inline distT="0" distB="0" distL="0" distR="0" wp14:anchorId="13021FFC" wp14:editId="06EDBD9D">
            <wp:extent cx="4419397" cy="2419985"/>
            <wp:effectExtent l="0" t="0" r="63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434242" cy="2428114"/>
                    </a:xfrm>
                    <a:prstGeom prst="rect">
                      <a:avLst/>
                    </a:prstGeom>
                  </pic:spPr>
                </pic:pic>
              </a:graphicData>
            </a:graphic>
          </wp:inline>
        </w:drawing>
      </w:r>
    </w:p>
    <w:p w14:paraId="477A9443" w14:textId="2E893BDC" w:rsidR="00E23F94" w:rsidRDefault="00E23F94" w:rsidP="00E23F94">
      <w:pPr>
        <w:ind w:leftChars="400" w:left="840"/>
      </w:pPr>
      <w:r>
        <w:t>（2 ）虚拟单位法</w:t>
      </w:r>
    </w:p>
    <w:p w14:paraId="60129D29" w14:textId="61CA2FFA" w:rsidR="00E23F94" w:rsidRDefault="00E23F94" w:rsidP="00E23F94">
      <w:pPr>
        <w:ind w:leftChars="600" w:left="1260"/>
      </w:pPr>
      <w:r>
        <w:rPr>
          <w:rFonts w:hint="eastAsia"/>
        </w:rPr>
        <w:t>•</w:t>
      </w:r>
      <w:r>
        <w:t xml:space="preserve"> 在 虚拟单位 法中，审计人员 虚拟出一批测试数据 ，这些测试数据和真</w:t>
      </w:r>
      <w:r>
        <w:rPr>
          <w:rFonts w:hint="eastAsia"/>
        </w:rPr>
        <w:t>实的数据相比较，有一个明显的区别，以后可以将它们分离出来。</w:t>
      </w:r>
    </w:p>
    <w:p w14:paraId="45241D03" w14:textId="77777777" w:rsidR="00E23F94" w:rsidRDefault="00E23F94" w:rsidP="00E23F94">
      <w:pPr>
        <w:ind w:leftChars="600" w:left="1260"/>
      </w:pPr>
      <w:r>
        <w:rPr>
          <w:rFonts w:hint="eastAsia"/>
        </w:rPr>
        <w:t>•</w:t>
      </w:r>
      <w:r>
        <w:t xml:space="preserve"> 这些测试数据 和真实数据 混同在一起 进行实际的运行。</w:t>
      </w:r>
    </w:p>
    <w:p w14:paraId="38F3FA43" w14:textId="2B5D4177" w:rsidR="00E23F94" w:rsidRDefault="00E23F94" w:rsidP="00E23F94">
      <w:pPr>
        <w:ind w:leftChars="600" w:left="1260"/>
      </w:pPr>
      <w:r>
        <w:rPr>
          <w:rFonts w:hint="eastAsia"/>
        </w:rPr>
        <w:t>•</w:t>
      </w:r>
      <w:r>
        <w:t xml:space="preserve"> 这种方法和测试数据法基本相同，区别在于这里测试数据是和真实的</w:t>
      </w:r>
      <w:r>
        <w:rPr>
          <w:rFonts w:hint="eastAsia"/>
        </w:rPr>
        <w:t>数据混同在一起的。</w:t>
      </w:r>
    </w:p>
    <w:p w14:paraId="5C6D80C2" w14:textId="77777777" w:rsidR="0050441E" w:rsidRDefault="000B59F1" w:rsidP="0050441E">
      <w:pPr>
        <w:ind w:leftChars="600" w:left="1260"/>
      </w:pPr>
      <w:r w:rsidRPr="000B59F1">
        <w:rPr>
          <w:noProof/>
        </w:rPr>
        <w:drawing>
          <wp:inline distT="0" distB="0" distL="0" distR="0" wp14:anchorId="1BC2CF49" wp14:editId="20DF90F3">
            <wp:extent cx="4175125" cy="2272145"/>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183177" cy="2276527"/>
                    </a:xfrm>
                    <a:prstGeom prst="rect">
                      <a:avLst/>
                    </a:prstGeom>
                    <a:noFill/>
                    <a:ln>
                      <a:noFill/>
                    </a:ln>
                  </pic:spPr>
                </pic:pic>
              </a:graphicData>
            </a:graphic>
          </wp:inline>
        </w:drawing>
      </w:r>
    </w:p>
    <w:p w14:paraId="2046A461" w14:textId="1D959CED" w:rsidR="0050441E" w:rsidRDefault="0050441E" w:rsidP="0050441E">
      <w:pPr>
        <w:ind w:leftChars="600" w:left="1260"/>
      </w:pPr>
      <w:r>
        <w:rPr>
          <w:rFonts w:hint="eastAsia"/>
        </w:rPr>
        <w:t>•</w:t>
      </w:r>
      <w:r>
        <w:t xml:space="preserve"> 在 记账凭证输入程序的虚拟单位测试法 中，我们可以和测试数据法一样</w:t>
      </w:r>
      <w:r>
        <w:rPr>
          <w:rFonts w:hint="eastAsia"/>
        </w:rPr>
        <w:t>虚构出一批测试数据，但这里，这些测试数据需要有一个区别于真实数据的地方</w:t>
      </w:r>
      <w:r>
        <w:t xml:space="preserve"> 。 。</w:t>
      </w:r>
    </w:p>
    <w:p w14:paraId="5B31DA9F" w14:textId="0FB1EC91" w:rsidR="0050441E" w:rsidRDefault="0050441E" w:rsidP="0050441E">
      <w:pPr>
        <w:ind w:leftChars="600" w:left="1260"/>
      </w:pPr>
      <w:r>
        <w:rPr>
          <w:rFonts w:hint="eastAsia"/>
        </w:rPr>
        <w:t>•</w:t>
      </w:r>
      <w:r>
        <w:t xml:space="preserve"> 使用虚拟单位法的一个好处是 审计人员可以较有把握地认为正在运行和</w:t>
      </w:r>
      <w:r>
        <w:rPr>
          <w:rFonts w:hint="eastAsia"/>
        </w:rPr>
        <w:t>检测的程序就是要审计的程序</w:t>
      </w:r>
      <w:r>
        <w:t xml:space="preserve"> 。</w:t>
      </w:r>
    </w:p>
    <w:p w14:paraId="33A53DD6" w14:textId="2F7B677D" w:rsidR="000B59F1" w:rsidRDefault="0050441E" w:rsidP="0050441E">
      <w:pPr>
        <w:ind w:leftChars="600" w:left="1260"/>
      </w:pPr>
      <w:r>
        <w:rPr>
          <w:rFonts w:hint="eastAsia"/>
        </w:rPr>
        <w:t>•</w:t>
      </w:r>
      <w:r>
        <w:t xml:space="preserve"> 但是， 如果将模拟数据直接在实际运行的程序文件上运行， 必须妥善地</w:t>
      </w:r>
      <w:r>
        <w:rPr>
          <w:rFonts w:hint="eastAsia"/>
        </w:rPr>
        <w:t>消除模拟数据的影响</w:t>
      </w:r>
    </w:p>
    <w:p w14:paraId="2C3DEE0B" w14:textId="77777777" w:rsidR="00C0758E" w:rsidRDefault="00C0758E" w:rsidP="0050441E">
      <w:pPr>
        <w:ind w:leftChars="600" w:left="1260"/>
      </w:pPr>
    </w:p>
    <w:p w14:paraId="481E04A0" w14:textId="07ACE024" w:rsidR="00C0758E" w:rsidRPr="00C0758E" w:rsidRDefault="00C0758E" w:rsidP="00C0758E">
      <w:pPr>
        <w:ind w:left="420" w:firstLine="420"/>
        <w:rPr>
          <w:b/>
          <w:bCs/>
        </w:rPr>
      </w:pPr>
      <w:r w:rsidRPr="00C0758E">
        <w:rPr>
          <w:b/>
          <w:bCs/>
        </w:rPr>
        <w:t>消除模拟数据对主文件的影响，基本上可以采用三种方法：</w:t>
      </w:r>
    </w:p>
    <w:p w14:paraId="42A45AFF" w14:textId="77777777" w:rsidR="00C0758E" w:rsidRDefault="00C0758E" w:rsidP="00C0758E">
      <w:pPr>
        <w:ind w:leftChars="400" w:left="840"/>
      </w:pPr>
      <w:r>
        <w:rPr>
          <w:rFonts w:hint="eastAsia"/>
        </w:rPr>
        <w:t>•</w:t>
      </w:r>
      <w:r>
        <w:t xml:space="preserve"> 第一种方法是，在 设计模拟数据时 就将模拟数据和实际数据 区分开 来，使两</w:t>
      </w:r>
    </w:p>
    <w:p w14:paraId="3643BF8E" w14:textId="77777777" w:rsidR="00C0758E" w:rsidRDefault="00C0758E" w:rsidP="00C0758E">
      <w:pPr>
        <w:ind w:leftChars="400" w:left="840"/>
      </w:pPr>
      <w:r>
        <w:rPr>
          <w:rFonts w:hint="eastAsia"/>
        </w:rPr>
        <w:t>者具有比较明显的区别。</w:t>
      </w:r>
    </w:p>
    <w:p w14:paraId="60187909" w14:textId="77777777" w:rsidR="00C0758E" w:rsidRDefault="00C0758E" w:rsidP="00C0758E">
      <w:pPr>
        <w:ind w:leftChars="400" w:left="840"/>
      </w:pPr>
      <w:r>
        <w:rPr>
          <w:rFonts w:hint="eastAsia"/>
        </w:rPr>
        <w:t>•</w:t>
      </w:r>
      <w:r>
        <w:t xml:space="preserve"> 第二种方法是， 将模拟数据对主文件的影响用反向分录的方法予以冲销 。</w:t>
      </w:r>
    </w:p>
    <w:p w14:paraId="0B5A1D0E" w14:textId="2ADC627F" w:rsidR="00C0758E" w:rsidRDefault="00C0758E" w:rsidP="00C0758E">
      <w:pPr>
        <w:ind w:leftChars="400" w:left="840"/>
      </w:pPr>
      <w:r>
        <w:rPr>
          <w:rFonts w:hint="eastAsia"/>
        </w:rPr>
        <w:t>•</w:t>
      </w:r>
      <w:r>
        <w:t xml:space="preserve"> 第三种方法是， 先对主文件进行备份， 然后， 在模拟数据和实际数据混同输</w:t>
      </w:r>
      <w:r>
        <w:rPr>
          <w:rFonts w:hint="eastAsia"/>
        </w:rPr>
        <w:t>入和处理的这个时期，停止实际业务的处理，</w:t>
      </w:r>
      <w:r>
        <w:t xml:space="preserve"> 待模拟数据和实际数据混同处</w:t>
      </w:r>
      <w:r>
        <w:rPr>
          <w:rFonts w:hint="eastAsia"/>
        </w:rPr>
        <w:t>理结束后，重新用备份的主文件恢复，这时再进行实际数据的处理。</w:t>
      </w:r>
    </w:p>
    <w:p w14:paraId="63BB5AB5" w14:textId="2593B0EA" w:rsidR="00AF280D" w:rsidRDefault="00AF280D" w:rsidP="00C0758E">
      <w:pPr>
        <w:ind w:leftChars="400" w:left="840"/>
      </w:pPr>
    </w:p>
    <w:p w14:paraId="2DF6CEB6" w14:textId="7064DD74" w:rsidR="00AF280D" w:rsidRDefault="00AF280D" w:rsidP="00C0758E">
      <w:pPr>
        <w:ind w:leftChars="400" w:left="840"/>
      </w:pPr>
    </w:p>
    <w:p w14:paraId="689093F7" w14:textId="0D894912" w:rsidR="00AF280D" w:rsidRDefault="00AF280D" w:rsidP="00C0758E">
      <w:pPr>
        <w:ind w:leftChars="400" w:left="840"/>
      </w:pPr>
    </w:p>
    <w:p w14:paraId="29A9FEF3" w14:textId="0852DD0C" w:rsidR="00AF280D" w:rsidRPr="005E63E0" w:rsidRDefault="00AF280D" w:rsidP="00AF280D">
      <w:pPr>
        <w:pStyle w:val="a7"/>
        <w:numPr>
          <w:ilvl w:val="0"/>
          <w:numId w:val="11"/>
        </w:numPr>
        <w:ind w:firstLineChars="0"/>
        <w:rPr>
          <w:b/>
          <w:bCs/>
          <w:sz w:val="28"/>
          <w:szCs w:val="32"/>
        </w:rPr>
      </w:pPr>
      <w:r w:rsidRPr="009D1A00">
        <w:rPr>
          <w:rFonts w:hint="eastAsia"/>
          <w:b/>
          <w:bCs/>
          <w:sz w:val="28"/>
          <w:szCs w:val="32"/>
        </w:rPr>
        <w:lastRenderedPageBreak/>
        <w:t>会计信息系统测试</w:t>
      </w:r>
      <w:proofErr w:type="gramStart"/>
      <w:r>
        <w:rPr>
          <w:b/>
          <w:bCs/>
          <w:sz w:val="28"/>
          <w:szCs w:val="32"/>
        </w:rPr>
        <w:t>—</w:t>
      </w:r>
      <w:r>
        <w:rPr>
          <w:rFonts w:hint="eastAsia"/>
          <w:b/>
          <w:bCs/>
          <w:sz w:val="28"/>
          <w:szCs w:val="32"/>
        </w:rPr>
        <w:t>数据</w:t>
      </w:r>
      <w:proofErr w:type="gramEnd"/>
      <w:r>
        <w:rPr>
          <w:rFonts w:hint="eastAsia"/>
          <w:b/>
          <w:bCs/>
          <w:sz w:val="28"/>
          <w:szCs w:val="32"/>
        </w:rPr>
        <w:t>文件测试</w:t>
      </w:r>
    </w:p>
    <w:p w14:paraId="21603931" w14:textId="074F061A" w:rsidR="00AF280D" w:rsidRDefault="00AF280D" w:rsidP="00AF280D">
      <w:r>
        <w:t>一、电算化会计信息系统中的 数据文件</w:t>
      </w:r>
    </w:p>
    <w:p w14:paraId="037EC800" w14:textId="77777777" w:rsidR="00AF280D" w:rsidRDefault="00AF280D" w:rsidP="00AF280D">
      <w:pPr>
        <w:ind w:leftChars="171" w:left="359"/>
      </w:pPr>
      <w:r>
        <w:rPr>
          <w:rFonts w:hint="eastAsia"/>
        </w:rPr>
        <w:t>•</w:t>
      </w:r>
      <w:r>
        <w:t xml:space="preserve"> 会计信息系统中的数据文件分为三大类：</w:t>
      </w:r>
    </w:p>
    <w:p w14:paraId="31CB4825" w14:textId="77777777" w:rsidR="00AF280D" w:rsidRDefault="00AF280D" w:rsidP="00AF280D">
      <w:pPr>
        <w:ind w:leftChars="400" w:left="840"/>
      </w:pPr>
      <w:r>
        <w:rPr>
          <w:rFonts w:hint="eastAsia"/>
        </w:rPr>
        <w:t>•</w:t>
      </w:r>
      <w:r>
        <w:t xml:space="preserve"> 第一类是 账务数据库文件</w:t>
      </w:r>
    </w:p>
    <w:p w14:paraId="5E9B8A5B" w14:textId="77777777" w:rsidR="00AF280D" w:rsidRDefault="00AF280D" w:rsidP="00AF280D">
      <w:pPr>
        <w:ind w:leftChars="400" w:left="840"/>
      </w:pPr>
      <w:r>
        <w:rPr>
          <w:rFonts w:hint="eastAsia"/>
        </w:rPr>
        <w:t>•</w:t>
      </w:r>
      <w:r>
        <w:t xml:space="preserve"> 第二类是 辅助性数据库文件</w:t>
      </w:r>
    </w:p>
    <w:p w14:paraId="66C4DEF3" w14:textId="2576DB2A" w:rsidR="00AF280D" w:rsidRDefault="00AF280D" w:rsidP="00AF280D">
      <w:pPr>
        <w:ind w:leftChars="400" w:left="840"/>
      </w:pPr>
      <w:r>
        <w:rPr>
          <w:rFonts w:hint="eastAsia"/>
        </w:rPr>
        <w:t>•</w:t>
      </w:r>
      <w:r>
        <w:t xml:space="preserve"> 第三类是</w:t>
      </w:r>
      <w:r>
        <w:rPr>
          <w:rFonts w:hint="eastAsia"/>
        </w:rPr>
        <w:t xml:space="preserve"> </w:t>
      </w:r>
      <w:r w:rsidRPr="00AF280D">
        <w:rPr>
          <w:rFonts w:hint="eastAsia"/>
        </w:rPr>
        <w:t>临时工作文件</w:t>
      </w:r>
    </w:p>
    <w:p w14:paraId="4BC40781" w14:textId="498B44B0" w:rsidR="00BD1C02" w:rsidRDefault="00BD1C02" w:rsidP="00BD1C02">
      <w:r>
        <w:t>二、电算化会计信息系统中数据文件的测试</w:t>
      </w:r>
    </w:p>
    <w:p w14:paraId="3A60C4F1" w14:textId="66DE6494" w:rsidR="00BD1C02" w:rsidRDefault="00BD1C02" w:rsidP="00BD1C02">
      <w:pPr>
        <w:ind w:firstLineChars="200" w:firstLine="420"/>
      </w:pPr>
      <w:r>
        <w:t xml:space="preserve">（一）不运行数据文件的测试方法 </w:t>
      </w:r>
    </w:p>
    <w:p w14:paraId="2D702CAA" w14:textId="77777777" w:rsidR="00BD1C02" w:rsidRDefault="00BD1C02" w:rsidP="00BD1C02">
      <w:pPr>
        <w:ind w:leftChars="400" w:left="840"/>
      </w:pPr>
      <w:r>
        <w:rPr>
          <w:rFonts w:hint="eastAsia"/>
        </w:rPr>
        <w:t>•</w:t>
      </w:r>
      <w:r>
        <w:t xml:space="preserve"> 不将数据文件通过电算化会计信息系统进行处理，而直接</w:t>
      </w:r>
    </w:p>
    <w:p w14:paraId="436E4ACD" w14:textId="77777777" w:rsidR="00BD1C02" w:rsidRDefault="00BD1C02" w:rsidP="00BD1C02">
      <w:pPr>
        <w:ind w:leftChars="400" w:left="840"/>
      </w:pPr>
      <w:r>
        <w:rPr>
          <w:rFonts w:hint="eastAsia"/>
        </w:rPr>
        <w:t>对数据文件进行测试。</w:t>
      </w:r>
    </w:p>
    <w:p w14:paraId="5BC28DF5" w14:textId="61254F5C" w:rsidR="00BD1C02" w:rsidRPr="00BD1C02" w:rsidRDefault="00BD1C02" w:rsidP="00BD1C02">
      <w:pPr>
        <w:ind w:leftChars="400" w:left="840"/>
        <w:rPr>
          <w:b/>
          <w:bCs/>
        </w:rPr>
      </w:pPr>
      <w:r w:rsidRPr="00BD1C02">
        <w:rPr>
          <w:rFonts w:hint="eastAsia"/>
          <w:b/>
          <w:bCs/>
        </w:rPr>
        <w:t>•</w:t>
      </w:r>
      <w:r w:rsidRPr="00BD1C02">
        <w:rPr>
          <w:b/>
          <w:bCs/>
        </w:rPr>
        <w:t xml:space="preserve"> 其实就是指</w:t>
      </w:r>
      <w:r w:rsidRPr="00BD1C02">
        <w:rPr>
          <w:rFonts w:hint="eastAsia"/>
          <w:b/>
          <w:bCs/>
        </w:rPr>
        <w:t>直接对打印出来的数据文件进行分析</w:t>
      </w:r>
    </w:p>
    <w:p w14:paraId="0869D0A8" w14:textId="77777777" w:rsidR="00BD1C02" w:rsidRDefault="00BD1C02" w:rsidP="00BD1C02">
      <w:pPr>
        <w:ind w:leftChars="400" w:left="840"/>
      </w:pPr>
      <w:r>
        <w:rPr>
          <w:rFonts w:hint="eastAsia"/>
        </w:rPr>
        <w:t>•</w:t>
      </w:r>
      <w:r>
        <w:t xml:space="preserve"> 采用不运行数据文件的测试方法， 成本比较低，耗时较少 ，易于理解。</w:t>
      </w:r>
    </w:p>
    <w:p w14:paraId="6F625DC0" w14:textId="4586D9B3" w:rsidR="00BD1C02" w:rsidRDefault="00BD1C02" w:rsidP="00BD1C02">
      <w:pPr>
        <w:ind w:leftChars="400" w:left="840"/>
      </w:pPr>
      <w:r>
        <w:rPr>
          <w:rFonts w:hint="eastAsia"/>
        </w:rPr>
        <w:t>•</w:t>
      </w:r>
      <w:r>
        <w:t xml:space="preserve"> 但是使用这种方法时要注意判断的是： 所得到的打印出来的数据文件 是</w:t>
      </w:r>
      <w:r>
        <w:rPr>
          <w:rFonts w:hint="eastAsia"/>
        </w:rPr>
        <w:t>否</w:t>
      </w:r>
      <w:r>
        <w:t xml:space="preserve"> 就是被审计企业电算化会计信息系统中 实际的数据文件</w:t>
      </w:r>
    </w:p>
    <w:p w14:paraId="04D3D753" w14:textId="77777777" w:rsidR="00BD1C02" w:rsidRPr="00BD1C02" w:rsidRDefault="00BD1C02" w:rsidP="00BD1C02">
      <w:pPr>
        <w:ind w:leftChars="400" w:left="840"/>
        <w:rPr>
          <w:b/>
          <w:bCs/>
        </w:rPr>
      </w:pPr>
      <w:r w:rsidRPr="00BD1C02">
        <w:rPr>
          <w:rFonts w:hint="eastAsia"/>
          <w:b/>
          <w:bCs/>
        </w:rPr>
        <w:t>•</w:t>
      </w:r>
      <w:r w:rsidRPr="00BD1C02">
        <w:rPr>
          <w:b/>
          <w:bCs/>
        </w:rPr>
        <w:t xml:space="preserve"> 在进行测试时，要注意</w:t>
      </w:r>
    </w:p>
    <w:p w14:paraId="477BF8AD" w14:textId="4B4ED9AA" w:rsidR="00BD1C02" w:rsidRDefault="00BD1C02" w:rsidP="00BD1C02">
      <w:pPr>
        <w:ind w:leftChars="600" w:left="1260"/>
      </w:pPr>
      <w:r>
        <w:rPr>
          <w:rFonts w:hint="eastAsia"/>
        </w:rPr>
        <w:t>•</w:t>
      </w:r>
      <w:r>
        <w:t xml:space="preserve"> 是否 所有数据都被记录 到账上，是否有数据被遗漏， 计算是否正确 ，</w:t>
      </w:r>
      <w:r>
        <w:rPr>
          <w:rFonts w:hint="eastAsia"/>
        </w:rPr>
        <w:t>如对存货增减业务的处理是否正确；</w:t>
      </w:r>
    </w:p>
    <w:p w14:paraId="79FFEEB8" w14:textId="77777777" w:rsidR="00BD1C02" w:rsidRDefault="00BD1C02" w:rsidP="00BD1C02">
      <w:pPr>
        <w:ind w:leftChars="600" w:left="1260"/>
      </w:pPr>
      <w:r>
        <w:rPr>
          <w:rFonts w:hint="eastAsia"/>
        </w:rPr>
        <w:t>•</w:t>
      </w:r>
      <w:r>
        <w:t xml:space="preserve"> 是否有分类上的错误 ，如固定资产和存货的分类是否有误等等。</w:t>
      </w:r>
    </w:p>
    <w:p w14:paraId="615A767A" w14:textId="2B01206E" w:rsidR="00BD1C02" w:rsidRDefault="00BD1C02" w:rsidP="00BD1C02">
      <w:pPr>
        <w:ind w:leftChars="600" w:left="1260"/>
      </w:pPr>
      <w:r>
        <w:rPr>
          <w:rFonts w:hint="eastAsia"/>
        </w:rPr>
        <w:t>•</w:t>
      </w:r>
      <w:r>
        <w:t xml:space="preserve"> 很显然，这种测试方法，和手工会计信息系统中的审计方法基本类似。</w:t>
      </w:r>
    </w:p>
    <w:p w14:paraId="59D1B6D4" w14:textId="42A76A38" w:rsidR="00BD1C02" w:rsidRDefault="00BD1C02" w:rsidP="00BD1C02">
      <w:pPr>
        <w:ind w:leftChars="200" w:left="420"/>
      </w:pPr>
      <w:r>
        <w:t xml:space="preserve">（二）运行实际数据文件的测试方法 </w:t>
      </w:r>
    </w:p>
    <w:p w14:paraId="5D5FC6BE" w14:textId="1FFE025E" w:rsidR="00BD1C02" w:rsidRDefault="00BD1C02" w:rsidP="00BD1C02">
      <w:pPr>
        <w:ind w:leftChars="400" w:left="840"/>
      </w:pPr>
      <w:r>
        <w:t>1 、运行实际数据文件</w:t>
      </w:r>
    </w:p>
    <w:p w14:paraId="5F211D64" w14:textId="6EAD8678" w:rsidR="00BD1C02" w:rsidRDefault="00BD1C02" w:rsidP="00BD1C02">
      <w:pPr>
        <w:ind w:leftChars="600" w:left="1260"/>
      </w:pPr>
      <w:r>
        <w:rPr>
          <w:rFonts w:hint="eastAsia"/>
        </w:rPr>
        <w:t>•</w:t>
      </w:r>
      <w:r>
        <w:t xml:space="preserve"> 运行实际数据文件的测试方法指审计人员 将实际数据文件通过电算</w:t>
      </w:r>
      <w:r>
        <w:rPr>
          <w:rFonts w:hint="eastAsia"/>
        </w:rPr>
        <w:t>化系统进行处理</w:t>
      </w:r>
      <w:r>
        <w:t xml:space="preserve"> ， 来测试 数据本身的正确性 和 进行分析性复核 。</w:t>
      </w:r>
    </w:p>
    <w:p w14:paraId="14715EA5" w14:textId="77777777" w:rsidR="00BD1C02" w:rsidRDefault="00BD1C02" w:rsidP="00BD1C02">
      <w:pPr>
        <w:ind w:leftChars="600" w:left="1260"/>
      </w:pPr>
      <w:r>
        <w:rPr>
          <w:rFonts w:hint="eastAsia"/>
        </w:rPr>
        <w:t>•</w:t>
      </w:r>
      <w:r>
        <w:t xml:space="preserve"> 通过实际的运行过程来判断数据的正确性。</w:t>
      </w:r>
    </w:p>
    <w:p w14:paraId="6545F559" w14:textId="31AF9F75" w:rsidR="00BD1C02" w:rsidRDefault="00BD1C02" w:rsidP="00BD1C02">
      <w:pPr>
        <w:ind w:leftChars="400" w:left="840"/>
      </w:pPr>
      <w:r w:rsidRPr="00BD1C02">
        <w:t>2 、优缺点</w:t>
      </w:r>
    </w:p>
    <w:p w14:paraId="2E21D3A9" w14:textId="39851B61" w:rsidR="00BD1C02" w:rsidRDefault="00BD1C02" w:rsidP="00BD1C02">
      <w:pPr>
        <w:ind w:leftChars="400" w:left="840"/>
      </w:pPr>
      <w:r>
        <w:t>3 、具体的测试方法</w:t>
      </w:r>
    </w:p>
    <w:p w14:paraId="62C1B510" w14:textId="3D18BE2E" w:rsidR="00BD1C02" w:rsidRDefault="00BD1C02" w:rsidP="00BD1C02">
      <w:pPr>
        <w:ind w:leftChars="600" w:left="1260"/>
      </w:pPr>
      <w:r>
        <w:t>（1 ）利用 操作系统和实用程序</w:t>
      </w:r>
    </w:p>
    <w:p w14:paraId="3C4C0945" w14:textId="7944C778" w:rsidR="00BD1C02" w:rsidRDefault="00BD1C02" w:rsidP="00BD1C02">
      <w:pPr>
        <w:ind w:leftChars="600" w:left="1260"/>
      </w:pPr>
      <w:r>
        <w:t>（2 ）利用 定制的审计程序</w:t>
      </w:r>
    </w:p>
    <w:p w14:paraId="0E1E049D" w14:textId="38E9ACC1" w:rsidR="00BD1C02" w:rsidRDefault="00BD1C02" w:rsidP="00BD1C02">
      <w:pPr>
        <w:ind w:leftChars="600" w:left="1260"/>
      </w:pPr>
      <w:r>
        <w:t>（3 ）利用 通用审计软件</w:t>
      </w:r>
    </w:p>
    <w:p w14:paraId="65C196EE" w14:textId="38323BA0" w:rsidR="00AA00BB" w:rsidRDefault="00AA00BB" w:rsidP="00AA00BB">
      <w:pPr>
        <w:ind w:leftChars="200" w:left="420"/>
      </w:pPr>
      <w:r>
        <w:t>（三）运行虚拟数据文件的测试方法</w:t>
      </w:r>
    </w:p>
    <w:p w14:paraId="4EC8169B" w14:textId="25E17210" w:rsidR="00AA00BB" w:rsidRDefault="00AA00BB" w:rsidP="00AA00BB">
      <w:pPr>
        <w:ind w:leftChars="400" w:left="840"/>
      </w:pPr>
      <w:r>
        <w:t>1 、运行虚拟数据文件</w:t>
      </w:r>
    </w:p>
    <w:p w14:paraId="6D181298" w14:textId="77777777" w:rsidR="00AA00BB" w:rsidRDefault="00AA00BB" w:rsidP="00AA00BB">
      <w:pPr>
        <w:ind w:leftChars="400" w:left="840"/>
      </w:pPr>
      <w:r>
        <w:rPr>
          <w:rFonts w:hint="eastAsia"/>
        </w:rPr>
        <w:t>•</w:t>
      </w:r>
      <w:r>
        <w:t xml:space="preserve"> 审计人员可以通过运行虚拟数据文件来测试系统处理的正确性。</w:t>
      </w:r>
    </w:p>
    <w:p w14:paraId="2121560E" w14:textId="427823D7" w:rsidR="00AA00BB" w:rsidRDefault="00AA00BB" w:rsidP="00AA00BB">
      <w:pPr>
        <w:ind w:leftChars="400" w:left="840"/>
      </w:pPr>
      <w:r>
        <w:rPr>
          <w:rFonts w:hint="eastAsia"/>
        </w:rPr>
        <w:t>•</w:t>
      </w:r>
      <w:r>
        <w:t xml:space="preserve"> 和对程序文件的测试不同的是，在这里，审计人员关心的是系统处理</w:t>
      </w:r>
      <w:r>
        <w:rPr>
          <w:rFonts w:hint="eastAsia"/>
        </w:rPr>
        <w:t>的逻辑是否正确，能否得到正确的结果。</w:t>
      </w:r>
    </w:p>
    <w:p w14:paraId="77953A15" w14:textId="078DF447" w:rsidR="00AA00BB" w:rsidRDefault="00AA00BB" w:rsidP="00AA00BB">
      <w:pPr>
        <w:ind w:leftChars="400" w:left="840"/>
      </w:pPr>
      <w:r>
        <w:t>2 、方法的</w:t>
      </w:r>
      <w:r w:rsidR="00A76204">
        <w:rPr>
          <w:rFonts w:hint="eastAsia"/>
        </w:rPr>
        <w:t>优缺点</w:t>
      </w:r>
    </w:p>
    <w:p w14:paraId="28BA3A53" w14:textId="2D80A6D5" w:rsidR="001606D3" w:rsidRDefault="001606D3" w:rsidP="001606D3">
      <w:pPr>
        <w:ind w:leftChars="400" w:left="840"/>
      </w:pPr>
      <w:r>
        <w:t>3 、具体的测试方法</w:t>
      </w:r>
    </w:p>
    <w:p w14:paraId="0B5C47FD" w14:textId="3B8CFB77" w:rsidR="001606D3" w:rsidRDefault="001606D3" w:rsidP="001606D3">
      <w:pPr>
        <w:ind w:leftChars="400" w:left="840"/>
      </w:pPr>
      <w:r>
        <w:t>（1 ）测试数据法</w:t>
      </w:r>
    </w:p>
    <w:p w14:paraId="6E427379" w14:textId="77777777" w:rsidR="001606D3" w:rsidRDefault="001606D3" w:rsidP="001606D3">
      <w:pPr>
        <w:ind w:leftChars="400" w:left="840" w:firstLine="420"/>
      </w:pPr>
      <w:r>
        <w:rPr>
          <w:rFonts w:hint="eastAsia"/>
        </w:rPr>
        <w:t>•</w:t>
      </w:r>
      <w:r>
        <w:t xml:space="preserve"> 这种测试方法要求构造和处理一批测试数据。</w:t>
      </w:r>
    </w:p>
    <w:p w14:paraId="0654DC80" w14:textId="2A97E603" w:rsidR="001606D3" w:rsidRDefault="001606D3" w:rsidP="001606D3">
      <w:pPr>
        <w:ind w:leftChars="400" w:left="840"/>
      </w:pPr>
      <w:r>
        <w:t>（2 ）虚拟单位法</w:t>
      </w:r>
    </w:p>
    <w:p w14:paraId="6BE0ED1B" w14:textId="17AB8543" w:rsidR="001606D3" w:rsidRDefault="001606D3" w:rsidP="001606D3">
      <w:pPr>
        <w:ind w:leftChars="400" w:left="840" w:firstLine="420"/>
      </w:pPr>
      <w:r>
        <w:rPr>
          <w:rFonts w:hint="eastAsia"/>
        </w:rPr>
        <w:t>•</w:t>
      </w:r>
      <w:r>
        <w:t xml:space="preserve"> 虚拟单位法中需要构造一批测试数据，这些测试数据和被审计企业的</w:t>
      </w:r>
      <w:r>
        <w:rPr>
          <w:rFonts w:hint="eastAsia"/>
        </w:rPr>
        <w:t>真实的数据文件一起进行处理。</w:t>
      </w:r>
    </w:p>
    <w:p w14:paraId="487DE9E0" w14:textId="00907C83" w:rsidR="005679BC" w:rsidRPr="005E63E0" w:rsidRDefault="005679BC" w:rsidP="005679BC">
      <w:pPr>
        <w:pStyle w:val="a7"/>
        <w:numPr>
          <w:ilvl w:val="0"/>
          <w:numId w:val="11"/>
        </w:numPr>
        <w:ind w:firstLineChars="0"/>
        <w:rPr>
          <w:b/>
          <w:bCs/>
          <w:sz w:val="28"/>
          <w:szCs w:val="32"/>
        </w:rPr>
      </w:pPr>
      <w:r w:rsidRPr="009D1A00">
        <w:rPr>
          <w:rFonts w:hint="eastAsia"/>
          <w:b/>
          <w:bCs/>
          <w:sz w:val="28"/>
          <w:szCs w:val="32"/>
        </w:rPr>
        <w:t>会计信息系统</w:t>
      </w:r>
      <w:r w:rsidR="00EA70C6">
        <w:rPr>
          <w:rFonts w:hint="eastAsia"/>
          <w:b/>
          <w:bCs/>
          <w:sz w:val="28"/>
          <w:szCs w:val="32"/>
        </w:rPr>
        <w:t>审计</w:t>
      </w:r>
    </w:p>
    <w:p w14:paraId="72772C2C" w14:textId="41718481" w:rsidR="00C15A35" w:rsidRDefault="00C15A35" w:rsidP="00C15A35">
      <w:r w:rsidRPr="00C15A35">
        <w:rPr>
          <w:b/>
          <w:bCs/>
          <w:sz w:val="22"/>
          <w:szCs w:val="24"/>
        </w:rPr>
        <w:t>会计信息系统审计 的定义</w:t>
      </w:r>
    </w:p>
    <w:p w14:paraId="65657EFF" w14:textId="3C542774" w:rsidR="00C15A35" w:rsidRDefault="00C15A35" w:rsidP="00C15A35">
      <w:pPr>
        <w:ind w:leftChars="200" w:left="420"/>
      </w:pPr>
      <w:r>
        <w:rPr>
          <w:rFonts w:hint="eastAsia"/>
        </w:rPr>
        <w:t>•</w:t>
      </w:r>
      <w:r>
        <w:t xml:space="preserve"> 美国信息系统审计的权威专家Ron Weber 把信息系统审计的定义为 “ 收集</w:t>
      </w:r>
      <w:r>
        <w:rPr>
          <w:rFonts w:hint="eastAsia"/>
        </w:rPr>
        <w:t>证据并对所收集的证据进行评价的一项活动，以决定会计信息系统是否在</w:t>
      </w:r>
      <w:proofErr w:type="gramStart"/>
      <w:r>
        <w:rPr>
          <w:rFonts w:hint="eastAsia"/>
        </w:rPr>
        <w:t>最</w:t>
      </w:r>
      <w:proofErr w:type="gramEnd"/>
      <w:r>
        <w:rPr>
          <w:rFonts w:hint="eastAsia"/>
        </w:rPr>
        <w:t>经济地使用资源的同时，实现了有效保护资产、维护数据完整、完成组织目标等预期功能</w:t>
      </w:r>
      <w:r>
        <w:t xml:space="preserve"> 。” ”</w:t>
      </w:r>
    </w:p>
    <w:p w14:paraId="01C5F4D3" w14:textId="77777777" w:rsidR="00C15A35" w:rsidRDefault="00C15A35" w:rsidP="00C15A35">
      <w:pPr>
        <w:ind w:leftChars="200" w:left="420"/>
      </w:pPr>
      <w:r>
        <w:rPr>
          <w:rFonts w:hint="eastAsia"/>
        </w:rPr>
        <w:t>•</w:t>
      </w:r>
      <w:r>
        <w:t xml:space="preserve"> 信息系统审计是审计行业的一个特殊领域。</w:t>
      </w:r>
    </w:p>
    <w:p w14:paraId="2A242A77" w14:textId="037A5693" w:rsidR="005679BC" w:rsidRDefault="00C15A35" w:rsidP="00C15A35">
      <w:pPr>
        <w:ind w:leftChars="200" w:left="420"/>
      </w:pPr>
      <w:r>
        <w:rPr>
          <w:rFonts w:hint="eastAsia"/>
        </w:rPr>
        <w:t>•</w:t>
      </w:r>
      <w:r>
        <w:t xml:space="preserve"> “ 未来审计行业和审计技术的发展动力将主要来自于信息系统审计的发</w:t>
      </w:r>
      <w:r>
        <w:rPr>
          <w:rFonts w:hint="eastAsia"/>
        </w:rPr>
        <w:t>展</w:t>
      </w:r>
      <w:r>
        <w:t xml:space="preserve"> ”</w:t>
      </w:r>
    </w:p>
    <w:p w14:paraId="30D2EDFC" w14:textId="4EF201E4" w:rsidR="00C15A35" w:rsidRPr="00C15A35" w:rsidRDefault="00C15A35" w:rsidP="00C15A35">
      <w:pPr>
        <w:rPr>
          <w:b/>
          <w:bCs/>
        </w:rPr>
      </w:pPr>
      <w:r w:rsidRPr="00C15A35">
        <w:rPr>
          <w:b/>
          <w:bCs/>
        </w:rPr>
        <w:lastRenderedPageBreak/>
        <w:t>会计信息系统审计的目的</w:t>
      </w:r>
    </w:p>
    <w:p w14:paraId="6061F125" w14:textId="6FF920CE" w:rsidR="00C15A35" w:rsidRDefault="00C15A35" w:rsidP="00C15A35">
      <w:pPr>
        <w:ind w:leftChars="200" w:left="420"/>
      </w:pPr>
      <w:r>
        <w:rPr>
          <w:rFonts w:hint="eastAsia"/>
        </w:rPr>
        <w:t>•</w:t>
      </w:r>
      <w:r>
        <w:t xml:space="preserve"> 信息系统审计目的是 评估并提供反馈、保证及建议 ，关注的是 会计信息系统的</w:t>
      </w:r>
      <w:r>
        <w:rPr>
          <w:rFonts w:hint="eastAsia"/>
        </w:rPr>
        <w:t>可用性、保密性和完整性以及信息系统帮助企业实现目标的效率、效果</w:t>
      </w:r>
      <w:r>
        <w:t xml:space="preserve"> 。</w:t>
      </w:r>
    </w:p>
    <w:p w14:paraId="79BF417C" w14:textId="353F584D" w:rsidR="00C15A35" w:rsidRDefault="00C15A35" w:rsidP="00C15A35">
      <w:pPr>
        <w:ind w:leftChars="400" w:left="840"/>
      </w:pPr>
      <w:r>
        <w:rPr>
          <w:rFonts w:hint="eastAsia"/>
        </w:rPr>
        <w:t>•</w:t>
      </w:r>
      <w:r>
        <w:t xml:space="preserve"> 可用性——商业高度依赖的信息系统能否在任何需要的时刻提供服务？信息系统</w:t>
      </w:r>
      <w:proofErr w:type="gramStart"/>
      <w:r>
        <w:t>是否被完</w:t>
      </w:r>
      <w:proofErr w:type="gramEnd"/>
      <w:r>
        <w:t xml:space="preserve"> 商业高度依赖的信息系统能否在任何需要的时刻提供服务？信息系统是否被完</w:t>
      </w:r>
      <w:r>
        <w:rPr>
          <w:rFonts w:hint="eastAsia"/>
        </w:rPr>
        <w:t>好保护以应对各种的损失和灾难？</w:t>
      </w:r>
    </w:p>
    <w:p w14:paraId="39402AAF" w14:textId="5A2B5EF5" w:rsidR="00C15A35" w:rsidRDefault="00C15A35" w:rsidP="00C15A35">
      <w:pPr>
        <w:ind w:leftChars="400" w:left="840"/>
      </w:pPr>
      <w:r>
        <w:rPr>
          <w:rFonts w:hint="eastAsia"/>
        </w:rPr>
        <w:t>•</w:t>
      </w:r>
      <w:r>
        <w:t xml:space="preserve"> 保密性——系统保存的信息是否仅对需要这些信息的人开放，而不对其他任何人开放？ 系统保存的信息是否仅对需要这些信息的人开放，而不对其他任何人开放？</w:t>
      </w:r>
    </w:p>
    <w:p w14:paraId="6A5339E8" w14:textId="4CE6C6CD" w:rsidR="00C15A35" w:rsidRDefault="00C15A35" w:rsidP="00C15A35">
      <w:pPr>
        <w:ind w:leftChars="400" w:left="840"/>
      </w:pPr>
      <w:r>
        <w:rPr>
          <w:rFonts w:hint="eastAsia"/>
        </w:rPr>
        <w:t>•</w:t>
      </w:r>
      <w:r>
        <w:t xml:space="preserve"> 完整性——信息系统提供的信息是否始终保持正确、可信、及时？能否防止未授权的对系 信息系统提供的信息是否始终保持正确、可信、及时？能否防止未授权的对系</w:t>
      </w:r>
      <w:r>
        <w:rPr>
          <w:rFonts w:hint="eastAsia"/>
        </w:rPr>
        <w:t>统数据和软件的修改？</w:t>
      </w:r>
    </w:p>
    <w:p w14:paraId="01553E00" w14:textId="1ABAF566" w:rsidR="00C15A35" w:rsidRDefault="00C15A35" w:rsidP="00C15A35">
      <w:pPr>
        <w:ind w:leftChars="200" w:left="420"/>
      </w:pPr>
      <w:r>
        <w:rPr>
          <w:rFonts w:hint="eastAsia"/>
        </w:rPr>
        <w:t>•</w:t>
      </w:r>
      <w:r>
        <w:t xml:space="preserve"> 信息系统审计是保证信息系统质量的行之有效的方法，信息系统审计的定义和</w:t>
      </w:r>
      <w:r>
        <w:rPr>
          <w:rFonts w:hint="eastAsia"/>
        </w:rPr>
        <w:t>目标同样适用于会计信息系统审计。</w:t>
      </w:r>
    </w:p>
    <w:p w14:paraId="11650999" w14:textId="77777777" w:rsidR="00A65773" w:rsidRDefault="00A65773" w:rsidP="00A65773"/>
    <w:p w14:paraId="476527DC" w14:textId="35B07E82" w:rsidR="00997425" w:rsidRPr="00997425" w:rsidRDefault="00997425" w:rsidP="00997425">
      <w:pPr>
        <w:rPr>
          <w:b/>
          <w:bCs/>
        </w:rPr>
      </w:pPr>
      <w:r w:rsidRPr="00997425">
        <w:rPr>
          <w:b/>
          <w:bCs/>
        </w:rPr>
        <w:t>信息系统审计的理论基础</w:t>
      </w:r>
    </w:p>
    <w:p w14:paraId="0EB6EF21" w14:textId="77777777" w:rsidR="00997425" w:rsidRDefault="00997425" w:rsidP="00997425">
      <w:pPr>
        <w:ind w:leftChars="200" w:left="420"/>
      </w:pPr>
      <w:r>
        <w:rPr>
          <w:rFonts w:hint="eastAsia"/>
        </w:rPr>
        <w:t>•</w:t>
      </w:r>
      <w:r>
        <w:t xml:space="preserve"> 信息系统审计是建立在传统审计理论、信息系统管理理论、行为科学理论、计算机科</w:t>
      </w:r>
    </w:p>
    <w:p w14:paraId="3F8DC39C" w14:textId="6C2DE741" w:rsidR="00997425" w:rsidRDefault="00997425" w:rsidP="00997425">
      <w:pPr>
        <w:ind w:leftChars="200" w:left="420"/>
      </w:pPr>
      <w:r>
        <w:rPr>
          <w:rFonts w:hint="eastAsia"/>
        </w:rPr>
        <w:t>学等四个理论基础之上的</w:t>
      </w:r>
    </w:p>
    <w:p w14:paraId="33FED413" w14:textId="6A1B8771" w:rsidR="00A65773" w:rsidRPr="00A65773" w:rsidRDefault="00A65773" w:rsidP="00A65773">
      <w:pPr>
        <w:rPr>
          <w:b/>
          <w:bCs/>
          <w:sz w:val="22"/>
          <w:szCs w:val="24"/>
        </w:rPr>
      </w:pPr>
      <w:r w:rsidRPr="00A65773">
        <w:rPr>
          <w:b/>
          <w:bCs/>
          <w:sz w:val="22"/>
          <w:szCs w:val="24"/>
        </w:rPr>
        <w:t>信息系统审计技术</w:t>
      </w:r>
    </w:p>
    <w:p w14:paraId="521AB9F6" w14:textId="77777777" w:rsidR="00A65773" w:rsidRDefault="00A65773" w:rsidP="00A65773">
      <w:pPr>
        <w:ind w:leftChars="200" w:left="420"/>
      </w:pPr>
      <w:r>
        <w:rPr>
          <w:rFonts w:hint="eastAsia"/>
        </w:rPr>
        <w:t>•</w:t>
      </w:r>
      <w:r>
        <w:t xml:space="preserve"> 审计流程</w:t>
      </w:r>
    </w:p>
    <w:p w14:paraId="665D0322" w14:textId="77777777" w:rsidR="00A65773" w:rsidRDefault="00A65773" w:rsidP="00A65773">
      <w:pPr>
        <w:ind w:leftChars="200" w:left="420"/>
      </w:pPr>
      <w:r>
        <w:rPr>
          <w:rFonts w:hint="eastAsia"/>
        </w:rPr>
        <w:t>•</w:t>
      </w:r>
      <w:r>
        <w:t xml:space="preserve"> 基于风险的审计方法</w:t>
      </w:r>
    </w:p>
    <w:p w14:paraId="194E175B" w14:textId="77777777" w:rsidR="00A65773" w:rsidRDefault="00A65773" w:rsidP="00A65773">
      <w:pPr>
        <w:ind w:leftChars="200" w:left="420"/>
      </w:pPr>
      <w:r>
        <w:rPr>
          <w:rFonts w:hint="eastAsia"/>
        </w:rPr>
        <w:t>•</w:t>
      </w:r>
      <w:r>
        <w:t xml:space="preserve"> 审计抽样</w:t>
      </w:r>
    </w:p>
    <w:p w14:paraId="63E2B607" w14:textId="77777777" w:rsidR="00A65773" w:rsidRDefault="00A65773" w:rsidP="00A65773">
      <w:pPr>
        <w:ind w:leftChars="200" w:left="420"/>
      </w:pPr>
      <w:r>
        <w:rPr>
          <w:rFonts w:hint="eastAsia"/>
        </w:rPr>
        <w:t>•</w:t>
      </w:r>
      <w:r>
        <w:t xml:space="preserve"> 统计抽样和</w:t>
      </w:r>
      <w:proofErr w:type="gramStart"/>
      <w:r>
        <w:t>非统计</w:t>
      </w:r>
      <w:proofErr w:type="gramEnd"/>
      <w:r>
        <w:t>抽样</w:t>
      </w:r>
    </w:p>
    <w:p w14:paraId="380D9D0D" w14:textId="0B6E1EAF" w:rsidR="00A65773" w:rsidRDefault="00A65773" w:rsidP="00A65773">
      <w:pPr>
        <w:ind w:leftChars="200" w:left="420"/>
      </w:pPr>
      <w:r>
        <w:rPr>
          <w:rFonts w:hint="eastAsia"/>
        </w:rPr>
        <w:t>•</w:t>
      </w:r>
      <w:r>
        <w:t xml:space="preserve"> 属性抽样和变量抽样</w:t>
      </w:r>
    </w:p>
    <w:p w14:paraId="7696B679" w14:textId="77777777" w:rsidR="009A7342" w:rsidRDefault="00C15A35" w:rsidP="009A7342">
      <w:r w:rsidRPr="00C15A35">
        <w:rPr>
          <w:noProof/>
        </w:rPr>
        <w:drawing>
          <wp:inline distT="0" distB="0" distL="0" distR="0" wp14:anchorId="38C3AA83" wp14:editId="54472CFE">
            <wp:extent cx="4371109" cy="1969213"/>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385808" cy="1975835"/>
                    </a:xfrm>
                    <a:prstGeom prst="rect">
                      <a:avLst/>
                    </a:prstGeom>
                    <a:noFill/>
                    <a:ln>
                      <a:noFill/>
                    </a:ln>
                  </pic:spPr>
                </pic:pic>
              </a:graphicData>
            </a:graphic>
          </wp:inline>
        </w:drawing>
      </w:r>
    </w:p>
    <w:p w14:paraId="02A2C03C" w14:textId="1DF90DE4" w:rsidR="009A7342" w:rsidRPr="009A7342" w:rsidRDefault="009A7342" w:rsidP="009A7342">
      <w:pPr>
        <w:rPr>
          <w:b/>
          <w:bCs/>
        </w:rPr>
      </w:pPr>
      <w:r w:rsidRPr="009A7342">
        <w:rPr>
          <w:b/>
          <w:bCs/>
        </w:rPr>
        <w:t>信息系统审计准则</w:t>
      </w:r>
    </w:p>
    <w:p w14:paraId="38B578FE" w14:textId="70C5BCE3" w:rsidR="009A7342" w:rsidRDefault="009A7342" w:rsidP="000813BD">
      <w:pPr>
        <w:ind w:firstLineChars="100" w:firstLine="210"/>
      </w:pPr>
      <w:r>
        <w:t>COBIT 框架中的《审计指南》</w:t>
      </w:r>
    </w:p>
    <w:p w14:paraId="1079DC94" w14:textId="0EE32736" w:rsidR="009A7342" w:rsidRDefault="009A7342" w:rsidP="009A7342">
      <w:pPr>
        <w:ind w:leftChars="400" w:left="840"/>
      </w:pPr>
      <w:r>
        <w:rPr>
          <w:rFonts w:hint="eastAsia"/>
        </w:rPr>
        <w:t>•</w:t>
      </w:r>
      <w:r>
        <w:t xml:space="preserve"> 第一层是通用审计方法，包括COBIT 框架、审计过程要求</w:t>
      </w:r>
      <w:r>
        <w:rPr>
          <w:rFonts w:hint="eastAsia"/>
        </w:rPr>
        <w:t>、控制目标、通用审计指南等个方面；</w:t>
      </w:r>
    </w:p>
    <w:p w14:paraId="2E0FDF27" w14:textId="77777777" w:rsidR="009A7342" w:rsidRDefault="009A7342" w:rsidP="009A7342">
      <w:pPr>
        <w:ind w:leftChars="400" w:left="840"/>
      </w:pPr>
      <w:r>
        <w:rPr>
          <w:rFonts w:hint="eastAsia"/>
        </w:rPr>
        <w:t>•</w:t>
      </w:r>
      <w:r>
        <w:t xml:space="preserve"> 第二层为过程审计指南及具体审计指南；</w:t>
      </w:r>
    </w:p>
    <w:p w14:paraId="09C58330" w14:textId="0E844796" w:rsidR="009A7342" w:rsidRDefault="009A7342" w:rsidP="009A7342">
      <w:pPr>
        <w:ind w:leftChars="400" w:left="840"/>
      </w:pPr>
      <w:r>
        <w:rPr>
          <w:rFonts w:hint="eastAsia"/>
        </w:rPr>
        <w:t>•</w:t>
      </w:r>
      <w:r>
        <w:t xml:space="preserve"> 第三层内容为实施具体控制目标需要注意的关键环节，包</w:t>
      </w:r>
      <w:r>
        <w:rPr>
          <w:rFonts w:hint="eastAsia"/>
        </w:rPr>
        <w:t>括本地条件、部门特殊标准、行业标准、平台特殊构成、具体控制技术应用。</w:t>
      </w:r>
    </w:p>
    <w:p w14:paraId="23290908" w14:textId="3C3C575B" w:rsidR="009A7342" w:rsidRDefault="009A7342" w:rsidP="009B582A">
      <w:pPr>
        <w:ind w:firstLineChars="100" w:firstLine="210"/>
      </w:pPr>
      <w:r>
        <w:t>ISACA 制定的《信息系统审计准则》</w:t>
      </w:r>
    </w:p>
    <w:p w14:paraId="784C48E7" w14:textId="77777777" w:rsidR="009A7342" w:rsidRDefault="009A7342" w:rsidP="009A7342">
      <w:pPr>
        <w:ind w:leftChars="400" w:left="840"/>
      </w:pPr>
      <w:r>
        <w:rPr>
          <w:rFonts w:hint="eastAsia"/>
        </w:rPr>
        <w:t>•</w:t>
      </w:r>
      <w:r>
        <w:t xml:space="preserve"> 标准</w:t>
      </w:r>
    </w:p>
    <w:p w14:paraId="2195AD52" w14:textId="77777777" w:rsidR="009A7342" w:rsidRDefault="009A7342" w:rsidP="009A7342">
      <w:pPr>
        <w:ind w:leftChars="600" w:left="1260"/>
      </w:pPr>
      <w:r>
        <w:rPr>
          <w:rFonts w:hint="eastAsia"/>
        </w:rPr>
        <w:t>•</w:t>
      </w:r>
      <w:r>
        <w:t xml:space="preserve"> 定义信息系统审计和报告必须满足的最低要求，</w:t>
      </w:r>
    </w:p>
    <w:p w14:paraId="0626EFBF" w14:textId="77777777" w:rsidR="009A7342" w:rsidRDefault="009A7342" w:rsidP="009A7342">
      <w:pPr>
        <w:ind w:leftChars="600" w:left="1260"/>
      </w:pPr>
      <w:r>
        <w:rPr>
          <w:rFonts w:hint="eastAsia"/>
        </w:rPr>
        <w:t>•</w:t>
      </w:r>
      <w:r>
        <w:t xml:space="preserve"> 目前已经发布的标准</w:t>
      </w:r>
    </w:p>
    <w:p w14:paraId="1EC81468" w14:textId="77777777" w:rsidR="009A7342" w:rsidRDefault="009A7342" w:rsidP="009A7342">
      <w:pPr>
        <w:ind w:leftChars="400" w:left="840"/>
      </w:pPr>
      <w:r>
        <w:rPr>
          <w:rFonts w:hint="eastAsia"/>
        </w:rPr>
        <w:t>•</w:t>
      </w:r>
      <w:r>
        <w:t xml:space="preserve"> 指南</w:t>
      </w:r>
    </w:p>
    <w:p w14:paraId="7CC39F16" w14:textId="77777777" w:rsidR="009A7342" w:rsidRDefault="009A7342" w:rsidP="009A7342">
      <w:pPr>
        <w:ind w:leftChars="600" w:left="1260"/>
      </w:pPr>
      <w:r>
        <w:rPr>
          <w:rFonts w:hint="eastAsia"/>
        </w:rPr>
        <w:t>•</w:t>
      </w:r>
      <w:r>
        <w:t xml:space="preserve"> 提供了如何应用信息系统准则的具体方法</w:t>
      </w:r>
    </w:p>
    <w:p w14:paraId="77BB0FDE" w14:textId="77777777" w:rsidR="009A7342" w:rsidRDefault="009A7342" w:rsidP="009A7342">
      <w:pPr>
        <w:ind w:leftChars="600" w:left="1260"/>
      </w:pPr>
      <w:r>
        <w:rPr>
          <w:rFonts w:hint="eastAsia"/>
        </w:rPr>
        <w:t>•</w:t>
      </w:r>
      <w:r>
        <w:t xml:space="preserve"> 已生效的ISACA 信息系统审计指南</w:t>
      </w:r>
    </w:p>
    <w:p w14:paraId="5E5CA1AC" w14:textId="77777777" w:rsidR="009A7342" w:rsidRDefault="009A7342" w:rsidP="009A7342">
      <w:pPr>
        <w:ind w:leftChars="400" w:left="840"/>
      </w:pPr>
      <w:r>
        <w:rPr>
          <w:rFonts w:hint="eastAsia"/>
        </w:rPr>
        <w:t>•</w:t>
      </w:r>
      <w:r>
        <w:t xml:space="preserve"> 程序</w:t>
      </w:r>
    </w:p>
    <w:p w14:paraId="22B31E3A" w14:textId="77777777" w:rsidR="009A7342" w:rsidRDefault="009A7342" w:rsidP="009A7342">
      <w:pPr>
        <w:ind w:leftChars="600" w:left="1260"/>
      </w:pPr>
      <w:r>
        <w:rPr>
          <w:rFonts w:hint="eastAsia"/>
        </w:rPr>
        <w:t>•</w:t>
      </w:r>
      <w:r>
        <w:t xml:space="preserve"> 提供了信息系统审计师在进行审计任务时的程序范例和如何满足准则要求的信息资料。</w:t>
      </w:r>
    </w:p>
    <w:p w14:paraId="4C9B4946" w14:textId="77777777" w:rsidR="009A7342" w:rsidRDefault="009A7342" w:rsidP="009A7342">
      <w:pPr>
        <w:ind w:leftChars="600" w:left="1260"/>
      </w:pPr>
      <w:r>
        <w:rPr>
          <w:rFonts w:hint="eastAsia"/>
        </w:rPr>
        <w:t>•</w:t>
      </w:r>
      <w:r>
        <w:t xml:space="preserve"> 给出的程序范例不可能包括所有固有的程序和测试，也不排斥那些能获得相同结果的程</w:t>
      </w:r>
    </w:p>
    <w:p w14:paraId="03BAEC62" w14:textId="65D24B20" w:rsidR="009A7342" w:rsidRDefault="009A7342" w:rsidP="009A7342">
      <w:pPr>
        <w:ind w:leftChars="600" w:left="1260"/>
      </w:pPr>
      <w:r>
        <w:rPr>
          <w:rFonts w:hint="eastAsia"/>
        </w:rPr>
        <w:t>序和测试。</w:t>
      </w:r>
    </w:p>
    <w:p w14:paraId="14156A73" w14:textId="70F7C5FD" w:rsidR="00DE216F" w:rsidRDefault="00DE216F" w:rsidP="00DE216F">
      <w:pPr>
        <w:ind w:firstLineChars="100" w:firstLine="210"/>
      </w:pPr>
      <w:r>
        <w:t>我国计算机信息系统审计相关法规</w:t>
      </w:r>
    </w:p>
    <w:p w14:paraId="14A16917" w14:textId="77777777" w:rsidR="00DE216F" w:rsidRDefault="00DE216F" w:rsidP="00DE216F">
      <w:r>
        <w:rPr>
          <w:rFonts w:hint="eastAsia"/>
        </w:rPr>
        <w:lastRenderedPageBreak/>
        <w:t>•</w:t>
      </w:r>
      <w:r>
        <w:t xml:space="preserve"> 1 ．审计机关计算机辅助审计办法</w:t>
      </w:r>
    </w:p>
    <w:p w14:paraId="0F494A63" w14:textId="77777777" w:rsidR="00DE216F" w:rsidRDefault="00DE216F" w:rsidP="00DE216F">
      <w:r>
        <w:rPr>
          <w:rFonts w:hint="eastAsia"/>
        </w:rPr>
        <w:t>•</w:t>
      </w:r>
      <w:r>
        <w:t xml:space="preserve"> 2 ．独立审计具体准则第20 号—</w:t>
      </w:r>
      <w:proofErr w:type="gramStart"/>
      <w:r>
        <w:t xml:space="preserve">计算 计算 </w:t>
      </w:r>
      <w:proofErr w:type="gramEnd"/>
      <w:r>
        <w:t>机信息系统环境下的审计</w:t>
      </w:r>
    </w:p>
    <w:p w14:paraId="09B75FD5" w14:textId="77777777" w:rsidR="00DE216F" w:rsidRDefault="00DE216F" w:rsidP="00DE216F">
      <w:r>
        <w:rPr>
          <w:rFonts w:hint="eastAsia"/>
        </w:rPr>
        <w:t>•</w:t>
      </w:r>
      <w:r>
        <w:t xml:space="preserve"> 3 ．关于利用计算机信息系统开展审计工作有关问题的通知</w:t>
      </w:r>
    </w:p>
    <w:p w14:paraId="5AE413C4" w14:textId="77777777" w:rsidR="00DE216F" w:rsidRDefault="00DE216F" w:rsidP="00DE216F">
      <w:r>
        <w:rPr>
          <w:rFonts w:hint="eastAsia"/>
        </w:rPr>
        <w:t>•</w:t>
      </w:r>
      <w:r>
        <w:t xml:space="preserve"> 4 ．中国注册会计师审计准则第1633 号——电子商务对财务报表审 电子商务对财务报表审</w:t>
      </w:r>
    </w:p>
    <w:p w14:paraId="7AD7388A" w14:textId="77777777" w:rsidR="00DE216F" w:rsidRDefault="00DE216F" w:rsidP="00DE216F">
      <w:r>
        <w:rPr>
          <w:rFonts w:hint="eastAsia"/>
        </w:rPr>
        <w:t>计的影响</w:t>
      </w:r>
    </w:p>
    <w:p w14:paraId="4F98F625" w14:textId="2DA10D61" w:rsidR="00DE216F" w:rsidRPr="005679BC" w:rsidRDefault="00DE216F" w:rsidP="00DE216F">
      <w:r>
        <w:rPr>
          <w:rFonts w:hint="eastAsia"/>
        </w:rPr>
        <w:t>•</w:t>
      </w:r>
      <w:r>
        <w:t xml:space="preserve"> 5 ．内部审计具体准则第28 号—信息系统审计</w:t>
      </w:r>
    </w:p>
    <w:sectPr w:rsidR="00DE216F" w:rsidRPr="005679BC" w:rsidSect="002766EE">
      <w:pgSz w:w="11906" w:h="16838"/>
      <w:pgMar w:top="720" w:right="720" w:bottom="720" w:left="72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F1CC691" w14:textId="77777777" w:rsidR="008863D8" w:rsidRDefault="008863D8" w:rsidP="008D6E7A">
      <w:r>
        <w:separator/>
      </w:r>
    </w:p>
  </w:endnote>
  <w:endnote w:type="continuationSeparator" w:id="0">
    <w:p w14:paraId="2EEF2DCF" w14:textId="77777777" w:rsidR="008863D8" w:rsidRDefault="008863D8" w:rsidP="008D6E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35AACF7" w14:textId="77777777" w:rsidR="008863D8" w:rsidRDefault="008863D8" w:rsidP="008D6E7A">
      <w:r>
        <w:separator/>
      </w:r>
    </w:p>
  </w:footnote>
  <w:footnote w:type="continuationSeparator" w:id="0">
    <w:p w14:paraId="6912F507" w14:textId="77777777" w:rsidR="008863D8" w:rsidRDefault="008863D8" w:rsidP="008D6E7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805C0F"/>
    <w:multiLevelType w:val="hybridMultilevel"/>
    <w:tmpl w:val="7D9AE5B2"/>
    <w:lvl w:ilvl="0" w:tplc="98706DAA">
      <w:start w:val="1"/>
      <w:numFmt w:val="decimal"/>
      <w:lvlText w:val="%1."/>
      <w:lvlJc w:val="left"/>
      <w:pPr>
        <w:ind w:left="1200" w:hanging="36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 w15:restartNumberingAfterBreak="0">
    <w:nsid w:val="1C1B604E"/>
    <w:multiLevelType w:val="hybridMultilevel"/>
    <w:tmpl w:val="61FA49F8"/>
    <w:lvl w:ilvl="0" w:tplc="1AEAF5DA">
      <w:start w:val="1"/>
      <w:numFmt w:val="bullet"/>
      <w:lvlText w:val="•"/>
      <w:lvlJc w:val="left"/>
      <w:pPr>
        <w:ind w:left="720" w:hanging="360"/>
      </w:pPr>
      <w:rPr>
        <w:rFonts w:ascii="等线" w:eastAsia="等线" w:hAnsi="等线" w:cstheme="minorBidi" w:hint="eastAsia"/>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 w15:restartNumberingAfterBreak="0">
    <w:nsid w:val="22652449"/>
    <w:multiLevelType w:val="hybridMultilevel"/>
    <w:tmpl w:val="D93A31F0"/>
    <w:lvl w:ilvl="0" w:tplc="AFA043A0">
      <w:start w:val="1"/>
      <w:numFmt w:val="bullet"/>
      <w:lvlText w:val="•"/>
      <w:lvlJc w:val="left"/>
      <w:pPr>
        <w:ind w:left="720" w:hanging="360"/>
      </w:pPr>
      <w:rPr>
        <w:rFonts w:ascii="等线" w:eastAsia="等线" w:hAnsi="等线" w:cstheme="minorBidi" w:hint="eastAsia"/>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3" w15:restartNumberingAfterBreak="0">
    <w:nsid w:val="2D211932"/>
    <w:multiLevelType w:val="hybridMultilevel"/>
    <w:tmpl w:val="5CFEF372"/>
    <w:lvl w:ilvl="0" w:tplc="94589EC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5BC1330"/>
    <w:multiLevelType w:val="hybridMultilevel"/>
    <w:tmpl w:val="EB4C7390"/>
    <w:lvl w:ilvl="0" w:tplc="9C586D0C">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5534671F"/>
    <w:multiLevelType w:val="hybridMultilevel"/>
    <w:tmpl w:val="3C60A032"/>
    <w:lvl w:ilvl="0" w:tplc="D47E74D2">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7DD7473"/>
    <w:multiLevelType w:val="hybridMultilevel"/>
    <w:tmpl w:val="5388059C"/>
    <w:lvl w:ilvl="0" w:tplc="22BCCB86">
      <w:start w:val="1"/>
      <w:numFmt w:val="decimal"/>
      <w:lvlText w:val="%1."/>
      <w:lvlJc w:val="left"/>
      <w:pPr>
        <w:ind w:left="360" w:hanging="36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81E3CD5"/>
    <w:multiLevelType w:val="hybridMultilevel"/>
    <w:tmpl w:val="D910DDC8"/>
    <w:lvl w:ilvl="0" w:tplc="191497D8">
      <w:start w:val="1"/>
      <w:numFmt w:val="bullet"/>
      <w:lvlText w:val="•"/>
      <w:lvlJc w:val="left"/>
      <w:pPr>
        <w:ind w:left="360" w:hanging="360"/>
      </w:pPr>
      <w:rPr>
        <w:rFonts w:ascii="等线" w:eastAsia="等线" w:hAnsi="等线"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630D38DA"/>
    <w:multiLevelType w:val="hybridMultilevel"/>
    <w:tmpl w:val="A460721E"/>
    <w:lvl w:ilvl="0" w:tplc="71B243E8">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3BC7B85"/>
    <w:multiLevelType w:val="hybridMultilevel"/>
    <w:tmpl w:val="3198EDC6"/>
    <w:lvl w:ilvl="0" w:tplc="BA5611B2">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73106B52"/>
    <w:multiLevelType w:val="hybridMultilevel"/>
    <w:tmpl w:val="F9C211F0"/>
    <w:lvl w:ilvl="0" w:tplc="A394E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
  </w:num>
  <w:num w:numId="2">
    <w:abstractNumId w:val="8"/>
  </w:num>
  <w:num w:numId="3">
    <w:abstractNumId w:val="1"/>
  </w:num>
  <w:num w:numId="4">
    <w:abstractNumId w:val="7"/>
  </w:num>
  <w:num w:numId="5">
    <w:abstractNumId w:val="2"/>
  </w:num>
  <w:num w:numId="6">
    <w:abstractNumId w:val="3"/>
  </w:num>
  <w:num w:numId="7">
    <w:abstractNumId w:val="6"/>
  </w:num>
  <w:num w:numId="8">
    <w:abstractNumId w:val="9"/>
  </w:num>
  <w:num w:numId="9">
    <w:abstractNumId w:val="0"/>
  </w:num>
  <w:num w:numId="10">
    <w:abstractNumId w:val="4"/>
  </w:num>
  <w:num w:numId="1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B4CC2"/>
    <w:rsid w:val="00004D23"/>
    <w:rsid w:val="0000510B"/>
    <w:rsid w:val="00006274"/>
    <w:rsid w:val="00006766"/>
    <w:rsid w:val="00014623"/>
    <w:rsid w:val="000333C5"/>
    <w:rsid w:val="000813BD"/>
    <w:rsid w:val="00086C06"/>
    <w:rsid w:val="000933B5"/>
    <w:rsid w:val="000936FE"/>
    <w:rsid w:val="00095A10"/>
    <w:rsid w:val="000B26C9"/>
    <w:rsid w:val="000B52F6"/>
    <w:rsid w:val="000B59F1"/>
    <w:rsid w:val="000C1C36"/>
    <w:rsid w:val="000C6C09"/>
    <w:rsid w:val="000D5E2F"/>
    <w:rsid w:val="000E1D6A"/>
    <w:rsid w:val="000E6B55"/>
    <w:rsid w:val="000F61B1"/>
    <w:rsid w:val="0010084A"/>
    <w:rsid w:val="00103058"/>
    <w:rsid w:val="00113B62"/>
    <w:rsid w:val="00121152"/>
    <w:rsid w:val="00151255"/>
    <w:rsid w:val="001606D3"/>
    <w:rsid w:val="0017376F"/>
    <w:rsid w:val="00183395"/>
    <w:rsid w:val="00184992"/>
    <w:rsid w:val="0019260F"/>
    <w:rsid w:val="00194E39"/>
    <w:rsid w:val="001B0903"/>
    <w:rsid w:val="001C0938"/>
    <w:rsid w:val="001C50AB"/>
    <w:rsid w:val="001E5B42"/>
    <w:rsid w:val="001E730A"/>
    <w:rsid w:val="001F38D3"/>
    <w:rsid w:val="00200FB5"/>
    <w:rsid w:val="0020378D"/>
    <w:rsid w:val="0021125C"/>
    <w:rsid w:val="002327C0"/>
    <w:rsid w:val="002331CB"/>
    <w:rsid w:val="00233C9F"/>
    <w:rsid w:val="002358CA"/>
    <w:rsid w:val="0023701B"/>
    <w:rsid w:val="00245045"/>
    <w:rsid w:val="00247D0C"/>
    <w:rsid w:val="002766EE"/>
    <w:rsid w:val="00277BCB"/>
    <w:rsid w:val="0028509F"/>
    <w:rsid w:val="002A5B23"/>
    <w:rsid w:val="002C0B5A"/>
    <w:rsid w:val="002D0ECB"/>
    <w:rsid w:val="002D360A"/>
    <w:rsid w:val="002D4677"/>
    <w:rsid w:val="002E5D31"/>
    <w:rsid w:val="002F490A"/>
    <w:rsid w:val="002F71DA"/>
    <w:rsid w:val="00301090"/>
    <w:rsid w:val="00316FF7"/>
    <w:rsid w:val="00320E22"/>
    <w:rsid w:val="00324505"/>
    <w:rsid w:val="00333ED4"/>
    <w:rsid w:val="003447DA"/>
    <w:rsid w:val="00346B9A"/>
    <w:rsid w:val="003569FA"/>
    <w:rsid w:val="00364C05"/>
    <w:rsid w:val="00386F3B"/>
    <w:rsid w:val="003B71DF"/>
    <w:rsid w:val="003D0A02"/>
    <w:rsid w:val="003D1002"/>
    <w:rsid w:val="003D23DE"/>
    <w:rsid w:val="003D4C62"/>
    <w:rsid w:val="003D5508"/>
    <w:rsid w:val="003D6F81"/>
    <w:rsid w:val="003E3C36"/>
    <w:rsid w:val="003E59E0"/>
    <w:rsid w:val="00412DFF"/>
    <w:rsid w:val="00414D19"/>
    <w:rsid w:val="0042602C"/>
    <w:rsid w:val="0045152F"/>
    <w:rsid w:val="00451705"/>
    <w:rsid w:val="00455D4B"/>
    <w:rsid w:val="00456AF8"/>
    <w:rsid w:val="00491963"/>
    <w:rsid w:val="004926B1"/>
    <w:rsid w:val="00493A04"/>
    <w:rsid w:val="004A626F"/>
    <w:rsid w:val="004B4CC2"/>
    <w:rsid w:val="004B5563"/>
    <w:rsid w:val="004C57FA"/>
    <w:rsid w:val="004D1F90"/>
    <w:rsid w:val="004E58F8"/>
    <w:rsid w:val="00501BEC"/>
    <w:rsid w:val="0050441E"/>
    <w:rsid w:val="0051027D"/>
    <w:rsid w:val="00512344"/>
    <w:rsid w:val="00517951"/>
    <w:rsid w:val="00520BC6"/>
    <w:rsid w:val="00522A0D"/>
    <w:rsid w:val="005313E7"/>
    <w:rsid w:val="00531FB7"/>
    <w:rsid w:val="005408D8"/>
    <w:rsid w:val="005564C2"/>
    <w:rsid w:val="00556AD3"/>
    <w:rsid w:val="00557AB4"/>
    <w:rsid w:val="005679BC"/>
    <w:rsid w:val="005772BB"/>
    <w:rsid w:val="005909CB"/>
    <w:rsid w:val="00591B5E"/>
    <w:rsid w:val="005940AE"/>
    <w:rsid w:val="00594EE2"/>
    <w:rsid w:val="005B2913"/>
    <w:rsid w:val="005B4623"/>
    <w:rsid w:val="005C30D3"/>
    <w:rsid w:val="005E63E0"/>
    <w:rsid w:val="005F0379"/>
    <w:rsid w:val="005F2319"/>
    <w:rsid w:val="00602EDD"/>
    <w:rsid w:val="00604FE1"/>
    <w:rsid w:val="006273EB"/>
    <w:rsid w:val="00631B00"/>
    <w:rsid w:val="006422AB"/>
    <w:rsid w:val="006704B2"/>
    <w:rsid w:val="006953C3"/>
    <w:rsid w:val="006A33D1"/>
    <w:rsid w:val="006A4B18"/>
    <w:rsid w:val="006A7E2F"/>
    <w:rsid w:val="006B5EA1"/>
    <w:rsid w:val="006C5747"/>
    <w:rsid w:val="006D48DB"/>
    <w:rsid w:val="006E16E2"/>
    <w:rsid w:val="006F0485"/>
    <w:rsid w:val="006F29C1"/>
    <w:rsid w:val="006F29F8"/>
    <w:rsid w:val="006F7516"/>
    <w:rsid w:val="006F7F39"/>
    <w:rsid w:val="007057D5"/>
    <w:rsid w:val="00737FB6"/>
    <w:rsid w:val="0075207B"/>
    <w:rsid w:val="007610D3"/>
    <w:rsid w:val="00766625"/>
    <w:rsid w:val="00781FFC"/>
    <w:rsid w:val="007B1BF5"/>
    <w:rsid w:val="007C084F"/>
    <w:rsid w:val="007D3735"/>
    <w:rsid w:val="007E0FA6"/>
    <w:rsid w:val="007E5061"/>
    <w:rsid w:val="007E5BA2"/>
    <w:rsid w:val="007E627D"/>
    <w:rsid w:val="008170D4"/>
    <w:rsid w:val="00836A6A"/>
    <w:rsid w:val="008520CC"/>
    <w:rsid w:val="00852FDB"/>
    <w:rsid w:val="00854EA9"/>
    <w:rsid w:val="00863470"/>
    <w:rsid w:val="00871635"/>
    <w:rsid w:val="00873AC9"/>
    <w:rsid w:val="00885D55"/>
    <w:rsid w:val="008863D8"/>
    <w:rsid w:val="00887768"/>
    <w:rsid w:val="00893AFA"/>
    <w:rsid w:val="00896CEC"/>
    <w:rsid w:val="008B1187"/>
    <w:rsid w:val="008B18A5"/>
    <w:rsid w:val="008B222F"/>
    <w:rsid w:val="008C3D5B"/>
    <w:rsid w:val="008C4013"/>
    <w:rsid w:val="008D4745"/>
    <w:rsid w:val="008D6441"/>
    <w:rsid w:val="008D6E7A"/>
    <w:rsid w:val="008E2BD8"/>
    <w:rsid w:val="0090514F"/>
    <w:rsid w:val="00922A9A"/>
    <w:rsid w:val="00932A86"/>
    <w:rsid w:val="00936790"/>
    <w:rsid w:val="009677BA"/>
    <w:rsid w:val="00983936"/>
    <w:rsid w:val="009858CE"/>
    <w:rsid w:val="00997425"/>
    <w:rsid w:val="009A0CA5"/>
    <w:rsid w:val="009A7342"/>
    <w:rsid w:val="009B07FD"/>
    <w:rsid w:val="009B0E84"/>
    <w:rsid w:val="009B5761"/>
    <w:rsid w:val="009B582A"/>
    <w:rsid w:val="009D1A00"/>
    <w:rsid w:val="009D2D28"/>
    <w:rsid w:val="009D6B5C"/>
    <w:rsid w:val="009D6F3E"/>
    <w:rsid w:val="009F528F"/>
    <w:rsid w:val="00A12CC8"/>
    <w:rsid w:val="00A13D21"/>
    <w:rsid w:val="00A26B05"/>
    <w:rsid w:val="00A35FE9"/>
    <w:rsid w:val="00A51FFA"/>
    <w:rsid w:val="00A65773"/>
    <w:rsid w:val="00A71375"/>
    <w:rsid w:val="00A76204"/>
    <w:rsid w:val="00A90C8D"/>
    <w:rsid w:val="00AA00BB"/>
    <w:rsid w:val="00AA0986"/>
    <w:rsid w:val="00AA5AD7"/>
    <w:rsid w:val="00AA7549"/>
    <w:rsid w:val="00AB02C3"/>
    <w:rsid w:val="00AC0B6A"/>
    <w:rsid w:val="00AD1806"/>
    <w:rsid w:val="00AD5320"/>
    <w:rsid w:val="00AF2543"/>
    <w:rsid w:val="00AF280D"/>
    <w:rsid w:val="00AF75F7"/>
    <w:rsid w:val="00B054BB"/>
    <w:rsid w:val="00B11B23"/>
    <w:rsid w:val="00B31F95"/>
    <w:rsid w:val="00B3511D"/>
    <w:rsid w:val="00B365A2"/>
    <w:rsid w:val="00B41755"/>
    <w:rsid w:val="00B57F97"/>
    <w:rsid w:val="00B631D1"/>
    <w:rsid w:val="00B63267"/>
    <w:rsid w:val="00B63E3D"/>
    <w:rsid w:val="00B707E4"/>
    <w:rsid w:val="00B71C42"/>
    <w:rsid w:val="00B72EC7"/>
    <w:rsid w:val="00B80527"/>
    <w:rsid w:val="00B8768A"/>
    <w:rsid w:val="00BA45E5"/>
    <w:rsid w:val="00BA7D77"/>
    <w:rsid w:val="00BB34AF"/>
    <w:rsid w:val="00BC6A92"/>
    <w:rsid w:val="00BC6E1F"/>
    <w:rsid w:val="00BD1C02"/>
    <w:rsid w:val="00BD5F00"/>
    <w:rsid w:val="00BD63E3"/>
    <w:rsid w:val="00BE39B3"/>
    <w:rsid w:val="00BF4C66"/>
    <w:rsid w:val="00BF5E87"/>
    <w:rsid w:val="00C06E77"/>
    <w:rsid w:val="00C0758E"/>
    <w:rsid w:val="00C11C91"/>
    <w:rsid w:val="00C131AA"/>
    <w:rsid w:val="00C145E4"/>
    <w:rsid w:val="00C15A35"/>
    <w:rsid w:val="00C16BAB"/>
    <w:rsid w:val="00C210B7"/>
    <w:rsid w:val="00C2712C"/>
    <w:rsid w:val="00C357BD"/>
    <w:rsid w:val="00C40399"/>
    <w:rsid w:val="00C51C9B"/>
    <w:rsid w:val="00C543C7"/>
    <w:rsid w:val="00C560AE"/>
    <w:rsid w:val="00C577AD"/>
    <w:rsid w:val="00C61BA6"/>
    <w:rsid w:val="00C7396E"/>
    <w:rsid w:val="00C802E4"/>
    <w:rsid w:val="00C95448"/>
    <w:rsid w:val="00CB534E"/>
    <w:rsid w:val="00CC23DC"/>
    <w:rsid w:val="00CE1290"/>
    <w:rsid w:val="00D00163"/>
    <w:rsid w:val="00D0076A"/>
    <w:rsid w:val="00D01A25"/>
    <w:rsid w:val="00D04AF8"/>
    <w:rsid w:val="00D05C87"/>
    <w:rsid w:val="00D0748F"/>
    <w:rsid w:val="00D07726"/>
    <w:rsid w:val="00D346E7"/>
    <w:rsid w:val="00D3603F"/>
    <w:rsid w:val="00D6401E"/>
    <w:rsid w:val="00D6746F"/>
    <w:rsid w:val="00D77090"/>
    <w:rsid w:val="00D85920"/>
    <w:rsid w:val="00D9206A"/>
    <w:rsid w:val="00D95B5E"/>
    <w:rsid w:val="00DB29BD"/>
    <w:rsid w:val="00DC334E"/>
    <w:rsid w:val="00DD0711"/>
    <w:rsid w:val="00DD0FA5"/>
    <w:rsid w:val="00DE216F"/>
    <w:rsid w:val="00DE4219"/>
    <w:rsid w:val="00DF3E32"/>
    <w:rsid w:val="00DF5DD1"/>
    <w:rsid w:val="00DF79C9"/>
    <w:rsid w:val="00E01420"/>
    <w:rsid w:val="00E209D8"/>
    <w:rsid w:val="00E22DC2"/>
    <w:rsid w:val="00E23F94"/>
    <w:rsid w:val="00E24384"/>
    <w:rsid w:val="00E277DD"/>
    <w:rsid w:val="00E67800"/>
    <w:rsid w:val="00E83A3E"/>
    <w:rsid w:val="00E868FF"/>
    <w:rsid w:val="00E90442"/>
    <w:rsid w:val="00E90690"/>
    <w:rsid w:val="00E910FB"/>
    <w:rsid w:val="00E93000"/>
    <w:rsid w:val="00EA0C94"/>
    <w:rsid w:val="00EA228B"/>
    <w:rsid w:val="00EA70C6"/>
    <w:rsid w:val="00EA7E0C"/>
    <w:rsid w:val="00EB6ABB"/>
    <w:rsid w:val="00EC344C"/>
    <w:rsid w:val="00EE252F"/>
    <w:rsid w:val="00F024D3"/>
    <w:rsid w:val="00F0340E"/>
    <w:rsid w:val="00F07DA5"/>
    <w:rsid w:val="00F31444"/>
    <w:rsid w:val="00F3545C"/>
    <w:rsid w:val="00F7576F"/>
    <w:rsid w:val="00F9078B"/>
    <w:rsid w:val="00F93D14"/>
    <w:rsid w:val="00FB17D5"/>
    <w:rsid w:val="00FF744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22F134"/>
  <w15:chartTrackingRefBased/>
  <w15:docId w15:val="{5E8BB2A4-7DBF-47EF-BDFE-F79306D52A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8D6E7A"/>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277BCB"/>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D6E7A"/>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8D6E7A"/>
    <w:rPr>
      <w:sz w:val="18"/>
      <w:szCs w:val="18"/>
    </w:rPr>
  </w:style>
  <w:style w:type="paragraph" w:styleId="a5">
    <w:name w:val="footer"/>
    <w:basedOn w:val="a"/>
    <w:link w:val="a6"/>
    <w:uiPriority w:val="99"/>
    <w:unhideWhenUsed/>
    <w:rsid w:val="008D6E7A"/>
    <w:pPr>
      <w:tabs>
        <w:tab w:val="center" w:pos="4153"/>
        <w:tab w:val="right" w:pos="8306"/>
      </w:tabs>
      <w:snapToGrid w:val="0"/>
      <w:jc w:val="left"/>
    </w:pPr>
    <w:rPr>
      <w:sz w:val="18"/>
      <w:szCs w:val="18"/>
    </w:rPr>
  </w:style>
  <w:style w:type="character" w:customStyle="1" w:styleId="a6">
    <w:name w:val="页脚 字符"/>
    <w:basedOn w:val="a0"/>
    <w:link w:val="a5"/>
    <w:uiPriority w:val="99"/>
    <w:rsid w:val="008D6E7A"/>
    <w:rPr>
      <w:sz w:val="18"/>
      <w:szCs w:val="18"/>
    </w:rPr>
  </w:style>
  <w:style w:type="character" w:customStyle="1" w:styleId="10">
    <w:name w:val="标题 1 字符"/>
    <w:basedOn w:val="a0"/>
    <w:link w:val="1"/>
    <w:uiPriority w:val="9"/>
    <w:rsid w:val="008D6E7A"/>
    <w:rPr>
      <w:b/>
      <w:bCs/>
      <w:kern w:val="44"/>
      <w:sz w:val="44"/>
      <w:szCs w:val="44"/>
    </w:rPr>
  </w:style>
  <w:style w:type="paragraph" w:styleId="a7">
    <w:name w:val="List Paragraph"/>
    <w:basedOn w:val="a"/>
    <w:uiPriority w:val="34"/>
    <w:qFormat/>
    <w:rsid w:val="008D6E7A"/>
    <w:pPr>
      <w:ind w:firstLineChars="200" w:firstLine="420"/>
    </w:pPr>
  </w:style>
  <w:style w:type="character" w:customStyle="1" w:styleId="20">
    <w:name w:val="标题 2 字符"/>
    <w:basedOn w:val="a0"/>
    <w:link w:val="2"/>
    <w:uiPriority w:val="9"/>
    <w:rsid w:val="00277BCB"/>
    <w:rPr>
      <w:rFonts w:asciiTheme="majorHAnsi" w:eastAsiaTheme="majorEastAsia" w:hAnsiTheme="majorHAnsi" w:cstheme="majorBidi"/>
      <w:b/>
      <w:bCs/>
      <w:sz w:val="32"/>
      <w:szCs w:val="32"/>
    </w:rPr>
  </w:style>
  <w:style w:type="paragraph" w:customStyle="1" w:styleId="MTDisplayEquation">
    <w:name w:val="MTDisplayEquation"/>
    <w:basedOn w:val="a"/>
    <w:next w:val="a"/>
    <w:link w:val="MTDisplayEquation0"/>
    <w:rsid w:val="007E5061"/>
    <w:pPr>
      <w:tabs>
        <w:tab w:val="center" w:pos="5240"/>
        <w:tab w:val="right" w:pos="10460"/>
      </w:tabs>
    </w:pPr>
  </w:style>
  <w:style w:type="character" w:customStyle="1" w:styleId="MTDisplayEquation0">
    <w:name w:val="MTDisplayEquation 字符"/>
    <w:basedOn w:val="a0"/>
    <w:link w:val="MTDisplayEquation"/>
    <w:rsid w:val="007E506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19.png"/><Relationship Id="rId21" Type="http://schemas.openxmlformats.org/officeDocument/2006/relationships/image" Target="media/image15.png"/><Relationship Id="rId34" Type="http://schemas.openxmlformats.org/officeDocument/2006/relationships/image" Target="media/image27.png"/><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image" Target="media/image14.png"/><Relationship Id="rId29" Type="http://schemas.openxmlformats.org/officeDocument/2006/relationships/image" Target="media/image22.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oleObject" Target="embeddings/oleObject1.bin"/><Relationship Id="rId28" Type="http://schemas.openxmlformats.org/officeDocument/2006/relationships/image" Target="media/image21.png"/><Relationship Id="rId36" Type="http://schemas.openxmlformats.org/officeDocument/2006/relationships/image" Target="media/image29.png"/><Relationship Id="rId10" Type="http://schemas.openxmlformats.org/officeDocument/2006/relationships/image" Target="media/image4.png"/><Relationship Id="rId19" Type="http://schemas.openxmlformats.org/officeDocument/2006/relationships/image" Target="media/image13.png"/><Relationship Id="rId31" Type="http://schemas.openxmlformats.org/officeDocument/2006/relationships/image" Target="media/image24.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6.wmf"/><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8" Type="http://schemas.openxmlformats.org/officeDocument/2006/relationships/image" Target="media/image2.png"/><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00</TotalTime>
  <Pages>58</Pages>
  <Words>8440</Words>
  <Characters>48111</Characters>
  <Application>Microsoft Office Word</Application>
  <DocSecurity>0</DocSecurity>
  <Lines>400</Lines>
  <Paragraphs>112</Paragraphs>
  <ScaleCrop>false</ScaleCrop>
  <Company/>
  <LinksUpToDate>false</LinksUpToDate>
  <CharactersWithSpaces>564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kydown acai</dc:creator>
  <cp:keywords/>
  <dc:description/>
  <cp:lastModifiedBy>skydown acai</cp:lastModifiedBy>
  <cp:revision>318</cp:revision>
  <dcterms:created xsi:type="dcterms:W3CDTF">2019-12-30T14:06:00Z</dcterms:created>
  <dcterms:modified xsi:type="dcterms:W3CDTF">2019-12-30T20: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